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62D3D4A" w14:textId="5D700A04" w:rsidR="00EF24C5" w:rsidRPr="00634DFF" w:rsidRDefault="00E618A8" w:rsidP="00204308">
      <w:pPr>
        <w:pStyle w:val="af5"/>
        <w:spacing w:before="156" w:after="156"/>
      </w:pPr>
      <w:bookmarkStart w:id="0" w:name="_Toc174224140"/>
      <w:bookmarkStart w:id="1" w:name="_Toc174291649"/>
      <w:bookmarkStart w:id="2" w:name="_Toc174306074"/>
      <w:bookmarkStart w:id="3" w:name="_Toc174308906"/>
      <w:r>
        <w:rPr>
          <w:rFonts w:hint="eastAsia"/>
        </w:rPr>
        <w:t>高超</w:t>
      </w:r>
      <w:r w:rsidR="00D76C03">
        <w:rPr>
          <w:rFonts w:hint="eastAsia"/>
        </w:rPr>
        <w:t>声速</w:t>
      </w:r>
      <w:r>
        <w:rPr>
          <w:rFonts w:hint="eastAsia"/>
        </w:rPr>
        <w:t>飞行器</w:t>
      </w:r>
      <w:r w:rsidR="008A2205">
        <w:rPr>
          <w:rFonts w:hint="eastAsia"/>
        </w:rPr>
        <w:t>动力学</w:t>
      </w:r>
      <w:bookmarkEnd w:id="0"/>
      <w:bookmarkEnd w:id="1"/>
      <w:bookmarkEnd w:id="2"/>
      <w:bookmarkEnd w:id="3"/>
      <w:r w:rsidR="00365EA8">
        <w:rPr>
          <w:rFonts w:hint="eastAsia"/>
        </w:rPr>
        <w:t>模型</w:t>
      </w:r>
    </w:p>
    <w:p w14:paraId="564E5691" w14:textId="3DC8D085" w:rsidR="00204308" w:rsidRDefault="00204308" w:rsidP="005C6F0E">
      <w:pPr>
        <w:jc w:val="both"/>
      </w:pPr>
      <w:r w:rsidRPr="00634DFF">
        <w:rPr>
          <w:rFonts w:eastAsia="黑体" w:cs="Times New Roman"/>
          <w:b/>
          <w:bCs/>
          <w:szCs w:val="24"/>
        </w:rPr>
        <w:t>摘要：</w:t>
      </w:r>
      <w:r w:rsidR="008E09C7">
        <w:rPr>
          <w:rFonts w:hint="eastAsia"/>
        </w:rPr>
        <w:t>本文以</w:t>
      </w:r>
      <w:r w:rsidR="008E09C7">
        <w:rPr>
          <w:rFonts w:hint="eastAsia"/>
        </w:rPr>
        <w:t>NASA</w:t>
      </w:r>
      <w:r w:rsidR="008E09C7">
        <w:t xml:space="preserve"> 1990</w:t>
      </w:r>
      <w:r w:rsidR="008E09C7">
        <w:rPr>
          <w:rFonts w:hint="eastAsia"/>
        </w:rPr>
        <w:t>年公开的通用高超飞行器</w:t>
      </w:r>
      <w:r w:rsidR="008E09C7" w:rsidRPr="00DD71CE">
        <w:t>Winged Cone</w:t>
      </w:r>
      <w:r w:rsidR="008E09C7">
        <w:t xml:space="preserve"> </w:t>
      </w:r>
      <w:r w:rsidR="008E09C7">
        <w:rPr>
          <w:rFonts w:hint="eastAsia"/>
        </w:rPr>
        <w:t>为研究对象，</w:t>
      </w:r>
      <w:r w:rsidR="005C6F0E">
        <w:rPr>
          <w:rFonts w:hint="eastAsia"/>
        </w:rPr>
        <w:t>利用经典牛顿力学方法，</w:t>
      </w:r>
      <w:r w:rsidR="008E09C7">
        <w:rPr>
          <w:rFonts w:hint="eastAsia"/>
        </w:rPr>
        <w:t>分析建立了飞行器滑翔段</w:t>
      </w:r>
      <w:r w:rsidR="008E09C7">
        <w:rPr>
          <w:rFonts w:hint="eastAsia"/>
        </w:rPr>
        <w:t>6</w:t>
      </w:r>
      <w:r w:rsidR="008E09C7">
        <w:rPr>
          <w:rFonts w:hint="eastAsia"/>
        </w:rPr>
        <w:t>自由度非线性运动方程模型。在此基础上开发了一套完整的高超飞行器</w:t>
      </w:r>
      <w:r w:rsidR="005C6F0E">
        <w:rPr>
          <w:rFonts w:hint="eastAsia"/>
        </w:rPr>
        <w:t>MATLAB/</w:t>
      </w:r>
      <w:r w:rsidR="008E09C7">
        <w:rPr>
          <w:rFonts w:hint="eastAsia"/>
        </w:rPr>
        <w:t>S</w:t>
      </w:r>
      <w:r w:rsidR="008E09C7">
        <w:t>i</w:t>
      </w:r>
      <w:r w:rsidR="008E09C7">
        <w:rPr>
          <w:rFonts w:hint="eastAsia"/>
        </w:rPr>
        <w:t>mulink</w:t>
      </w:r>
      <w:r w:rsidR="008E09C7">
        <w:rPr>
          <w:rFonts w:hint="eastAsia"/>
        </w:rPr>
        <w:t>运动模型仿真平台，为后续高超飞行器的性质研究</w:t>
      </w:r>
      <w:r w:rsidR="005C6F0E">
        <w:rPr>
          <w:rFonts w:hint="eastAsia"/>
        </w:rPr>
        <w:t>与</w:t>
      </w:r>
      <w:r w:rsidR="008E09C7">
        <w:rPr>
          <w:rFonts w:hint="eastAsia"/>
        </w:rPr>
        <w:t>控制器设计打下基础。</w:t>
      </w:r>
    </w:p>
    <w:p w14:paraId="5BF4560E" w14:textId="77777777" w:rsidR="00B12528" w:rsidRPr="00B12528" w:rsidRDefault="00B12528" w:rsidP="005C6F0E">
      <w:pPr>
        <w:jc w:val="both"/>
        <w:rPr>
          <w:rFonts w:hint="eastAsia"/>
        </w:rPr>
      </w:pPr>
    </w:p>
    <w:p w14:paraId="2137161A" w14:textId="1C6F4115" w:rsidR="00204308" w:rsidRPr="00634DFF" w:rsidRDefault="00204308" w:rsidP="000929D1">
      <w:pPr>
        <w:pStyle w:val="a3"/>
        <w:spacing w:beforeLines="50" w:before="156" w:afterLines="50" w:after="156"/>
        <w:ind w:leftChars="0" w:left="0"/>
        <w:rPr>
          <w:rFonts w:cs="Times New Roman"/>
        </w:rPr>
      </w:pPr>
      <w:r w:rsidRPr="00634DFF">
        <w:rPr>
          <w:rFonts w:eastAsia="黑体" w:cs="Times New Roman"/>
          <w:b/>
          <w:bCs/>
          <w:szCs w:val="24"/>
        </w:rPr>
        <w:t>关键词：</w:t>
      </w:r>
      <w:r w:rsidR="008E09C7" w:rsidRPr="008E09C7">
        <w:rPr>
          <w:rFonts w:hint="eastAsia"/>
        </w:rPr>
        <w:t>高超飞行器</w:t>
      </w:r>
      <w:r w:rsidR="008E09C7">
        <w:rPr>
          <w:rFonts w:hint="eastAsia"/>
        </w:rPr>
        <w:t>；运动方程；</w:t>
      </w:r>
      <w:r w:rsidR="00AE0557">
        <w:rPr>
          <w:rFonts w:hint="eastAsia"/>
        </w:rPr>
        <w:t>Simulink</w:t>
      </w:r>
      <w:r w:rsidR="00AE0557">
        <w:rPr>
          <w:rFonts w:hint="eastAsia"/>
        </w:rPr>
        <w:t>仿真</w:t>
      </w:r>
    </w:p>
    <w:p w14:paraId="144ABF1C" w14:textId="77777777" w:rsidR="00204308" w:rsidRPr="00634DFF" w:rsidRDefault="00204308" w:rsidP="00204308">
      <w:pPr>
        <w:ind w:firstLine="480"/>
        <w:jc w:val="center"/>
        <w:rPr>
          <w:rFonts w:eastAsia="黑体" w:cs="Times New Roman"/>
        </w:rPr>
      </w:pPr>
    </w:p>
    <w:p w14:paraId="12925D08" w14:textId="77777777" w:rsidR="00204308" w:rsidRPr="00634DFF" w:rsidRDefault="00204308" w:rsidP="00204308">
      <w:pPr>
        <w:ind w:firstLine="480"/>
        <w:jc w:val="center"/>
        <w:rPr>
          <w:rFonts w:eastAsia="黑体" w:cs="Times New Roman"/>
        </w:rPr>
      </w:pPr>
    </w:p>
    <w:p w14:paraId="6F9E353C" w14:textId="5A81B5C5" w:rsidR="00204308" w:rsidRPr="00634DFF" w:rsidRDefault="002A36D9" w:rsidP="002A36D9">
      <w:pPr>
        <w:ind w:firstLine="480"/>
        <w:rPr>
          <w:rFonts w:eastAsia="黑体" w:cs="Times New Roman"/>
        </w:rPr>
      </w:pPr>
      <w:r w:rsidRPr="00634DFF">
        <w:rPr>
          <w:rFonts w:eastAsia="黑体" w:cs="Times New Roman"/>
        </w:rPr>
        <w:br w:type="page"/>
      </w:r>
    </w:p>
    <w:p w14:paraId="60293AB9" w14:textId="40491428" w:rsidR="00925521" w:rsidRPr="00634DFF" w:rsidRDefault="004F5C45" w:rsidP="003103B7">
      <w:pPr>
        <w:pStyle w:val="1"/>
        <w:numPr>
          <w:ilvl w:val="0"/>
          <w:numId w:val="0"/>
        </w:numPr>
        <w:spacing w:beforeLines="0" w:before="0" w:afterLines="0" w:after="0" w:line="240" w:lineRule="auto"/>
      </w:pPr>
      <w:bookmarkStart w:id="4" w:name="_Toc101814806"/>
      <w:bookmarkStart w:id="5" w:name="_Toc103258740"/>
      <w:bookmarkStart w:id="6" w:name="_Toc103347644"/>
      <w:bookmarkStart w:id="7" w:name="_Toc103527765"/>
      <w:bookmarkStart w:id="8" w:name="_Toc103628010"/>
      <w:bookmarkStart w:id="9" w:name="_Toc103784610"/>
      <w:bookmarkStart w:id="10" w:name="_Toc103785449"/>
      <w:bookmarkStart w:id="11" w:name="_Toc103863135"/>
      <w:bookmarkStart w:id="12" w:name="_Toc104279432"/>
      <w:bookmarkStart w:id="13" w:name="_Toc104297238"/>
      <w:bookmarkStart w:id="14" w:name="_Toc104297559"/>
      <w:bookmarkStart w:id="15" w:name="_Toc104297646"/>
      <w:bookmarkStart w:id="16" w:name="_Toc104303086"/>
      <w:bookmarkStart w:id="17" w:name="_Toc104303530"/>
      <w:bookmarkStart w:id="18" w:name="_Toc104332080"/>
      <w:bookmarkStart w:id="19" w:name="_Toc104372891"/>
      <w:bookmarkStart w:id="20" w:name="_Toc104382311"/>
      <w:bookmarkStart w:id="21" w:name="_Toc104838356"/>
      <w:bookmarkStart w:id="22" w:name="_Toc104969673"/>
      <w:bookmarkStart w:id="23" w:name="_Toc174224142"/>
      <w:bookmarkStart w:id="24" w:name="_Toc174291650"/>
      <w:bookmarkStart w:id="25" w:name="_Toc174306075"/>
      <w:bookmarkStart w:id="26" w:name="_Toc174308907"/>
      <w:r w:rsidRPr="00634DFF">
        <w:lastRenderedPageBreak/>
        <w:t>目</w:t>
      </w:r>
      <w:r w:rsidRPr="00634DFF">
        <w:rPr>
          <w:rFonts w:hint="eastAsia"/>
        </w:rPr>
        <w:t xml:space="preserve"> </w:t>
      </w:r>
      <w:r w:rsidRPr="00634DFF">
        <w:t xml:space="preserve"> </w:t>
      </w:r>
      <w:r w:rsidRPr="00634DFF">
        <w:t>录</w:t>
      </w:r>
      <w:bookmarkEnd w:id="4"/>
      <w:bookmarkEnd w:id="5"/>
      <w:bookmarkEnd w:id="6"/>
      <w:bookmarkEnd w:id="7"/>
      <w:bookmarkEnd w:id="8"/>
      <w:bookmarkEnd w:id="9"/>
      <w:bookmarkEnd w:id="10"/>
      <w:bookmarkEnd w:id="11"/>
      <w:bookmarkEnd w:id="12"/>
      <w:bookmarkEnd w:id="13"/>
      <w:bookmarkEnd w:id="14"/>
      <w:bookmarkEnd w:id="15"/>
      <w:bookmarkEnd w:id="16"/>
      <w:bookmarkEnd w:id="17"/>
      <w:bookmarkEnd w:id="18"/>
      <w:bookmarkEnd w:id="19"/>
      <w:bookmarkEnd w:id="20"/>
      <w:bookmarkEnd w:id="21"/>
      <w:bookmarkEnd w:id="22"/>
      <w:bookmarkEnd w:id="23"/>
      <w:bookmarkEnd w:id="24"/>
      <w:bookmarkEnd w:id="25"/>
      <w:bookmarkEnd w:id="26"/>
    </w:p>
    <w:p w14:paraId="7751CB24" w14:textId="32206083" w:rsidR="00527120" w:rsidRDefault="002A36D9">
      <w:pPr>
        <w:pStyle w:val="TOC1"/>
        <w:tabs>
          <w:tab w:val="right" w:leader="dot" w:pos="9060"/>
        </w:tabs>
        <w:rPr>
          <w:rFonts w:asciiTheme="minorHAnsi" w:eastAsiaTheme="minorEastAsia" w:hAnsiTheme="minorHAnsi"/>
          <w:noProof/>
          <w:sz w:val="21"/>
        </w:rPr>
      </w:pPr>
      <w:r w:rsidRPr="00634DFF">
        <w:fldChar w:fldCharType="begin"/>
      </w:r>
      <w:r w:rsidRPr="00634DFF">
        <w:instrText xml:space="preserve"> TOC \o "1-3" \h \z \u </w:instrText>
      </w:r>
      <w:r w:rsidRPr="00634DFF">
        <w:fldChar w:fldCharType="separate"/>
      </w:r>
      <w:hyperlink w:anchor="_Toc174308908" w:history="1">
        <w:r w:rsidR="00527120" w:rsidRPr="002A29A2">
          <w:rPr>
            <w:rStyle w:val="ac"/>
            <w:noProof/>
          </w:rPr>
          <w:t>第</w:t>
        </w:r>
        <w:r w:rsidR="00527120" w:rsidRPr="002A29A2">
          <w:rPr>
            <w:rStyle w:val="ac"/>
            <w:noProof/>
          </w:rPr>
          <w:t>1</w:t>
        </w:r>
        <w:r w:rsidR="00527120" w:rsidRPr="002A29A2">
          <w:rPr>
            <w:rStyle w:val="ac"/>
            <w:noProof/>
          </w:rPr>
          <w:t>章</w:t>
        </w:r>
        <w:r w:rsidR="00527120" w:rsidRPr="002A29A2">
          <w:rPr>
            <w:rStyle w:val="ac"/>
            <w:noProof/>
          </w:rPr>
          <w:t xml:space="preserve"> </w:t>
        </w:r>
        <w:r w:rsidR="00527120" w:rsidRPr="002A29A2">
          <w:rPr>
            <w:rStyle w:val="ac"/>
            <w:noProof/>
          </w:rPr>
          <w:t>高超飞行器模型介绍</w:t>
        </w:r>
        <w:r w:rsidR="00527120">
          <w:rPr>
            <w:noProof/>
            <w:webHidden/>
          </w:rPr>
          <w:tab/>
        </w:r>
        <w:r w:rsidR="00527120">
          <w:rPr>
            <w:noProof/>
            <w:webHidden/>
          </w:rPr>
          <w:fldChar w:fldCharType="begin"/>
        </w:r>
        <w:r w:rsidR="00527120">
          <w:rPr>
            <w:noProof/>
            <w:webHidden/>
          </w:rPr>
          <w:instrText xml:space="preserve"> PAGEREF _Toc174308908 \h </w:instrText>
        </w:r>
        <w:r w:rsidR="00527120">
          <w:rPr>
            <w:noProof/>
            <w:webHidden/>
          </w:rPr>
        </w:r>
        <w:r w:rsidR="00527120">
          <w:rPr>
            <w:noProof/>
            <w:webHidden/>
          </w:rPr>
          <w:fldChar w:fldCharType="separate"/>
        </w:r>
        <w:r w:rsidR="00527120">
          <w:rPr>
            <w:noProof/>
            <w:webHidden/>
          </w:rPr>
          <w:t>1</w:t>
        </w:r>
        <w:r w:rsidR="00527120">
          <w:rPr>
            <w:noProof/>
            <w:webHidden/>
          </w:rPr>
          <w:fldChar w:fldCharType="end"/>
        </w:r>
      </w:hyperlink>
    </w:p>
    <w:p w14:paraId="17EB0A0F" w14:textId="53AAF5C3" w:rsidR="00527120" w:rsidRDefault="005A5185">
      <w:pPr>
        <w:pStyle w:val="TOC2"/>
        <w:tabs>
          <w:tab w:val="right" w:leader="dot" w:pos="9060"/>
        </w:tabs>
        <w:ind w:left="480"/>
        <w:rPr>
          <w:rFonts w:asciiTheme="minorHAnsi" w:eastAsiaTheme="minorEastAsia" w:hAnsiTheme="minorHAnsi"/>
          <w:noProof/>
          <w:sz w:val="21"/>
        </w:rPr>
      </w:pPr>
      <w:hyperlink w:anchor="_Toc174308909" w:history="1">
        <w:r w:rsidR="00527120" w:rsidRPr="002A29A2">
          <w:rPr>
            <w:rStyle w:val="ac"/>
            <w:noProof/>
          </w:rPr>
          <w:t xml:space="preserve">1.1 </w:t>
        </w:r>
        <w:r w:rsidR="00527120" w:rsidRPr="002A29A2">
          <w:rPr>
            <w:rStyle w:val="ac"/>
            <w:noProof/>
          </w:rPr>
          <w:t>飞行器基本参数</w:t>
        </w:r>
        <w:r w:rsidR="00527120">
          <w:rPr>
            <w:noProof/>
            <w:webHidden/>
          </w:rPr>
          <w:tab/>
        </w:r>
        <w:r w:rsidR="00527120">
          <w:rPr>
            <w:noProof/>
            <w:webHidden/>
          </w:rPr>
          <w:fldChar w:fldCharType="begin"/>
        </w:r>
        <w:r w:rsidR="00527120">
          <w:rPr>
            <w:noProof/>
            <w:webHidden/>
          </w:rPr>
          <w:instrText xml:space="preserve"> PAGEREF _Toc174308909 \h </w:instrText>
        </w:r>
        <w:r w:rsidR="00527120">
          <w:rPr>
            <w:noProof/>
            <w:webHidden/>
          </w:rPr>
        </w:r>
        <w:r w:rsidR="00527120">
          <w:rPr>
            <w:noProof/>
            <w:webHidden/>
          </w:rPr>
          <w:fldChar w:fldCharType="separate"/>
        </w:r>
        <w:r w:rsidR="00527120">
          <w:rPr>
            <w:noProof/>
            <w:webHidden/>
          </w:rPr>
          <w:t>1</w:t>
        </w:r>
        <w:r w:rsidR="00527120">
          <w:rPr>
            <w:noProof/>
            <w:webHidden/>
          </w:rPr>
          <w:fldChar w:fldCharType="end"/>
        </w:r>
      </w:hyperlink>
    </w:p>
    <w:p w14:paraId="2EED9D2B" w14:textId="228AE2BA" w:rsidR="00527120" w:rsidRDefault="005A5185">
      <w:pPr>
        <w:pStyle w:val="TOC2"/>
        <w:tabs>
          <w:tab w:val="right" w:leader="dot" w:pos="9060"/>
        </w:tabs>
        <w:ind w:left="480"/>
        <w:rPr>
          <w:rFonts w:asciiTheme="minorHAnsi" w:eastAsiaTheme="minorEastAsia" w:hAnsiTheme="minorHAnsi"/>
          <w:noProof/>
          <w:sz w:val="21"/>
        </w:rPr>
      </w:pPr>
      <w:hyperlink w:anchor="_Toc174308910" w:history="1">
        <w:r w:rsidR="00527120" w:rsidRPr="002A29A2">
          <w:rPr>
            <w:rStyle w:val="ac"/>
            <w:noProof/>
          </w:rPr>
          <w:t xml:space="preserve">1.2 </w:t>
        </w:r>
        <w:r w:rsidR="00527120" w:rsidRPr="002A29A2">
          <w:rPr>
            <w:rStyle w:val="ac"/>
            <w:noProof/>
          </w:rPr>
          <w:t>建模基本假设</w:t>
        </w:r>
        <w:r w:rsidR="00527120">
          <w:rPr>
            <w:noProof/>
            <w:webHidden/>
          </w:rPr>
          <w:tab/>
        </w:r>
        <w:r w:rsidR="00527120">
          <w:rPr>
            <w:noProof/>
            <w:webHidden/>
          </w:rPr>
          <w:fldChar w:fldCharType="begin"/>
        </w:r>
        <w:r w:rsidR="00527120">
          <w:rPr>
            <w:noProof/>
            <w:webHidden/>
          </w:rPr>
          <w:instrText xml:space="preserve"> PAGEREF _Toc174308910 \h </w:instrText>
        </w:r>
        <w:r w:rsidR="00527120">
          <w:rPr>
            <w:noProof/>
            <w:webHidden/>
          </w:rPr>
        </w:r>
        <w:r w:rsidR="00527120">
          <w:rPr>
            <w:noProof/>
            <w:webHidden/>
          </w:rPr>
          <w:fldChar w:fldCharType="separate"/>
        </w:r>
        <w:r w:rsidR="00527120">
          <w:rPr>
            <w:noProof/>
            <w:webHidden/>
          </w:rPr>
          <w:t>2</w:t>
        </w:r>
        <w:r w:rsidR="00527120">
          <w:rPr>
            <w:noProof/>
            <w:webHidden/>
          </w:rPr>
          <w:fldChar w:fldCharType="end"/>
        </w:r>
      </w:hyperlink>
    </w:p>
    <w:p w14:paraId="6CB34B8B" w14:textId="06480F6D" w:rsidR="00527120" w:rsidRDefault="005A5185">
      <w:pPr>
        <w:pStyle w:val="TOC1"/>
        <w:tabs>
          <w:tab w:val="right" w:leader="dot" w:pos="9060"/>
        </w:tabs>
        <w:rPr>
          <w:rFonts w:asciiTheme="minorHAnsi" w:eastAsiaTheme="minorEastAsia" w:hAnsiTheme="minorHAnsi"/>
          <w:noProof/>
          <w:sz w:val="21"/>
        </w:rPr>
      </w:pPr>
      <w:hyperlink w:anchor="_Toc174308911" w:history="1">
        <w:r w:rsidR="00527120" w:rsidRPr="002A29A2">
          <w:rPr>
            <w:rStyle w:val="ac"/>
            <w:noProof/>
          </w:rPr>
          <w:t>第</w:t>
        </w:r>
        <w:r w:rsidR="00527120" w:rsidRPr="002A29A2">
          <w:rPr>
            <w:rStyle w:val="ac"/>
            <w:noProof/>
          </w:rPr>
          <w:t>2</w:t>
        </w:r>
        <w:r w:rsidR="00527120" w:rsidRPr="002A29A2">
          <w:rPr>
            <w:rStyle w:val="ac"/>
            <w:noProof/>
          </w:rPr>
          <w:t>章</w:t>
        </w:r>
        <w:r w:rsidR="00527120" w:rsidRPr="002A29A2">
          <w:rPr>
            <w:rStyle w:val="ac"/>
            <w:noProof/>
          </w:rPr>
          <w:t xml:space="preserve"> </w:t>
        </w:r>
        <w:r w:rsidR="00527120" w:rsidRPr="002A29A2">
          <w:rPr>
            <w:rStyle w:val="ac"/>
            <w:noProof/>
          </w:rPr>
          <w:t>坐标系转换及其角度定义</w:t>
        </w:r>
        <w:r w:rsidR="00527120">
          <w:rPr>
            <w:noProof/>
            <w:webHidden/>
          </w:rPr>
          <w:tab/>
        </w:r>
        <w:r w:rsidR="00527120">
          <w:rPr>
            <w:noProof/>
            <w:webHidden/>
          </w:rPr>
          <w:fldChar w:fldCharType="begin"/>
        </w:r>
        <w:r w:rsidR="00527120">
          <w:rPr>
            <w:noProof/>
            <w:webHidden/>
          </w:rPr>
          <w:instrText xml:space="preserve"> PAGEREF _Toc174308911 \h </w:instrText>
        </w:r>
        <w:r w:rsidR="00527120">
          <w:rPr>
            <w:noProof/>
            <w:webHidden/>
          </w:rPr>
        </w:r>
        <w:r w:rsidR="00527120">
          <w:rPr>
            <w:noProof/>
            <w:webHidden/>
          </w:rPr>
          <w:fldChar w:fldCharType="separate"/>
        </w:r>
        <w:r w:rsidR="00527120">
          <w:rPr>
            <w:noProof/>
            <w:webHidden/>
          </w:rPr>
          <w:t>3</w:t>
        </w:r>
        <w:r w:rsidR="00527120">
          <w:rPr>
            <w:noProof/>
            <w:webHidden/>
          </w:rPr>
          <w:fldChar w:fldCharType="end"/>
        </w:r>
      </w:hyperlink>
    </w:p>
    <w:p w14:paraId="3565F3EE" w14:textId="4A03CA61" w:rsidR="00527120" w:rsidRDefault="005A5185">
      <w:pPr>
        <w:pStyle w:val="TOC2"/>
        <w:tabs>
          <w:tab w:val="right" w:leader="dot" w:pos="9060"/>
        </w:tabs>
        <w:ind w:left="480"/>
        <w:rPr>
          <w:rFonts w:asciiTheme="minorHAnsi" w:eastAsiaTheme="minorEastAsia" w:hAnsiTheme="minorHAnsi"/>
          <w:noProof/>
          <w:sz w:val="21"/>
        </w:rPr>
      </w:pPr>
      <w:hyperlink w:anchor="_Toc174308912" w:history="1">
        <w:r w:rsidR="00527120" w:rsidRPr="002A29A2">
          <w:rPr>
            <w:rStyle w:val="ac"/>
            <w:noProof/>
          </w:rPr>
          <w:t xml:space="preserve">2.1 </w:t>
        </w:r>
        <w:r w:rsidR="00527120" w:rsidRPr="002A29A2">
          <w:rPr>
            <w:rStyle w:val="ac"/>
            <w:noProof/>
          </w:rPr>
          <w:t>坐标的基本定义</w:t>
        </w:r>
        <w:r w:rsidR="00527120">
          <w:rPr>
            <w:noProof/>
            <w:webHidden/>
          </w:rPr>
          <w:tab/>
        </w:r>
        <w:r w:rsidR="00527120">
          <w:rPr>
            <w:noProof/>
            <w:webHidden/>
          </w:rPr>
          <w:fldChar w:fldCharType="begin"/>
        </w:r>
        <w:r w:rsidR="00527120">
          <w:rPr>
            <w:noProof/>
            <w:webHidden/>
          </w:rPr>
          <w:instrText xml:space="preserve"> PAGEREF _Toc174308912 \h </w:instrText>
        </w:r>
        <w:r w:rsidR="00527120">
          <w:rPr>
            <w:noProof/>
            <w:webHidden/>
          </w:rPr>
        </w:r>
        <w:r w:rsidR="00527120">
          <w:rPr>
            <w:noProof/>
            <w:webHidden/>
          </w:rPr>
          <w:fldChar w:fldCharType="separate"/>
        </w:r>
        <w:r w:rsidR="00527120">
          <w:rPr>
            <w:noProof/>
            <w:webHidden/>
          </w:rPr>
          <w:t>3</w:t>
        </w:r>
        <w:r w:rsidR="00527120">
          <w:rPr>
            <w:noProof/>
            <w:webHidden/>
          </w:rPr>
          <w:fldChar w:fldCharType="end"/>
        </w:r>
      </w:hyperlink>
    </w:p>
    <w:p w14:paraId="234BC29C" w14:textId="35EE5A6A" w:rsidR="00527120" w:rsidRDefault="005A5185">
      <w:pPr>
        <w:pStyle w:val="TOC3"/>
        <w:tabs>
          <w:tab w:val="right" w:leader="dot" w:pos="9060"/>
        </w:tabs>
        <w:ind w:left="960"/>
        <w:rPr>
          <w:rFonts w:asciiTheme="minorHAnsi" w:eastAsiaTheme="minorEastAsia" w:hAnsiTheme="minorHAnsi"/>
          <w:noProof/>
          <w:sz w:val="21"/>
        </w:rPr>
      </w:pPr>
      <w:hyperlink w:anchor="_Toc174308913" w:history="1">
        <w:r w:rsidR="00527120" w:rsidRPr="002A29A2">
          <w:rPr>
            <w:rStyle w:val="ac"/>
            <w:noProof/>
          </w:rPr>
          <w:t xml:space="preserve">2.1.1 </w:t>
        </w:r>
        <w:r w:rsidR="00527120" w:rsidRPr="002A29A2">
          <w:rPr>
            <w:rStyle w:val="ac"/>
            <w:noProof/>
          </w:rPr>
          <w:t>地面坐标系的</w:t>
        </w:r>
        <w:r w:rsidR="00527120" w:rsidRPr="002A29A2">
          <w:rPr>
            <w:rStyle w:val="ac"/>
            <w:noProof/>
            <w:shd w:val="clear" w:color="auto" w:fill="F7F7F7"/>
          </w:rPr>
          <w:t>定义</w:t>
        </w:r>
        <w:r w:rsidR="00527120">
          <w:rPr>
            <w:noProof/>
            <w:webHidden/>
          </w:rPr>
          <w:tab/>
        </w:r>
        <w:r w:rsidR="00527120">
          <w:rPr>
            <w:noProof/>
            <w:webHidden/>
          </w:rPr>
          <w:fldChar w:fldCharType="begin"/>
        </w:r>
        <w:r w:rsidR="00527120">
          <w:rPr>
            <w:noProof/>
            <w:webHidden/>
          </w:rPr>
          <w:instrText xml:space="preserve"> PAGEREF _Toc174308913 \h </w:instrText>
        </w:r>
        <w:r w:rsidR="00527120">
          <w:rPr>
            <w:noProof/>
            <w:webHidden/>
          </w:rPr>
        </w:r>
        <w:r w:rsidR="00527120">
          <w:rPr>
            <w:noProof/>
            <w:webHidden/>
          </w:rPr>
          <w:fldChar w:fldCharType="separate"/>
        </w:r>
        <w:r w:rsidR="00527120">
          <w:rPr>
            <w:noProof/>
            <w:webHidden/>
          </w:rPr>
          <w:t>3</w:t>
        </w:r>
        <w:r w:rsidR="00527120">
          <w:rPr>
            <w:noProof/>
            <w:webHidden/>
          </w:rPr>
          <w:fldChar w:fldCharType="end"/>
        </w:r>
      </w:hyperlink>
    </w:p>
    <w:p w14:paraId="2C75A9A6" w14:textId="310BD8EE" w:rsidR="00527120" w:rsidRDefault="005A5185">
      <w:pPr>
        <w:pStyle w:val="TOC3"/>
        <w:tabs>
          <w:tab w:val="right" w:leader="dot" w:pos="9060"/>
        </w:tabs>
        <w:ind w:left="960"/>
        <w:rPr>
          <w:rFonts w:asciiTheme="minorHAnsi" w:eastAsiaTheme="minorEastAsia" w:hAnsiTheme="minorHAnsi"/>
          <w:noProof/>
          <w:sz w:val="21"/>
        </w:rPr>
      </w:pPr>
      <w:hyperlink w:anchor="_Toc174308914" w:history="1">
        <w:r w:rsidR="00527120" w:rsidRPr="002A29A2">
          <w:rPr>
            <w:rStyle w:val="ac"/>
            <w:noProof/>
          </w:rPr>
          <w:t>2.1.2</w:t>
        </w:r>
        <w:r w:rsidR="00527120" w:rsidRPr="002A29A2">
          <w:rPr>
            <w:rStyle w:val="ac"/>
            <w:noProof/>
            <w:shd w:val="clear" w:color="auto" w:fill="F7F7F7"/>
          </w:rPr>
          <w:t xml:space="preserve"> </w:t>
        </w:r>
        <w:r w:rsidR="00527120" w:rsidRPr="002A29A2">
          <w:rPr>
            <w:rStyle w:val="ac"/>
            <w:noProof/>
            <w:shd w:val="clear" w:color="auto" w:fill="F7F7F7"/>
          </w:rPr>
          <w:t>机体坐标系的定义</w:t>
        </w:r>
        <w:r w:rsidR="00527120">
          <w:rPr>
            <w:noProof/>
            <w:webHidden/>
          </w:rPr>
          <w:tab/>
        </w:r>
        <w:r w:rsidR="00527120">
          <w:rPr>
            <w:noProof/>
            <w:webHidden/>
          </w:rPr>
          <w:fldChar w:fldCharType="begin"/>
        </w:r>
        <w:r w:rsidR="00527120">
          <w:rPr>
            <w:noProof/>
            <w:webHidden/>
          </w:rPr>
          <w:instrText xml:space="preserve"> PAGEREF _Toc174308914 \h </w:instrText>
        </w:r>
        <w:r w:rsidR="00527120">
          <w:rPr>
            <w:noProof/>
            <w:webHidden/>
          </w:rPr>
        </w:r>
        <w:r w:rsidR="00527120">
          <w:rPr>
            <w:noProof/>
            <w:webHidden/>
          </w:rPr>
          <w:fldChar w:fldCharType="separate"/>
        </w:r>
        <w:r w:rsidR="00527120">
          <w:rPr>
            <w:noProof/>
            <w:webHidden/>
          </w:rPr>
          <w:t>3</w:t>
        </w:r>
        <w:r w:rsidR="00527120">
          <w:rPr>
            <w:noProof/>
            <w:webHidden/>
          </w:rPr>
          <w:fldChar w:fldCharType="end"/>
        </w:r>
      </w:hyperlink>
    </w:p>
    <w:p w14:paraId="38FA0A04" w14:textId="5DB85923" w:rsidR="00527120" w:rsidRDefault="005A5185">
      <w:pPr>
        <w:pStyle w:val="TOC3"/>
        <w:tabs>
          <w:tab w:val="right" w:leader="dot" w:pos="9060"/>
        </w:tabs>
        <w:ind w:left="960"/>
        <w:rPr>
          <w:rFonts w:asciiTheme="minorHAnsi" w:eastAsiaTheme="minorEastAsia" w:hAnsiTheme="minorHAnsi"/>
          <w:noProof/>
          <w:sz w:val="21"/>
        </w:rPr>
      </w:pPr>
      <w:hyperlink w:anchor="_Toc174308915" w:history="1">
        <w:r w:rsidR="00527120" w:rsidRPr="002A29A2">
          <w:rPr>
            <w:rStyle w:val="ac"/>
            <w:noProof/>
          </w:rPr>
          <w:t>2.1.3</w:t>
        </w:r>
        <w:r w:rsidR="00527120" w:rsidRPr="002A29A2">
          <w:rPr>
            <w:rStyle w:val="ac"/>
            <w:noProof/>
            <w:shd w:val="clear" w:color="auto" w:fill="F7F7F7"/>
          </w:rPr>
          <w:t xml:space="preserve"> </w:t>
        </w:r>
        <w:r w:rsidR="00527120" w:rsidRPr="002A29A2">
          <w:rPr>
            <w:rStyle w:val="ac"/>
            <w:noProof/>
            <w:shd w:val="clear" w:color="auto" w:fill="F7F7F7"/>
          </w:rPr>
          <w:t>速度坐标系的定义</w:t>
        </w:r>
        <w:r w:rsidR="00527120">
          <w:rPr>
            <w:noProof/>
            <w:webHidden/>
          </w:rPr>
          <w:tab/>
        </w:r>
        <w:r w:rsidR="00527120">
          <w:rPr>
            <w:noProof/>
            <w:webHidden/>
          </w:rPr>
          <w:fldChar w:fldCharType="begin"/>
        </w:r>
        <w:r w:rsidR="00527120">
          <w:rPr>
            <w:noProof/>
            <w:webHidden/>
          </w:rPr>
          <w:instrText xml:space="preserve"> PAGEREF _Toc174308915 \h </w:instrText>
        </w:r>
        <w:r w:rsidR="00527120">
          <w:rPr>
            <w:noProof/>
            <w:webHidden/>
          </w:rPr>
        </w:r>
        <w:r w:rsidR="00527120">
          <w:rPr>
            <w:noProof/>
            <w:webHidden/>
          </w:rPr>
          <w:fldChar w:fldCharType="separate"/>
        </w:r>
        <w:r w:rsidR="00527120">
          <w:rPr>
            <w:noProof/>
            <w:webHidden/>
          </w:rPr>
          <w:t>4</w:t>
        </w:r>
        <w:r w:rsidR="00527120">
          <w:rPr>
            <w:noProof/>
            <w:webHidden/>
          </w:rPr>
          <w:fldChar w:fldCharType="end"/>
        </w:r>
      </w:hyperlink>
    </w:p>
    <w:p w14:paraId="6B5F0495" w14:textId="20B82062" w:rsidR="00527120" w:rsidRDefault="005A5185">
      <w:pPr>
        <w:pStyle w:val="TOC3"/>
        <w:tabs>
          <w:tab w:val="right" w:leader="dot" w:pos="9060"/>
        </w:tabs>
        <w:ind w:left="960"/>
        <w:rPr>
          <w:rFonts w:asciiTheme="minorHAnsi" w:eastAsiaTheme="minorEastAsia" w:hAnsiTheme="minorHAnsi"/>
          <w:noProof/>
          <w:sz w:val="21"/>
        </w:rPr>
      </w:pPr>
      <w:hyperlink w:anchor="_Toc174308916" w:history="1">
        <w:r w:rsidR="00527120" w:rsidRPr="002A29A2">
          <w:rPr>
            <w:rStyle w:val="ac"/>
            <w:noProof/>
          </w:rPr>
          <w:t>2.1.4</w:t>
        </w:r>
        <w:r w:rsidR="00527120" w:rsidRPr="002A29A2">
          <w:rPr>
            <w:rStyle w:val="ac"/>
            <w:noProof/>
            <w:shd w:val="clear" w:color="auto" w:fill="F7F7F7"/>
          </w:rPr>
          <w:t xml:space="preserve"> </w:t>
        </w:r>
        <w:r w:rsidR="00527120" w:rsidRPr="002A29A2">
          <w:rPr>
            <w:rStyle w:val="ac"/>
            <w:noProof/>
            <w:shd w:val="clear" w:color="auto" w:fill="F7F7F7"/>
          </w:rPr>
          <w:t>航迹坐标系的定义</w:t>
        </w:r>
        <w:r w:rsidR="00527120">
          <w:rPr>
            <w:noProof/>
            <w:webHidden/>
          </w:rPr>
          <w:tab/>
        </w:r>
        <w:r w:rsidR="00527120">
          <w:rPr>
            <w:noProof/>
            <w:webHidden/>
          </w:rPr>
          <w:fldChar w:fldCharType="begin"/>
        </w:r>
        <w:r w:rsidR="00527120">
          <w:rPr>
            <w:noProof/>
            <w:webHidden/>
          </w:rPr>
          <w:instrText xml:space="preserve"> PAGEREF _Toc174308916 \h </w:instrText>
        </w:r>
        <w:r w:rsidR="00527120">
          <w:rPr>
            <w:noProof/>
            <w:webHidden/>
          </w:rPr>
        </w:r>
        <w:r w:rsidR="00527120">
          <w:rPr>
            <w:noProof/>
            <w:webHidden/>
          </w:rPr>
          <w:fldChar w:fldCharType="separate"/>
        </w:r>
        <w:r w:rsidR="00527120">
          <w:rPr>
            <w:noProof/>
            <w:webHidden/>
          </w:rPr>
          <w:t>4</w:t>
        </w:r>
        <w:r w:rsidR="00527120">
          <w:rPr>
            <w:noProof/>
            <w:webHidden/>
          </w:rPr>
          <w:fldChar w:fldCharType="end"/>
        </w:r>
      </w:hyperlink>
    </w:p>
    <w:p w14:paraId="373FACC2" w14:textId="2D9203A0" w:rsidR="00527120" w:rsidRDefault="005A5185">
      <w:pPr>
        <w:pStyle w:val="TOC2"/>
        <w:tabs>
          <w:tab w:val="right" w:leader="dot" w:pos="9060"/>
        </w:tabs>
        <w:ind w:left="480"/>
        <w:rPr>
          <w:rFonts w:asciiTheme="minorHAnsi" w:eastAsiaTheme="minorEastAsia" w:hAnsiTheme="minorHAnsi"/>
          <w:noProof/>
          <w:sz w:val="21"/>
        </w:rPr>
      </w:pPr>
      <w:hyperlink w:anchor="_Toc174308917" w:history="1">
        <w:r w:rsidR="00527120" w:rsidRPr="002A29A2">
          <w:rPr>
            <w:rStyle w:val="ac"/>
            <w:noProof/>
          </w:rPr>
          <w:t xml:space="preserve">2.2 </w:t>
        </w:r>
        <w:r w:rsidR="00527120" w:rsidRPr="002A29A2">
          <w:rPr>
            <w:rStyle w:val="ac"/>
            <w:noProof/>
          </w:rPr>
          <w:t>坐标系间的转换关系</w:t>
        </w:r>
        <w:r w:rsidR="00527120">
          <w:rPr>
            <w:noProof/>
            <w:webHidden/>
          </w:rPr>
          <w:tab/>
        </w:r>
        <w:r w:rsidR="00527120">
          <w:rPr>
            <w:noProof/>
            <w:webHidden/>
          </w:rPr>
          <w:fldChar w:fldCharType="begin"/>
        </w:r>
        <w:r w:rsidR="00527120">
          <w:rPr>
            <w:noProof/>
            <w:webHidden/>
          </w:rPr>
          <w:instrText xml:space="preserve"> PAGEREF _Toc174308917 \h </w:instrText>
        </w:r>
        <w:r w:rsidR="00527120">
          <w:rPr>
            <w:noProof/>
            <w:webHidden/>
          </w:rPr>
        </w:r>
        <w:r w:rsidR="00527120">
          <w:rPr>
            <w:noProof/>
            <w:webHidden/>
          </w:rPr>
          <w:fldChar w:fldCharType="separate"/>
        </w:r>
        <w:r w:rsidR="00527120">
          <w:rPr>
            <w:noProof/>
            <w:webHidden/>
          </w:rPr>
          <w:t>4</w:t>
        </w:r>
        <w:r w:rsidR="00527120">
          <w:rPr>
            <w:noProof/>
            <w:webHidden/>
          </w:rPr>
          <w:fldChar w:fldCharType="end"/>
        </w:r>
      </w:hyperlink>
    </w:p>
    <w:p w14:paraId="20D36638" w14:textId="1AA18EE9" w:rsidR="00527120" w:rsidRDefault="005A5185">
      <w:pPr>
        <w:pStyle w:val="TOC3"/>
        <w:tabs>
          <w:tab w:val="right" w:leader="dot" w:pos="9060"/>
        </w:tabs>
        <w:ind w:left="960"/>
        <w:rPr>
          <w:rFonts w:asciiTheme="minorHAnsi" w:eastAsiaTheme="minorEastAsia" w:hAnsiTheme="minorHAnsi"/>
          <w:noProof/>
          <w:sz w:val="21"/>
        </w:rPr>
      </w:pPr>
      <w:hyperlink w:anchor="_Toc174308918" w:history="1">
        <w:r w:rsidR="00527120" w:rsidRPr="002A29A2">
          <w:rPr>
            <w:rStyle w:val="ac"/>
            <w:noProof/>
          </w:rPr>
          <w:t xml:space="preserve">2.2.1 </w:t>
        </w:r>
        <w:r w:rsidR="00527120" w:rsidRPr="002A29A2">
          <w:rPr>
            <w:rStyle w:val="ac"/>
            <w:noProof/>
          </w:rPr>
          <w:t>坐标转换的基本概念</w:t>
        </w:r>
        <w:r w:rsidR="00527120">
          <w:rPr>
            <w:noProof/>
            <w:webHidden/>
          </w:rPr>
          <w:tab/>
        </w:r>
        <w:r w:rsidR="00527120">
          <w:rPr>
            <w:noProof/>
            <w:webHidden/>
          </w:rPr>
          <w:fldChar w:fldCharType="begin"/>
        </w:r>
        <w:r w:rsidR="00527120">
          <w:rPr>
            <w:noProof/>
            <w:webHidden/>
          </w:rPr>
          <w:instrText xml:space="preserve"> PAGEREF _Toc174308918 \h </w:instrText>
        </w:r>
        <w:r w:rsidR="00527120">
          <w:rPr>
            <w:noProof/>
            <w:webHidden/>
          </w:rPr>
        </w:r>
        <w:r w:rsidR="00527120">
          <w:rPr>
            <w:noProof/>
            <w:webHidden/>
          </w:rPr>
          <w:fldChar w:fldCharType="separate"/>
        </w:r>
        <w:r w:rsidR="00527120">
          <w:rPr>
            <w:noProof/>
            <w:webHidden/>
          </w:rPr>
          <w:t>4</w:t>
        </w:r>
        <w:r w:rsidR="00527120">
          <w:rPr>
            <w:noProof/>
            <w:webHidden/>
          </w:rPr>
          <w:fldChar w:fldCharType="end"/>
        </w:r>
      </w:hyperlink>
    </w:p>
    <w:p w14:paraId="690540B7" w14:textId="62996EBA" w:rsidR="00527120" w:rsidRDefault="005A5185">
      <w:pPr>
        <w:pStyle w:val="TOC3"/>
        <w:tabs>
          <w:tab w:val="right" w:leader="dot" w:pos="9060"/>
        </w:tabs>
        <w:ind w:left="960"/>
        <w:rPr>
          <w:rFonts w:asciiTheme="minorHAnsi" w:eastAsiaTheme="minorEastAsia" w:hAnsiTheme="minorHAnsi"/>
          <w:noProof/>
          <w:sz w:val="21"/>
        </w:rPr>
      </w:pPr>
      <w:hyperlink w:anchor="_Toc174308919" w:history="1">
        <w:r w:rsidR="00527120" w:rsidRPr="002A29A2">
          <w:rPr>
            <w:rStyle w:val="ac"/>
            <w:noProof/>
          </w:rPr>
          <w:t xml:space="preserve">2.2.2 </w:t>
        </w:r>
        <w:r w:rsidR="00527120" w:rsidRPr="002A29A2">
          <w:rPr>
            <w:rStyle w:val="ac"/>
            <w:noProof/>
          </w:rPr>
          <w:t>地面系与机体系的转换</w:t>
        </w:r>
        <w:r w:rsidR="00527120">
          <w:rPr>
            <w:noProof/>
            <w:webHidden/>
          </w:rPr>
          <w:tab/>
        </w:r>
        <w:r w:rsidR="00527120">
          <w:rPr>
            <w:noProof/>
            <w:webHidden/>
          </w:rPr>
          <w:fldChar w:fldCharType="begin"/>
        </w:r>
        <w:r w:rsidR="00527120">
          <w:rPr>
            <w:noProof/>
            <w:webHidden/>
          </w:rPr>
          <w:instrText xml:space="preserve"> PAGEREF _Toc174308919 \h </w:instrText>
        </w:r>
        <w:r w:rsidR="00527120">
          <w:rPr>
            <w:noProof/>
            <w:webHidden/>
          </w:rPr>
        </w:r>
        <w:r w:rsidR="00527120">
          <w:rPr>
            <w:noProof/>
            <w:webHidden/>
          </w:rPr>
          <w:fldChar w:fldCharType="separate"/>
        </w:r>
        <w:r w:rsidR="00527120">
          <w:rPr>
            <w:noProof/>
            <w:webHidden/>
          </w:rPr>
          <w:t>5</w:t>
        </w:r>
        <w:r w:rsidR="00527120">
          <w:rPr>
            <w:noProof/>
            <w:webHidden/>
          </w:rPr>
          <w:fldChar w:fldCharType="end"/>
        </w:r>
      </w:hyperlink>
    </w:p>
    <w:p w14:paraId="0990AC89" w14:textId="21F5B2C9" w:rsidR="00527120" w:rsidRDefault="005A5185">
      <w:pPr>
        <w:pStyle w:val="TOC3"/>
        <w:tabs>
          <w:tab w:val="right" w:leader="dot" w:pos="9060"/>
        </w:tabs>
        <w:ind w:left="960"/>
        <w:rPr>
          <w:rFonts w:asciiTheme="minorHAnsi" w:eastAsiaTheme="minorEastAsia" w:hAnsiTheme="minorHAnsi"/>
          <w:noProof/>
          <w:sz w:val="21"/>
        </w:rPr>
      </w:pPr>
      <w:hyperlink w:anchor="_Toc174308920" w:history="1">
        <w:r w:rsidR="00527120" w:rsidRPr="002A29A2">
          <w:rPr>
            <w:rStyle w:val="ac"/>
            <w:noProof/>
          </w:rPr>
          <w:t xml:space="preserve">2.2.3 </w:t>
        </w:r>
        <w:r w:rsidR="00527120" w:rsidRPr="002A29A2">
          <w:rPr>
            <w:rStyle w:val="ac"/>
            <w:noProof/>
          </w:rPr>
          <w:t>机体系与速度系的转换</w:t>
        </w:r>
        <w:r w:rsidR="00527120">
          <w:rPr>
            <w:noProof/>
            <w:webHidden/>
          </w:rPr>
          <w:tab/>
        </w:r>
        <w:r w:rsidR="00527120">
          <w:rPr>
            <w:noProof/>
            <w:webHidden/>
          </w:rPr>
          <w:fldChar w:fldCharType="begin"/>
        </w:r>
        <w:r w:rsidR="00527120">
          <w:rPr>
            <w:noProof/>
            <w:webHidden/>
          </w:rPr>
          <w:instrText xml:space="preserve"> PAGEREF _Toc174308920 \h </w:instrText>
        </w:r>
        <w:r w:rsidR="00527120">
          <w:rPr>
            <w:noProof/>
            <w:webHidden/>
          </w:rPr>
        </w:r>
        <w:r w:rsidR="00527120">
          <w:rPr>
            <w:noProof/>
            <w:webHidden/>
          </w:rPr>
          <w:fldChar w:fldCharType="separate"/>
        </w:r>
        <w:r w:rsidR="00527120">
          <w:rPr>
            <w:noProof/>
            <w:webHidden/>
          </w:rPr>
          <w:t>5</w:t>
        </w:r>
        <w:r w:rsidR="00527120">
          <w:rPr>
            <w:noProof/>
            <w:webHidden/>
          </w:rPr>
          <w:fldChar w:fldCharType="end"/>
        </w:r>
      </w:hyperlink>
    </w:p>
    <w:p w14:paraId="0E37C782" w14:textId="0C561FD2" w:rsidR="00527120" w:rsidRDefault="005A5185">
      <w:pPr>
        <w:pStyle w:val="TOC3"/>
        <w:tabs>
          <w:tab w:val="right" w:leader="dot" w:pos="9060"/>
        </w:tabs>
        <w:ind w:left="960"/>
        <w:rPr>
          <w:rFonts w:asciiTheme="minorHAnsi" w:eastAsiaTheme="minorEastAsia" w:hAnsiTheme="minorHAnsi"/>
          <w:noProof/>
          <w:sz w:val="21"/>
        </w:rPr>
      </w:pPr>
      <w:hyperlink w:anchor="_Toc174308921" w:history="1">
        <w:r w:rsidR="00527120" w:rsidRPr="002A29A2">
          <w:rPr>
            <w:rStyle w:val="ac"/>
            <w:noProof/>
          </w:rPr>
          <w:t xml:space="preserve">2.2.4 </w:t>
        </w:r>
        <w:r w:rsidR="00527120" w:rsidRPr="002A29A2">
          <w:rPr>
            <w:rStyle w:val="ac"/>
            <w:noProof/>
          </w:rPr>
          <w:t>地面系与航迹系的转换</w:t>
        </w:r>
        <w:r w:rsidR="00527120">
          <w:rPr>
            <w:noProof/>
            <w:webHidden/>
          </w:rPr>
          <w:tab/>
        </w:r>
        <w:r w:rsidR="00527120">
          <w:rPr>
            <w:noProof/>
            <w:webHidden/>
          </w:rPr>
          <w:fldChar w:fldCharType="begin"/>
        </w:r>
        <w:r w:rsidR="00527120">
          <w:rPr>
            <w:noProof/>
            <w:webHidden/>
          </w:rPr>
          <w:instrText xml:space="preserve"> PAGEREF _Toc174308921 \h </w:instrText>
        </w:r>
        <w:r w:rsidR="00527120">
          <w:rPr>
            <w:noProof/>
            <w:webHidden/>
          </w:rPr>
        </w:r>
        <w:r w:rsidR="00527120">
          <w:rPr>
            <w:noProof/>
            <w:webHidden/>
          </w:rPr>
          <w:fldChar w:fldCharType="separate"/>
        </w:r>
        <w:r w:rsidR="00527120">
          <w:rPr>
            <w:noProof/>
            <w:webHidden/>
          </w:rPr>
          <w:t>5</w:t>
        </w:r>
        <w:r w:rsidR="00527120">
          <w:rPr>
            <w:noProof/>
            <w:webHidden/>
          </w:rPr>
          <w:fldChar w:fldCharType="end"/>
        </w:r>
      </w:hyperlink>
    </w:p>
    <w:p w14:paraId="0CED8180" w14:textId="08FCDCD2" w:rsidR="00527120" w:rsidRDefault="005A5185">
      <w:pPr>
        <w:pStyle w:val="TOC3"/>
        <w:tabs>
          <w:tab w:val="right" w:leader="dot" w:pos="9060"/>
        </w:tabs>
        <w:ind w:left="960"/>
        <w:rPr>
          <w:rFonts w:asciiTheme="minorHAnsi" w:eastAsiaTheme="minorEastAsia" w:hAnsiTheme="minorHAnsi"/>
          <w:noProof/>
          <w:sz w:val="21"/>
        </w:rPr>
      </w:pPr>
      <w:hyperlink w:anchor="_Toc174308922" w:history="1">
        <w:r w:rsidR="00527120" w:rsidRPr="002A29A2">
          <w:rPr>
            <w:rStyle w:val="ac"/>
            <w:noProof/>
          </w:rPr>
          <w:t xml:space="preserve">2.2.5 </w:t>
        </w:r>
        <w:r w:rsidR="00527120" w:rsidRPr="002A29A2">
          <w:rPr>
            <w:rStyle w:val="ac"/>
            <w:noProof/>
          </w:rPr>
          <w:t>速度系和航迹系的转换</w:t>
        </w:r>
        <w:r w:rsidR="00527120">
          <w:rPr>
            <w:noProof/>
            <w:webHidden/>
          </w:rPr>
          <w:tab/>
        </w:r>
        <w:r w:rsidR="00527120">
          <w:rPr>
            <w:noProof/>
            <w:webHidden/>
          </w:rPr>
          <w:fldChar w:fldCharType="begin"/>
        </w:r>
        <w:r w:rsidR="00527120">
          <w:rPr>
            <w:noProof/>
            <w:webHidden/>
          </w:rPr>
          <w:instrText xml:space="preserve"> PAGEREF _Toc174308922 \h </w:instrText>
        </w:r>
        <w:r w:rsidR="00527120">
          <w:rPr>
            <w:noProof/>
            <w:webHidden/>
          </w:rPr>
        </w:r>
        <w:r w:rsidR="00527120">
          <w:rPr>
            <w:noProof/>
            <w:webHidden/>
          </w:rPr>
          <w:fldChar w:fldCharType="separate"/>
        </w:r>
        <w:r w:rsidR="00527120">
          <w:rPr>
            <w:noProof/>
            <w:webHidden/>
          </w:rPr>
          <w:t>5</w:t>
        </w:r>
        <w:r w:rsidR="00527120">
          <w:rPr>
            <w:noProof/>
            <w:webHidden/>
          </w:rPr>
          <w:fldChar w:fldCharType="end"/>
        </w:r>
      </w:hyperlink>
    </w:p>
    <w:p w14:paraId="0E8DB29E" w14:textId="7D8F38F1" w:rsidR="00527120" w:rsidRDefault="005A5185">
      <w:pPr>
        <w:pStyle w:val="TOC3"/>
        <w:tabs>
          <w:tab w:val="right" w:leader="dot" w:pos="9060"/>
        </w:tabs>
        <w:ind w:left="960"/>
        <w:rPr>
          <w:rFonts w:asciiTheme="minorHAnsi" w:eastAsiaTheme="minorEastAsia" w:hAnsiTheme="minorHAnsi"/>
          <w:noProof/>
          <w:sz w:val="21"/>
        </w:rPr>
      </w:pPr>
      <w:hyperlink w:anchor="_Toc174308923" w:history="1">
        <w:r w:rsidR="00527120" w:rsidRPr="002A29A2">
          <w:rPr>
            <w:rStyle w:val="ac"/>
            <w:noProof/>
          </w:rPr>
          <w:t xml:space="preserve">2.2.6 </w:t>
        </w:r>
        <w:r w:rsidR="00527120" w:rsidRPr="002A29A2">
          <w:rPr>
            <w:rStyle w:val="ac"/>
            <w:noProof/>
          </w:rPr>
          <w:t>其他转化方式的推导</w:t>
        </w:r>
        <w:r w:rsidR="00527120">
          <w:rPr>
            <w:noProof/>
            <w:webHidden/>
          </w:rPr>
          <w:tab/>
        </w:r>
        <w:r w:rsidR="00527120">
          <w:rPr>
            <w:noProof/>
            <w:webHidden/>
          </w:rPr>
          <w:fldChar w:fldCharType="begin"/>
        </w:r>
        <w:r w:rsidR="00527120">
          <w:rPr>
            <w:noProof/>
            <w:webHidden/>
          </w:rPr>
          <w:instrText xml:space="preserve"> PAGEREF _Toc174308923 \h </w:instrText>
        </w:r>
        <w:r w:rsidR="00527120">
          <w:rPr>
            <w:noProof/>
            <w:webHidden/>
          </w:rPr>
        </w:r>
        <w:r w:rsidR="00527120">
          <w:rPr>
            <w:noProof/>
            <w:webHidden/>
          </w:rPr>
          <w:fldChar w:fldCharType="separate"/>
        </w:r>
        <w:r w:rsidR="00527120">
          <w:rPr>
            <w:noProof/>
            <w:webHidden/>
          </w:rPr>
          <w:t>6</w:t>
        </w:r>
        <w:r w:rsidR="00527120">
          <w:rPr>
            <w:noProof/>
            <w:webHidden/>
          </w:rPr>
          <w:fldChar w:fldCharType="end"/>
        </w:r>
      </w:hyperlink>
    </w:p>
    <w:p w14:paraId="6D0A03D4" w14:textId="235E7D5F" w:rsidR="00527120" w:rsidRDefault="005A5185">
      <w:pPr>
        <w:pStyle w:val="TOC1"/>
        <w:tabs>
          <w:tab w:val="right" w:leader="dot" w:pos="9060"/>
        </w:tabs>
        <w:rPr>
          <w:rFonts w:asciiTheme="minorHAnsi" w:eastAsiaTheme="minorEastAsia" w:hAnsiTheme="minorHAnsi"/>
          <w:noProof/>
          <w:sz w:val="21"/>
        </w:rPr>
      </w:pPr>
      <w:hyperlink w:anchor="_Toc174308924" w:history="1">
        <w:r w:rsidR="00527120" w:rsidRPr="002A29A2">
          <w:rPr>
            <w:rStyle w:val="ac"/>
            <w:noProof/>
          </w:rPr>
          <w:t>第</w:t>
        </w:r>
        <w:r w:rsidR="00527120" w:rsidRPr="002A29A2">
          <w:rPr>
            <w:rStyle w:val="ac"/>
            <w:noProof/>
          </w:rPr>
          <w:t>3</w:t>
        </w:r>
        <w:r w:rsidR="00527120" w:rsidRPr="002A29A2">
          <w:rPr>
            <w:rStyle w:val="ac"/>
            <w:noProof/>
          </w:rPr>
          <w:t>章</w:t>
        </w:r>
        <w:r w:rsidR="00527120" w:rsidRPr="002A29A2">
          <w:rPr>
            <w:rStyle w:val="ac"/>
            <w:noProof/>
          </w:rPr>
          <w:t xml:space="preserve"> </w:t>
        </w:r>
        <w:r w:rsidR="00527120" w:rsidRPr="002A29A2">
          <w:rPr>
            <w:rStyle w:val="ac"/>
            <w:noProof/>
          </w:rPr>
          <w:t>高超飞行器受力分析</w:t>
        </w:r>
        <w:r w:rsidR="00527120">
          <w:rPr>
            <w:noProof/>
            <w:webHidden/>
          </w:rPr>
          <w:tab/>
        </w:r>
        <w:r w:rsidR="00527120">
          <w:rPr>
            <w:noProof/>
            <w:webHidden/>
          </w:rPr>
          <w:fldChar w:fldCharType="begin"/>
        </w:r>
        <w:r w:rsidR="00527120">
          <w:rPr>
            <w:noProof/>
            <w:webHidden/>
          </w:rPr>
          <w:instrText xml:space="preserve"> PAGEREF _Toc174308924 \h </w:instrText>
        </w:r>
        <w:r w:rsidR="00527120">
          <w:rPr>
            <w:noProof/>
            <w:webHidden/>
          </w:rPr>
        </w:r>
        <w:r w:rsidR="00527120">
          <w:rPr>
            <w:noProof/>
            <w:webHidden/>
          </w:rPr>
          <w:fldChar w:fldCharType="separate"/>
        </w:r>
        <w:r w:rsidR="00527120">
          <w:rPr>
            <w:noProof/>
            <w:webHidden/>
          </w:rPr>
          <w:t>7</w:t>
        </w:r>
        <w:r w:rsidR="00527120">
          <w:rPr>
            <w:noProof/>
            <w:webHidden/>
          </w:rPr>
          <w:fldChar w:fldCharType="end"/>
        </w:r>
      </w:hyperlink>
    </w:p>
    <w:p w14:paraId="3441D134" w14:textId="0D5919D5" w:rsidR="00527120" w:rsidRDefault="005A5185">
      <w:pPr>
        <w:pStyle w:val="TOC2"/>
        <w:tabs>
          <w:tab w:val="right" w:leader="dot" w:pos="9060"/>
        </w:tabs>
        <w:ind w:left="480"/>
        <w:rPr>
          <w:rFonts w:asciiTheme="minorHAnsi" w:eastAsiaTheme="minorEastAsia" w:hAnsiTheme="minorHAnsi"/>
          <w:noProof/>
          <w:sz w:val="21"/>
        </w:rPr>
      </w:pPr>
      <w:hyperlink w:anchor="_Toc174308925" w:history="1">
        <w:r w:rsidR="00527120" w:rsidRPr="002A29A2">
          <w:rPr>
            <w:rStyle w:val="ac"/>
            <w:noProof/>
          </w:rPr>
          <w:t xml:space="preserve">3.1 </w:t>
        </w:r>
        <w:r w:rsidR="00527120" w:rsidRPr="002A29A2">
          <w:rPr>
            <w:rStyle w:val="ac"/>
            <w:noProof/>
          </w:rPr>
          <w:t>气动力与气动力矩模型</w:t>
        </w:r>
        <w:r w:rsidR="00527120">
          <w:rPr>
            <w:noProof/>
            <w:webHidden/>
          </w:rPr>
          <w:tab/>
        </w:r>
        <w:r w:rsidR="00527120">
          <w:rPr>
            <w:noProof/>
            <w:webHidden/>
          </w:rPr>
          <w:fldChar w:fldCharType="begin"/>
        </w:r>
        <w:r w:rsidR="00527120">
          <w:rPr>
            <w:noProof/>
            <w:webHidden/>
          </w:rPr>
          <w:instrText xml:space="preserve"> PAGEREF _Toc174308925 \h </w:instrText>
        </w:r>
        <w:r w:rsidR="00527120">
          <w:rPr>
            <w:noProof/>
            <w:webHidden/>
          </w:rPr>
        </w:r>
        <w:r w:rsidR="00527120">
          <w:rPr>
            <w:noProof/>
            <w:webHidden/>
          </w:rPr>
          <w:fldChar w:fldCharType="separate"/>
        </w:r>
        <w:r w:rsidR="00527120">
          <w:rPr>
            <w:noProof/>
            <w:webHidden/>
          </w:rPr>
          <w:t>7</w:t>
        </w:r>
        <w:r w:rsidR="00527120">
          <w:rPr>
            <w:noProof/>
            <w:webHidden/>
          </w:rPr>
          <w:fldChar w:fldCharType="end"/>
        </w:r>
      </w:hyperlink>
    </w:p>
    <w:p w14:paraId="5C039506" w14:textId="416247C6" w:rsidR="00527120" w:rsidRDefault="005A5185">
      <w:pPr>
        <w:pStyle w:val="TOC3"/>
        <w:tabs>
          <w:tab w:val="right" w:leader="dot" w:pos="9060"/>
        </w:tabs>
        <w:ind w:left="960"/>
        <w:rPr>
          <w:rFonts w:asciiTheme="minorHAnsi" w:eastAsiaTheme="minorEastAsia" w:hAnsiTheme="minorHAnsi"/>
          <w:noProof/>
          <w:sz w:val="21"/>
        </w:rPr>
      </w:pPr>
      <w:hyperlink w:anchor="_Toc174308926" w:history="1">
        <w:r w:rsidR="00527120" w:rsidRPr="002A29A2">
          <w:rPr>
            <w:rStyle w:val="ac"/>
            <w:noProof/>
          </w:rPr>
          <w:t xml:space="preserve">3.1.1 </w:t>
        </w:r>
        <w:r w:rsidR="00527120" w:rsidRPr="002A29A2">
          <w:rPr>
            <w:rStyle w:val="ac"/>
            <w:noProof/>
          </w:rPr>
          <w:t>气动力分析</w:t>
        </w:r>
        <w:r w:rsidR="00527120">
          <w:rPr>
            <w:noProof/>
            <w:webHidden/>
          </w:rPr>
          <w:tab/>
        </w:r>
        <w:r w:rsidR="00527120">
          <w:rPr>
            <w:noProof/>
            <w:webHidden/>
          </w:rPr>
          <w:fldChar w:fldCharType="begin"/>
        </w:r>
        <w:r w:rsidR="00527120">
          <w:rPr>
            <w:noProof/>
            <w:webHidden/>
          </w:rPr>
          <w:instrText xml:space="preserve"> PAGEREF _Toc174308926 \h </w:instrText>
        </w:r>
        <w:r w:rsidR="00527120">
          <w:rPr>
            <w:noProof/>
            <w:webHidden/>
          </w:rPr>
        </w:r>
        <w:r w:rsidR="00527120">
          <w:rPr>
            <w:noProof/>
            <w:webHidden/>
          </w:rPr>
          <w:fldChar w:fldCharType="separate"/>
        </w:r>
        <w:r w:rsidR="00527120">
          <w:rPr>
            <w:noProof/>
            <w:webHidden/>
          </w:rPr>
          <w:t>7</w:t>
        </w:r>
        <w:r w:rsidR="00527120">
          <w:rPr>
            <w:noProof/>
            <w:webHidden/>
          </w:rPr>
          <w:fldChar w:fldCharType="end"/>
        </w:r>
      </w:hyperlink>
    </w:p>
    <w:p w14:paraId="1078FEEB" w14:textId="6DDAB4A5" w:rsidR="00527120" w:rsidRDefault="005A5185">
      <w:pPr>
        <w:pStyle w:val="TOC3"/>
        <w:tabs>
          <w:tab w:val="right" w:leader="dot" w:pos="9060"/>
        </w:tabs>
        <w:ind w:left="960"/>
        <w:rPr>
          <w:rFonts w:asciiTheme="minorHAnsi" w:eastAsiaTheme="minorEastAsia" w:hAnsiTheme="minorHAnsi"/>
          <w:noProof/>
          <w:sz w:val="21"/>
        </w:rPr>
      </w:pPr>
      <w:hyperlink w:anchor="_Toc174308927" w:history="1">
        <w:r w:rsidR="00527120" w:rsidRPr="002A29A2">
          <w:rPr>
            <w:rStyle w:val="ac"/>
            <w:noProof/>
          </w:rPr>
          <w:t xml:space="preserve">3.1.2 </w:t>
        </w:r>
        <w:r w:rsidR="00527120" w:rsidRPr="002A29A2">
          <w:rPr>
            <w:rStyle w:val="ac"/>
            <w:noProof/>
          </w:rPr>
          <w:t>气动力矩分析</w:t>
        </w:r>
        <w:r w:rsidR="00527120">
          <w:rPr>
            <w:noProof/>
            <w:webHidden/>
          </w:rPr>
          <w:tab/>
        </w:r>
        <w:r w:rsidR="00527120">
          <w:rPr>
            <w:noProof/>
            <w:webHidden/>
          </w:rPr>
          <w:fldChar w:fldCharType="begin"/>
        </w:r>
        <w:r w:rsidR="00527120">
          <w:rPr>
            <w:noProof/>
            <w:webHidden/>
          </w:rPr>
          <w:instrText xml:space="preserve"> PAGEREF _Toc174308927 \h </w:instrText>
        </w:r>
        <w:r w:rsidR="00527120">
          <w:rPr>
            <w:noProof/>
            <w:webHidden/>
          </w:rPr>
        </w:r>
        <w:r w:rsidR="00527120">
          <w:rPr>
            <w:noProof/>
            <w:webHidden/>
          </w:rPr>
          <w:fldChar w:fldCharType="separate"/>
        </w:r>
        <w:r w:rsidR="00527120">
          <w:rPr>
            <w:noProof/>
            <w:webHidden/>
          </w:rPr>
          <w:t>8</w:t>
        </w:r>
        <w:r w:rsidR="00527120">
          <w:rPr>
            <w:noProof/>
            <w:webHidden/>
          </w:rPr>
          <w:fldChar w:fldCharType="end"/>
        </w:r>
      </w:hyperlink>
    </w:p>
    <w:p w14:paraId="0CD83AE4" w14:textId="0D07C2EB" w:rsidR="00527120" w:rsidRDefault="005A5185">
      <w:pPr>
        <w:pStyle w:val="TOC2"/>
        <w:tabs>
          <w:tab w:val="right" w:leader="dot" w:pos="9060"/>
        </w:tabs>
        <w:ind w:left="480"/>
        <w:rPr>
          <w:rFonts w:asciiTheme="minorHAnsi" w:eastAsiaTheme="minorEastAsia" w:hAnsiTheme="minorHAnsi"/>
          <w:noProof/>
          <w:sz w:val="21"/>
        </w:rPr>
      </w:pPr>
      <w:hyperlink w:anchor="_Toc174308928" w:history="1">
        <w:r w:rsidR="00527120" w:rsidRPr="002A29A2">
          <w:rPr>
            <w:rStyle w:val="ac"/>
            <w:noProof/>
          </w:rPr>
          <w:t xml:space="preserve">3.2 </w:t>
        </w:r>
        <w:r w:rsidR="00527120" w:rsidRPr="002A29A2">
          <w:rPr>
            <w:rStyle w:val="ac"/>
            <w:noProof/>
          </w:rPr>
          <w:t>地球环境模型</w:t>
        </w:r>
        <w:r w:rsidR="00527120">
          <w:rPr>
            <w:noProof/>
            <w:webHidden/>
          </w:rPr>
          <w:tab/>
        </w:r>
        <w:r w:rsidR="00527120">
          <w:rPr>
            <w:noProof/>
            <w:webHidden/>
          </w:rPr>
          <w:fldChar w:fldCharType="begin"/>
        </w:r>
        <w:r w:rsidR="00527120">
          <w:rPr>
            <w:noProof/>
            <w:webHidden/>
          </w:rPr>
          <w:instrText xml:space="preserve"> PAGEREF _Toc174308928 \h </w:instrText>
        </w:r>
        <w:r w:rsidR="00527120">
          <w:rPr>
            <w:noProof/>
            <w:webHidden/>
          </w:rPr>
        </w:r>
        <w:r w:rsidR="00527120">
          <w:rPr>
            <w:noProof/>
            <w:webHidden/>
          </w:rPr>
          <w:fldChar w:fldCharType="separate"/>
        </w:r>
        <w:r w:rsidR="00527120">
          <w:rPr>
            <w:noProof/>
            <w:webHidden/>
          </w:rPr>
          <w:t>9</w:t>
        </w:r>
        <w:r w:rsidR="00527120">
          <w:rPr>
            <w:noProof/>
            <w:webHidden/>
          </w:rPr>
          <w:fldChar w:fldCharType="end"/>
        </w:r>
      </w:hyperlink>
    </w:p>
    <w:p w14:paraId="5E57F52C" w14:textId="05472E01" w:rsidR="00527120" w:rsidRDefault="005A5185">
      <w:pPr>
        <w:pStyle w:val="TOC1"/>
        <w:tabs>
          <w:tab w:val="right" w:leader="dot" w:pos="9060"/>
        </w:tabs>
        <w:rPr>
          <w:rFonts w:asciiTheme="minorHAnsi" w:eastAsiaTheme="minorEastAsia" w:hAnsiTheme="minorHAnsi"/>
          <w:noProof/>
          <w:sz w:val="21"/>
        </w:rPr>
      </w:pPr>
      <w:hyperlink w:anchor="_Toc174308929" w:history="1">
        <w:r w:rsidR="00527120" w:rsidRPr="002A29A2">
          <w:rPr>
            <w:rStyle w:val="ac"/>
            <w:noProof/>
          </w:rPr>
          <w:t>第</w:t>
        </w:r>
        <w:r w:rsidR="00527120" w:rsidRPr="002A29A2">
          <w:rPr>
            <w:rStyle w:val="ac"/>
            <w:noProof/>
          </w:rPr>
          <w:t>4</w:t>
        </w:r>
        <w:r w:rsidR="00527120" w:rsidRPr="002A29A2">
          <w:rPr>
            <w:rStyle w:val="ac"/>
            <w:noProof/>
          </w:rPr>
          <w:t>章</w:t>
        </w:r>
        <w:r w:rsidR="00527120" w:rsidRPr="002A29A2">
          <w:rPr>
            <w:rStyle w:val="ac"/>
            <w:noProof/>
          </w:rPr>
          <w:t xml:space="preserve"> </w:t>
        </w:r>
        <w:r w:rsidR="00527120" w:rsidRPr="002A29A2">
          <w:rPr>
            <w:rStyle w:val="ac"/>
            <w:noProof/>
          </w:rPr>
          <w:t>动力学与运动学建模</w:t>
        </w:r>
        <w:r w:rsidR="00527120">
          <w:rPr>
            <w:noProof/>
            <w:webHidden/>
          </w:rPr>
          <w:tab/>
        </w:r>
        <w:r w:rsidR="00527120">
          <w:rPr>
            <w:noProof/>
            <w:webHidden/>
          </w:rPr>
          <w:fldChar w:fldCharType="begin"/>
        </w:r>
        <w:r w:rsidR="00527120">
          <w:rPr>
            <w:noProof/>
            <w:webHidden/>
          </w:rPr>
          <w:instrText xml:space="preserve"> PAGEREF _Toc174308929 \h </w:instrText>
        </w:r>
        <w:r w:rsidR="00527120">
          <w:rPr>
            <w:noProof/>
            <w:webHidden/>
          </w:rPr>
        </w:r>
        <w:r w:rsidR="00527120">
          <w:rPr>
            <w:noProof/>
            <w:webHidden/>
          </w:rPr>
          <w:fldChar w:fldCharType="separate"/>
        </w:r>
        <w:r w:rsidR="00527120">
          <w:rPr>
            <w:noProof/>
            <w:webHidden/>
          </w:rPr>
          <w:t>12</w:t>
        </w:r>
        <w:r w:rsidR="00527120">
          <w:rPr>
            <w:noProof/>
            <w:webHidden/>
          </w:rPr>
          <w:fldChar w:fldCharType="end"/>
        </w:r>
      </w:hyperlink>
    </w:p>
    <w:p w14:paraId="6F658999" w14:textId="2B8EC6D3" w:rsidR="00527120" w:rsidRDefault="005A5185">
      <w:pPr>
        <w:pStyle w:val="TOC2"/>
        <w:tabs>
          <w:tab w:val="right" w:leader="dot" w:pos="9060"/>
        </w:tabs>
        <w:ind w:left="480"/>
        <w:rPr>
          <w:rFonts w:asciiTheme="minorHAnsi" w:eastAsiaTheme="minorEastAsia" w:hAnsiTheme="minorHAnsi"/>
          <w:noProof/>
          <w:sz w:val="21"/>
        </w:rPr>
      </w:pPr>
      <w:hyperlink w:anchor="_Toc174308930" w:history="1">
        <w:r w:rsidR="00527120" w:rsidRPr="002A29A2">
          <w:rPr>
            <w:rStyle w:val="ac"/>
            <w:noProof/>
          </w:rPr>
          <w:t xml:space="preserve">4.1 </w:t>
        </w:r>
        <w:r w:rsidR="00527120" w:rsidRPr="002A29A2">
          <w:rPr>
            <w:rStyle w:val="ac"/>
            <w:noProof/>
          </w:rPr>
          <w:t>动力学建模</w:t>
        </w:r>
        <w:r w:rsidR="00527120">
          <w:rPr>
            <w:noProof/>
            <w:webHidden/>
          </w:rPr>
          <w:tab/>
        </w:r>
        <w:r w:rsidR="00527120">
          <w:rPr>
            <w:noProof/>
            <w:webHidden/>
          </w:rPr>
          <w:fldChar w:fldCharType="begin"/>
        </w:r>
        <w:r w:rsidR="00527120">
          <w:rPr>
            <w:noProof/>
            <w:webHidden/>
          </w:rPr>
          <w:instrText xml:space="preserve"> PAGEREF _Toc174308930 \h </w:instrText>
        </w:r>
        <w:r w:rsidR="00527120">
          <w:rPr>
            <w:noProof/>
            <w:webHidden/>
          </w:rPr>
        </w:r>
        <w:r w:rsidR="00527120">
          <w:rPr>
            <w:noProof/>
            <w:webHidden/>
          </w:rPr>
          <w:fldChar w:fldCharType="separate"/>
        </w:r>
        <w:r w:rsidR="00527120">
          <w:rPr>
            <w:noProof/>
            <w:webHidden/>
          </w:rPr>
          <w:t>12</w:t>
        </w:r>
        <w:r w:rsidR="00527120">
          <w:rPr>
            <w:noProof/>
            <w:webHidden/>
          </w:rPr>
          <w:fldChar w:fldCharType="end"/>
        </w:r>
      </w:hyperlink>
    </w:p>
    <w:p w14:paraId="255CB303" w14:textId="73EABA71" w:rsidR="00527120" w:rsidRDefault="005A5185">
      <w:pPr>
        <w:pStyle w:val="TOC3"/>
        <w:tabs>
          <w:tab w:val="right" w:leader="dot" w:pos="9060"/>
        </w:tabs>
        <w:ind w:left="960"/>
        <w:rPr>
          <w:rFonts w:asciiTheme="minorHAnsi" w:eastAsiaTheme="minorEastAsia" w:hAnsiTheme="minorHAnsi"/>
          <w:noProof/>
          <w:sz w:val="21"/>
        </w:rPr>
      </w:pPr>
      <w:hyperlink w:anchor="_Toc174308931" w:history="1">
        <w:r w:rsidR="00527120" w:rsidRPr="002A29A2">
          <w:rPr>
            <w:rStyle w:val="ac"/>
            <w:noProof/>
          </w:rPr>
          <w:t xml:space="preserve">4.1.1 </w:t>
        </w:r>
        <w:r w:rsidR="00527120" w:rsidRPr="002A29A2">
          <w:rPr>
            <w:rStyle w:val="ac"/>
            <w:noProof/>
          </w:rPr>
          <w:t>飞行器平动动力学</w:t>
        </w:r>
        <w:r w:rsidR="00527120">
          <w:rPr>
            <w:noProof/>
            <w:webHidden/>
          </w:rPr>
          <w:tab/>
        </w:r>
        <w:r w:rsidR="00527120">
          <w:rPr>
            <w:noProof/>
            <w:webHidden/>
          </w:rPr>
          <w:fldChar w:fldCharType="begin"/>
        </w:r>
        <w:r w:rsidR="00527120">
          <w:rPr>
            <w:noProof/>
            <w:webHidden/>
          </w:rPr>
          <w:instrText xml:space="preserve"> PAGEREF _Toc174308931 \h </w:instrText>
        </w:r>
        <w:r w:rsidR="00527120">
          <w:rPr>
            <w:noProof/>
            <w:webHidden/>
          </w:rPr>
        </w:r>
        <w:r w:rsidR="00527120">
          <w:rPr>
            <w:noProof/>
            <w:webHidden/>
          </w:rPr>
          <w:fldChar w:fldCharType="separate"/>
        </w:r>
        <w:r w:rsidR="00527120">
          <w:rPr>
            <w:noProof/>
            <w:webHidden/>
          </w:rPr>
          <w:t>12</w:t>
        </w:r>
        <w:r w:rsidR="00527120">
          <w:rPr>
            <w:noProof/>
            <w:webHidden/>
          </w:rPr>
          <w:fldChar w:fldCharType="end"/>
        </w:r>
      </w:hyperlink>
    </w:p>
    <w:p w14:paraId="704C3A73" w14:textId="65B531E1" w:rsidR="00527120" w:rsidRDefault="005A5185">
      <w:pPr>
        <w:pStyle w:val="TOC3"/>
        <w:tabs>
          <w:tab w:val="right" w:leader="dot" w:pos="9060"/>
        </w:tabs>
        <w:ind w:left="960"/>
        <w:rPr>
          <w:rFonts w:asciiTheme="minorHAnsi" w:eastAsiaTheme="minorEastAsia" w:hAnsiTheme="minorHAnsi"/>
          <w:noProof/>
          <w:sz w:val="21"/>
        </w:rPr>
      </w:pPr>
      <w:hyperlink w:anchor="_Toc174308932" w:history="1">
        <w:r w:rsidR="00527120" w:rsidRPr="002A29A2">
          <w:rPr>
            <w:rStyle w:val="ac"/>
            <w:noProof/>
          </w:rPr>
          <w:t xml:space="preserve">4.1.2 </w:t>
        </w:r>
        <w:r w:rsidR="00527120" w:rsidRPr="002A29A2">
          <w:rPr>
            <w:rStyle w:val="ac"/>
            <w:noProof/>
          </w:rPr>
          <w:t>飞行器转动动力学</w:t>
        </w:r>
        <w:r w:rsidR="00527120">
          <w:rPr>
            <w:noProof/>
            <w:webHidden/>
          </w:rPr>
          <w:tab/>
        </w:r>
        <w:r w:rsidR="00527120">
          <w:rPr>
            <w:noProof/>
            <w:webHidden/>
          </w:rPr>
          <w:fldChar w:fldCharType="begin"/>
        </w:r>
        <w:r w:rsidR="00527120">
          <w:rPr>
            <w:noProof/>
            <w:webHidden/>
          </w:rPr>
          <w:instrText xml:space="preserve"> PAGEREF _Toc174308932 \h </w:instrText>
        </w:r>
        <w:r w:rsidR="00527120">
          <w:rPr>
            <w:noProof/>
            <w:webHidden/>
          </w:rPr>
        </w:r>
        <w:r w:rsidR="00527120">
          <w:rPr>
            <w:noProof/>
            <w:webHidden/>
          </w:rPr>
          <w:fldChar w:fldCharType="separate"/>
        </w:r>
        <w:r w:rsidR="00527120">
          <w:rPr>
            <w:noProof/>
            <w:webHidden/>
          </w:rPr>
          <w:t>13</w:t>
        </w:r>
        <w:r w:rsidR="00527120">
          <w:rPr>
            <w:noProof/>
            <w:webHidden/>
          </w:rPr>
          <w:fldChar w:fldCharType="end"/>
        </w:r>
      </w:hyperlink>
    </w:p>
    <w:p w14:paraId="376B4F1B" w14:textId="0909F730" w:rsidR="00527120" w:rsidRDefault="005A5185">
      <w:pPr>
        <w:pStyle w:val="TOC2"/>
        <w:tabs>
          <w:tab w:val="right" w:leader="dot" w:pos="9060"/>
        </w:tabs>
        <w:ind w:left="480"/>
        <w:rPr>
          <w:rFonts w:asciiTheme="minorHAnsi" w:eastAsiaTheme="minorEastAsia" w:hAnsiTheme="minorHAnsi"/>
          <w:noProof/>
          <w:sz w:val="21"/>
        </w:rPr>
      </w:pPr>
      <w:hyperlink w:anchor="_Toc174308933" w:history="1">
        <w:r w:rsidR="00527120" w:rsidRPr="002A29A2">
          <w:rPr>
            <w:rStyle w:val="ac"/>
            <w:noProof/>
          </w:rPr>
          <w:t xml:space="preserve">4.2 </w:t>
        </w:r>
        <w:r w:rsidR="00527120" w:rsidRPr="002A29A2">
          <w:rPr>
            <w:rStyle w:val="ac"/>
            <w:noProof/>
          </w:rPr>
          <w:t>运动学建模</w:t>
        </w:r>
        <w:r w:rsidR="00527120">
          <w:rPr>
            <w:noProof/>
            <w:webHidden/>
          </w:rPr>
          <w:tab/>
        </w:r>
        <w:r w:rsidR="00527120">
          <w:rPr>
            <w:noProof/>
            <w:webHidden/>
          </w:rPr>
          <w:fldChar w:fldCharType="begin"/>
        </w:r>
        <w:r w:rsidR="00527120">
          <w:rPr>
            <w:noProof/>
            <w:webHidden/>
          </w:rPr>
          <w:instrText xml:space="preserve"> PAGEREF _Toc174308933 \h </w:instrText>
        </w:r>
        <w:r w:rsidR="00527120">
          <w:rPr>
            <w:noProof/>
            <w:webHidden/>
          </w:rPr>
        </w:r>
        <w:r w:rsidR="00527120">
          <w:rPr>
            <w:noProof/>
            <w:webHidden/>
          </w:rPr>
          <w:fldChar w:fldCharType="separate"/>
        </w:r>
        <w:r w:rsidR="00527120">
          <w:rPr>
            <w:noProof/>
            <w:webHidden/>
          </w:rPr>
          <w:t>13</w:t>
        </w:r>
        <w:r w:rsidR="00527120">
          <w:rPr>
            <w:noProof/>
            <w:webHidden/>
          </w:rPr>
          <w:fldChar w:fldCharType="end"/>
        </w:r>
      </w:hyperlink>
    </w:p>
    <w:p w14:paraId="2AC68611" w14:textId="01383BE5" w:rsidR="00527120" w:rsidRDefault="005A5185">
      <w:pPr>
        <w:pStyle w:val="TOC3"/>
        <w:tabs>
          <w:tab w:val="right" w:leader="dot" w:pos="9060"/>
        </w:tabs>
        <w:ind w:left="960"/>
        <w:rPr>
          <w:rFonts w:asciiTheme="minorHAnsi" w:eastAsiaTheme="minorEastAsia" w:hAnsiTheme="minorHAnsi"/>
          <w:noProof/>
          <w:sz w:val="21"/>
        </w:rPr>
      </w:pPr>
      <w:hyperlink w:anchor="_Toc174308934" w:history="1">
        <w:r w:rsidR="00527120" w:rsidRPr="002A29A2">
          <w:rPr>
            <w:rStyle w:val="ac"/>
            <w:noProof/>
          </w:rPr>
          <w:t xml:space="preserve">4.2.1 </w:t>
        </w:r>
        <w:r w:rsidR="00527120" w:rsidRPr="002A29A2">
          <w:rPr>
            <w:rStyle w:val="ac"/>
            <w:noProof/>
          </w:rPr>
          <w:t>飞行器平动运动学</w:t>
        </w:r>
        <w:r w:rsidR="00527120">
          <w:rPr>
            <w:noProof/>
            <w:webHidden/>
          </w:rPr>
          <w:tab/>
        </w:r>
        <w:r w:rsidR="00527120">
          <w:rPr>
            <w:noProof/>
            <w:webHidden/>
          </w:rPr>
          <w:fldChar w:fldCharType="begin"/>
        </w:r>
        <w:r w:rsidR="00527120">
          <w:rPr>
            <w:noProof/>
            <w:webHidden/>
          </w:rPr>
          <w:instrText xml:space="preserve"> PAGEREF _Toc174308934 \h </w:instrText>
        </w:r>
        <w:r w:rsidR="00527120">
          <w:rPr>
            <w:noProof/>
            <w:webHidden/>
          </w:rPr>
        </w:r>
        <w:r w:rsidR="00527120">
          <w:rPr>
            <w:noProof/>
            <w:webHidden/>
          </w:rPr>
          <w:fldChar w:fldCharType="separate"/>
        </w:r>
        <w:r w:rsidR="00527120">
          <w:rPr>
            <w:noProof/>
            <w:webHidden/>
          </w:rPr>
          <w:t>13</w:t>
        </w:r>
        <w:r w:rsidR="00527120">
          <w:rPr>
            <w:noProof/>
            <w:webHidden/>
          </w:rPr>
          <w:fldChar w:fldCharType="end"/>
        </w:r>
      </w:hyperlink>
    </w:p>
    <w:p w14:paraId="1D120A0D" w14:textId="3612F30B" w:rsidR="00527120" w:rsidRDefault="005A5185">
      <w:pPr>
        <w:pStyle w:val="TOC3"/>
        <w:tabs>
          <w:tab w:val="right" w:leader="dot" w:pos="9060"/>
        </w:tabs>
        <w:ind w:left="960"/>
        <w:rPr>
          <w:rFonts w:asciiTheme="minorHAnsi" w:eastAsiaTheme="minorEastAsia" w:hAnsiTheme="minorHAnsi"/>
          <w:noProof/>
          <w:sz w:val="21"/>
        </w:rPr>
      </w:pPr>
      <w:hyperlink w:anchor="_Toc174308935" w:history="1">
        <w:r w:rsidR="00527120" w:rsidRPr="002A29A2">
          <w:rPr>
            <w:rStyle w:val="ac"/>
            <w:noProof/>
          </w:rPr>
          <w:t xml:space="preserve">4.2.2 </w:t>
        </w:r>
        <w:r w:rsidR="00527120" w:rsidRPr="002A29A2">
          <w:rPr>
            <w:rStyle w:val="ac"/>
            <w:noProof/>
          </w:rPr>
          <w:t>飞行器转动运动学</w:t>
        </w:r>
        <w:r w:rsidR="00527120">
          <w:rPr>
            <w:noProof/>
            <w:webHidden/>
          </w:rPr>
          <w:tab/>
        </w:r>
        <w:r w:rsidR="00527120">
          <w:rPr>
            <w:noProof/>
            <w:webHidden/>
          </w:rPr>
          <w:fldChar w:fldCharType="begin"/>
        </w:r>
        <w:r w:rsidR="00527120">
          <w:rPr>
            <w:noProof/>
            <w:webHidden/>
          </w:rPr>
          <w:instrText xml:space="preserve"> PAGEREF _Toc174308935 \h </w:instrText>
        </w:r>
        <w:r w:rsidR="00527120">
          <w:rPr>
            <w:noProof/>
            <w:webHidden/>
          </w:rPr>
        </w:r>
        <w:r w:rsidR="00527120">
          <w:rPr>
            <w:noProof/>
            <w:webHidden/>
          </w:rPr>
          <w:fldChar w:fldCharType="separate"/>
        </w:r>
        <w:r w:rsidR="00527120">
          <w:rPr>
            <w:noProof/>
            <w:webHidden/>
          </w:rPr>
          <w:t>14</w:t>
        </w:r>
        <w:r w:rsidR="00527120">
          <w:rPr>
            <w:noProof/>
            <w:webHidden/>
          </w:rPr>
          <w:fldChar w:fldCharType="end"/>
        </w:r>
      </w:hyperlink>
    </w:p>
    <w:p w14:paraId="58186053" w14:textId="02A9C985" w:rsidR="00527120" w:rsidRDefault="005A5185">
      <w:pPr>
        <w:pStyle w:val="TOC1"/>
        <w:tabs>
          <w:tab w:val="right" w:leader="dot" w:pos="9060"/>
        </w:tabs>
        <w:rPr>
          <w:rFonts w:asciiTheme="minorHAnsi" w:eastAsiaTheme="minorEastAsia" w:hAnsiTheme="minorHAnsi"/>
          <w:noProof/>
          <w:sz w:val="21"/>
        </w:rPr>
      </w:pPr>
      <w:hyperlink w:anchor="_Toc174308936" w:history="1">
        <w:r w:rsidR="00527120" w:rsidRPr="002A29A2">
          <w:rPr>
            <w:rStyle w:val="ac"/>
            <w:noProof/>
          </w:rPr>
          <w:t>第</w:t>
        </w:r>
        <w:r w:rsidR="00527120" w:rsidRPr="002A29A2">
          <w:rPr>
            <w:rStyle w:val="ac"/>
            <w:noProof/>
          </w:rPr>
          <w:t>5</w:t>
        </w:r>
        <w:r w:rsidR="00527120" w:rsidRPr="002A29A2">
          <w:rPr>
            <w:rStyle w:val="ac"/>
            <w:noProof/>
          </w:rPr>
          <w:t>章</w:t>
        </w:r>
        <w:r w:rsidR="00527120" w:rsidRPr="002A29A2">
          <w:rPr>
            <w:rStyle w:val="ac"/>
            <w:noProof/>
          </w:rPr>
          <w:t xml:space="preserve"> Simulink</w:t>
        </w:r>
        <w:r w:rsidR="00527120" w:rsidRPr="002A29A2">
          <w:rPr>
            <w:rStyle w:val="ac"/>
            <w:noProof/>
          </w:rPr>
          <w:t>建模与仿真结果</w:t>
        </w:r>
        <w:r w:rsidR="00527120">
          <w:rPr>
            <w:noProof/>
            <w:webHidden/>
          </w:rPr>
          <w:tab/>
        </w:r>
        <w:r w:rsidR="00527120">
          <w:rPr>
            <w:noProof/>
            <w:webHidden/>
          </w:rPr>
          <w:fldChar w:fldCharType="begin"/>
        </w:r>
        <w:r w:rsidR="00527120">
          <w:rPr>
            <w:noProof/>
            <w:webHidden/>
          </w:rPr>
          <w:instrText xml:space="preserve"> PAGEREF _Toc174308936 \h </w:instrText>
        </w:r>
        <w:r w:rsidR="00527120">
          <w:rPr>
            <w:noProof/>
            <w:webHidden/>
          </w:rPr>
        </w:r>
        <w:r w:rsidR="00527120">
          <w:rPr>
            <w:noProof/>
            <w:webHidden/>
          </w:rPr>
          <w:fldChar w:fldCharType="separate"/>
        </w:r>
        <w:r w:rsidR="00527120">
          <w:rPr>
            <w:noProof/>
            <w:webHidden/>
          </w:rPr>
          <w:t>15</w:t>
        </w:r>
        <w:r w:rsidR="00527120">
          <w:rPr>
            <w:noProof/>
            <w:webHidden/>
          </w:rPr>
          <w:fldChar w:fldCharType="end"/>
        </w:r>
      </w:hyperlink>
    </w:p>
    <w:p w14:paraId="3A34348F" w14:textId="38AF8E59" w:rsidR="00527120" w:rsidRDefault="005A5185">
      <w:pPr>
        <w:pStyle w:val="TOC1"/>
        <w:tabs>
          <w:tab w:val="right" w:leader="dot" w:pos="9060"/>
        </w:tabs>
        <w:rPr>
          <w:rFonts w:asciiTheme="minorHAnsi" w:eastAsiaTheme="minorEastAsia" w:hAnsiTheme="minorHAnsi"/>
          <w:noProof/>
          <w:sz w:val="21"/>
        </w:rPr>
      </w:pPr>
      <w:hyperlink w:anchor="_Toc174308937" w:history="1">
        <w:r w:rsidR="00527120" w:rsidRPr="002A29A2">
          <w:rPr>
            <w:rStyle w:val="ac"/>
            <w:noProof/>
          </w:rPr>
          <w:t>结论</w:t>
        </w:r>
        <w:r w:rsidR="00527120">
          <w:rPr>
            <w:noProof/>
            <w:webHidden/>
          </w:rPr>
          <w:tab/>
        </w:r>
        <w:r w:rsidR="00527120">
          <w:rPr>
            <w:noProof/>
            <w:webHidden/>
          </w:rPr>
          <w:fldChar w:fldCharType="begin"/>
        </w:r>
        <w:r w:rsidR="00527120">
          <w:rPr>
            <w:noProof/>
            <w:webHidden/>
          </w:rPr>
          <w:instrText xml:space="preserve"> PAGEREF _Toc174308937 \h </w:instrText>
        </w:r>
        <w:r w:rsidR="00527120">
          <w:rPr>
            <w:noProof/>
            <w:webHidden/>
          </w:rPr>
        </w:r>
        <w:r w:rsidR="00527120">
          <w:rPr>
            <w:noProof/>
            <w:webHidden/>
          </w:rPr>
          <w:fldChar w:fldCharType="separate"/>
        </w:r>
        <w:r w:rsidR="00527120">
          <w:rPr>
            <w:noProof/>
            <w:webHidden/>
          </w:rPr>
          <w:t>20</w:t>
        </w:r>
        <w:r w:rsidR="00527120">
          <w:rPr>
            <w:noProof/>
            <w:webHidden/>
          </w:rPr>
          <w:fldChar w:fldCharType="end"/>
        </w:r>
      </w:hyperlink>
    </w:p>
    <w:p w14:paraId="7FD114B5" w14:textId="5F501DFD" w:rsidR="00527120" w:rsidRDefault="005A5185">
      <w:pPr>
        <w:pStyle w:val="TOC1"/>
        <w:tabs>
          <w:tab w:val="right" w:leader="dot" w:pos="9060"/>
        </w:tabs>
        <w:rPr>
          <w:rFonts w:asciiTheme="minorHAnsi" w:eastAsiaTheme="minorEastAsia" w:hAnsiTheme="minorHAnsi"/>
          <w:noProof/>
          <w:sz w:val="21"/>
        </w:rPr>
      </w:pPr>
      <w:hyperlink w:anchor="_Toc174308938" w:history="1">
        <w:r w:rsidR="00527120" w:rsidRPr="002A29A2">
          <w:rPr>
            <w:rStyle w:val="ac"/>
            <w:noProof/>
          </w:rPr>
          <w:t>参考文献</w:t>
        </w:r>
        <w:r w:rsidR="00527120">
          <w:rPr>
            <w:noProof/>
            <w:webHidden/>
          </w:rPr>
          <w:tab/>
        </w:r>
        <w:r w:rsidR="00527120">
          <w:rPr>
            <w:noProof/>
            <w:webHidden/>
          </w:rPr>
          <w:fldChar w:fldCharType="begin"/>
        </w:r>
        <w:r w:rsidR="00527120">
          <w:rPr>
            <w:noProof/>
            <w:webHidden/>
          </w:rPr>
          <w:instrText xml:space="preserve"> PAGEREF _Toc174308938 \h </w:instrText>
        </w:r>
        <w:r w:rsidR="00527120">
          <w:rPr>
            <w:noProof/>
            <w:webHidden/>
          </w:rPr>
        </w:r>
        <w:r w:rsidR="00527120">
          <w:rPr>
            <w:noProof/>
            <w:webHidden/>
          </w:rPr>
          <w:fldChar w:fldCharType="separate"/>
        </w:r>
        <w:r w:rsidR="00527120">
          <w:rPr>
            <w:noProof/>
            <w:webHidden/>
          </w:rPr>
          <w:t>21</w:t>
        </w:r>
        <w:r w:rsidR="00527120">
          <w:rPr>
            <w:noProof/>
            <w:webHidden/>
          </w:rPr>
          <w:fldChar w:fldCharType="end"/>
        </w:r>
      </w:hyperlink>
    </w:p>
    <w:p w14:paraId="13145DE4" w14:textId="53563979" w:rsidR="00527120" w:rsidRDefault="005A5185">
      <w:pPr>
        <w:pStyle w:val="TOC1"/>
        <w:tabs>
          <w:tab w:val="right" w:leader="dot" w:pos="9060"/>
        </w:tabs>
        <w:rPr>
          <w:rFonts w:asciiTheme="minorHAnsi" w:eastAsiaTheme="minorEastAsia" w:hAnsiTheme="minorHAnsi"/>
          <w:noProof/>
          <w:sz w:val="21"/>
        </w:rPr>
      </w:pPr>
      <w:hyperlink w:anchor="_Toc174308939" w:history="1">
        <w:r w:rsidR="00527120" w:rsidRPr="002A29A2">
          <w:rPr>
            <w:rStyle w:val="ac"/>
            <w:noProof/>
          </w:rPr>
          <w:t>附录</w:t>
        </w:r>
        <w:r w:rsidR="00527120" w:rsidRPr="002A29A2">
          <w:rPr>
            <w:rStyle w:val="ac"/>
            <w:noProof/>
          </w:rPr>
          <w:t xml:space="preserve">1 Winged Cone </w:t>
        </w:r>
        <w:r w:rsidR="00527120" w:rsidRPr="002A29A2">
          <w:rPr>
            <w:rStyle w:val="ac"/>
            <w:noProof/>
          </w:rPr>
          <w:t>通用高超飞</w:t>
        </w:r>
        <w:r w:rsidR="00527120" w:rsidRPr="002A29A2">
          <w:rPr>
            <w:rStyle w:val="ac"/>
            <w:noProof/>
          </w:rPr>
          <w:t>行</w:t>
        </w:r>
        <w:r w:rsidR="00527120" w:rsidRPr="002A29A2">
          <w:rPr>
            <w:rStyle w:val="ac"/>
            <w:noProof/>
          </w:rPr>
          <w:t>器气动模型</w:t>
        </w:r>
        <w:r w:rsidR="00527120">
          <w:rPr>
            <w:noProof/>
            <w:webHidden/>
          </w:rPr>
          <w:tab/>
        </w:r>
        <w:r w:rsidR="00527120">
          <w:rPr>
            <w:noProof/>
            <w:webHidden/>
          </w:rPr>
          <w:fldChar w:fldCharType="begin"/>
        </w:r>
        <w:r w:rsidR="00527120">
          <w:rPr>
            <w:noProof/>
            <w:webHidden/>
          </w:rPr>
          <w:instrText xml:space="preserve"> PAGEREF _Toc174308939 \h </w:instrText>
        </w:r>
        <w:r w:rsidR="00527120">
          <w:rPr>
            <w:noProof/>
            <w:webHidden/>
          </w:rPr>
        </w:r>
        <w:r w:rsidR="00527120">
          <w:rPr>
            <w:noProof/>
            <w:webHidden/>
          </w:rPr>
          <w:fldChar w:fldCharType="separate"/>
        </w:r>
        <w:r w:rsidR="00527120">
          <w:rPr>
            <w:noProof/>
            <w:webHidden/>
          </w:rPr>
          <w:t>22</w:t>
        </w:r>
        <w:r w:rsidR="00527120">
          <w:rPr>
            <w:noProof/>
            <w:webHidden/>
          </w:rPr>
          <w:fldChar w:fldCharType="end"/>
        </w:r>
      </w:hyperlink>
    </w:p>
    <w:p w14:paraId="2E3E0D53" w14:textId="0F62AA4E" w:rsidR="00204308" w:rsidRPr="00634DFF" w:rsidRDefault="002A36D9" w:rsidP="00A37028">
      <w:pPr>
        <w:spacing w:line="420" w:lineRule="exact"/>
        <w:ind w:firstLine="480"/>
        <w:rPr>
          <w:rFonts w:eastAsia="黑体" w:cs="Times New Roman"/>
          <w:b/>
          <w:sz w:val="36"/>
        </w:rPr>
        <w:sectPr w:rsidR="00204308" w:rsidRPr="00634DFF" w:rsidSect="00D27E7C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pgSz w:w="11906" w:h="16838" w:code="9"/>
          <w:pgMar w:top="1701" w:right="1418" w:bottom="1701" w:left="1418" w:header="1134" w:footer="1134" w:gutter="0"/>
          <w:pgNumType w:fmt="upperRoman"/>
          <w:cols w:space="425"/>
          <w:docGrid w:type="linesAndChars" w:linePitch="312"/>
        </w:sectPr>
      </w:pPr>
      <w:r w:rsidRPr="00634DFF">
        <w:fldChar w:fldCharType="end"/>
      </w:r>
    </w:p>
    <w:p w14:paraId="0A9DF5F9" w14:textId="44E861EF" w:rsidR="00E618A8" w:rsidRDefault="00E618A8" w:rsidP="001B3CD8">
      <w:pPr>
        <w:pStyle w:val="1"/>
        <w:spacing w:before="156" w:after="156"/>
        <w:ind w:left="0"/>
      </w:pPr>
      <w:bookmarkStart w:id="27" w:name="_Toc174308908"/>
      <w:r>
        <w:rPr>
          <w:rFonts w:hint="eastAsia"/>
        </w:rPr>
        <w:lastRenderedPageBreak/>
        <w:t>高超飞行器模型介绍</w:t>
      </w:r>
      <w:bookmarkEnd w:id="27"/>
    </w:p>
    <w:p w14:paraId="2201D6CE" w14:textId="4033DD92" w:rsidR="001B3CD8" w:rsidRDefault="001B3CD8" w:rsidP="001B3CD8">
      <w:pPr>
        <w:pStyle w:val="2"/>
        <w:spacing w:before="156" w:after="156"/>
      </w:pPr>
      <w:bookmarkStart w:id="28" w:name="_Toc174308909"/>
      <w:r>
        <w:rPr>
          <w:rFonts w:hint="eastAsia"/>
        </w:rPr>
        <w:t>飞行器基本</w:t>
      </w:r>
      <w:r w:rsidR="00B56430">
        <w:rPr>
          <w:rFonts w:hint="eastAsia"/>
        </w:rPr>
        <w:t>参数</w:t>
      </w:r>
      <w:bookmarkEnd w:id="28"/>
    </w:p>
    <w:p w14:paraId="3CEE7F68" w14:textId="1969B91B" w:rsidR="006D06B5" w:rsidRPr="00DD71CE" w:rsidRDefault="006D06B5" w:rsidP="006D06B5">
      <w:pPr>
        <w:ind w:firstLine="480"/>
      </w:pPr>
      <w:r>
        <w:rPr>
          <w:rFonts w:hint="eastAsia"/>
        </w:rPr>
        <w:t>本文所使用的飞行器是</w:t>
      </w:r>
      <w:r>
        <w:rPr>
          <w:rFonts w:hint="eastAsia"/>
        </w:rPr>
        <w:t>NASA</w:t>
      </w:r>
      <w:r>
        <w:rPr>
          <w:rFonts w:hint="eastAsia"/>
        </w:rPr>
        <w:t>于</w:t>
      </w:r>
      <w:r>
        <w:rPr>
          <w:rFonts w:hint="eastAsia"/>
        </w:rPr>
        <w:t>1</w:t>
      </w:r>
      <w:r>
        <w:t>990</w:t>
      </w:r>
      <w:r>
        <w:rPr>
          <w:rFonts w:hint="eastAsia"/>
        </w:rPr>
        <w:t>年公开的一款名为</w:t>
      </w:r>
      <w:r>
        <w:rPr>
          <w:rFonts w:hint="eastAsia"/>
        </w:rPr>
        <w:t xml:space="preserve"> </w:t>
      </w:r>
      <w:r w:rsidRPr="00DD71CE">
        <w:t>Winged</w:t>
      </w:r>
      <w:r w:rsidR="004A5AB9">
        <w:t>-</w:t>
      </w:r>
      <w:r w:rsidRPr="00DD71CE">
        <w:t xml:space="preserve">Cone </w:t>
      </w:r>
      <w:r w:rsidRPr="00DD71CE">
        <w:rPr>
          <w:rFonts w:hint="eastAsia"/>
        </w:rPr>
        <w:t>的通用高超飞行器模型。飞行器</w:t>
      </w:r>
      <w:r w:rsidR="00462579" w:rsidRPr="00DD71CE">
        <w:rPr>
          <w:rFonts w:hint="eastAsia"/>
        </w:rPr>
        <w:t>的基本结构如图</w:t>
      </w:r>
      <w:r w:rsidR="00240C43" w:rsidRPr="00DD71CE">
        <w:rPr>
          <w:rFonts w:hint="eastAsia"/>
        </w:rPr>
        <w:t>1</w:t>
      </w:r>
      <w:r w:rsidR="00240C43" w:rsidRPr="00DD71CE">
        <w:t>-1</w:t>
      </w:r>
      <w:r w:rsidR="00462579" w:rsidRPr="00DD71CE">
        <w:rPr>
          <w:rFonts w:hint="eastAsia"/>
        </w:rPr>
        <w:t>所示</w:t>
      </w:r>
      <w:r w:rsidR="00EE4777" w:rsidRPr="00EE4777">
        <w:rPr>
          <w:vertAlign w:val="superscript"/>
        </w:rPr>
        <w:fldChar w:fldCharType="begin"/>
      </w:r>
      <w:r w:rsidR="00EE4777" w:rsidRPr="00EE4777">
        <w:rPr>
          <w:vertAlign w:val="superscript"/>
        </w:rPr>
        <w:instrText xml:space="preserve"> </w:instrText>
      </w:r>
      <w:r w:rsidR="00EE4777" w:rsidRPr="00EE4777">
        <w:rPr>
          <w:rFonts w:hint="eastAsia"/>
          <w:vertAlign w:val="superscript"/>
        </w:rPr>
        <w:instrText>REF _Ref174290395 \r \h</w:instrText>
      </w:r>
      <w:r w:rsidR="00EE4777" w:rsidRPr="00EE4777">
        <w:rPr>
          <w:vertAlign w:val="superscript"/>
        </w:rPr>
        <w:instrText xml:space="preserve"> </w:instrText>
      </w:r>
      <w:r w:rsidR="00EE4777">
        <w:rPr>
          <w:vertAlign w:val="superscript"/>
        </w:rPr>
        <w:instrText xml:space="preserve"> \* MERGEFORMAT </w:instrText>
      </w:r>
      <w:r w:rsidR="00EE4777" w:rsidRPr="00EE4777">
        <w:rPr>
          <w:vertAlign w:val="superscript"/>
        </w:rPr>
      </w:r>
      <w:r w:rsidR="00EE4777" w:rsidRPr="00EE4777">
        <w:rPr>
          <w:vertAlign w:val="superscript"/>
        </w:rPr>
        <w:fldChar w:fldCharType="separate"/>
      </w:r>
      <w:r w:rsidR="00EE4777" w:rsidRPr="00EE4777">
        <w:rPr>
          <w:vertAlign w:val="superscript"/>
        </w:rPr>
        <w:t>[</w:t>
      </w:r>
      <w:r w:rsidR="00EE4777">
        <w:rPr>
          <w:vertAlign w:val="superscript"/>
        </w:rPr>
        <w:t>1</w:t>
      </w:r>
      <w:r w:rsidR="00EE4777" w:rsidRPr="00EE4777">
        <w:rPr>
          <w:vertAlign w:val="superscript"/>
        </w:rPr>
        <w:t>]</w:t>
      </w:r>
      <w:r w:rsidR="00EE4777" w:rsidRPr="00EE4777">
        <w:rPr>
          <w:vertAlign w:val="superscript"/>
        </w:rPr>
        <w:fldChar w:fldCharType="end"/>
      </w:r>
      <w:r w:rsidR="00462579" w:rsidRPr="00DD71CE">
        <w:rPr>
          <w:rFonts w:hint="eastAsia"/>
        </w:rPr>
        <w:t>：</w:t>
      </w:r>
    </w:p>
    <w:p w14:paraId="2F97D31A" w14:textId="77777777" w:rsidR="00462579" w:rsidRDefault="00462579" w:rsidP="00462579">
      <w:pPr>
        <w:pStyle w:val="afd"/>
        <w:keepNext/>
      </w:pPr>
      <w:r>
        <w:drawing>
          <wp:inline distT="0" distB="0" distL="0" distR="0" wp14:anchorId="09966C88" wp14:editId="3DD008DD">
            <wp:extent cx="4808220" cy="2529789"/>
            <wp:effectExtent l="0" t="0" r="0" b="4445"/>
            <wp:docPr id="1219516214" name="图片 1" descr="图片包含 游戏机, 天线, 物体, 画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9516214" name="图片 1" descr="图片包含 游戏机, 天线, 物体, 画&#10;&#10;描述已自动生成"/>
                    <pic:cNvPicPr/>
                  </pic:nvPicPr>
                  <pic:blipFill rotWithShape="1">
                    <a:blip r:embed="rId15"/>
                    <a:srcRect l="4442" r="10601"/>
                    <a:stretch/>
                  </pic:blipFill>
                  <pic:spPr bwMode="auto">
                    <a:xfrm>
                      <a:off x="0" y="0"/>
                      <a:ext cx="4819659" cy="253580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0B75558" w14:textId="7E56991F" w:rsidR="00462579" w:rsidRDefault="00462579" w:rsidP="00462579">
      <w:pPr>
        <w:pStyle w:val="af2"/>
      </w:pPr>
      <w:r>
        <w:rPr>
          <w:rFonts w:hint="eastAsia"/>
        </w:rPr>
        <w:t>图</w:t>
      </w:r>
      <w:r>
        <w:rPr>
          <w:rFonts w:hint="eastAsia"/>
        </w:rPr>
        <w:t>1-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1- \* ARABIC</w:instrText>
      </w:r>
      <w:r>
        <w:instrText xml:space="preserve"> </w:instrText>
      </w:r>
      <w:r>
        <w:fldChar w:fldCharType="separate"/>
      </w:r>
      <w:r w:rsidR="00DE2C08">
        <w:rPr>
          <w:noProof/>
        </w:rPr>
        <w:t>1</w:t>
      </w:r>
      <w:r>
        <w:fldChar w:fldCharType="end"/>
      </w:r>
      <w:r>
        <w:t xml:space="preserve"> </w:t>
      </w:r>
      <w:r>
        <w:rPr>
          <w:rFonts w:hint="eastAsia"/>
        </w:rPr>
        <w:t>飞行器主俯视图</w:t>
      </w:r>
    </w:p>
    <w:p w14:paraId="7856663B" w14:textId="2B8BB231" w:rsidR="00462579" w:rsidRPr="008A2205" w:rsidRDefault="00462579" w:rsidP="00462579">
      <w:pPr>
        <w:ind w:firstLine="480"/>
      </w:pPr>
      <w:r w:rsidRPr="008A2205">
        <w:rPr>
          <w:rFonts w:hint="eastAsia"/>
        </w:rPr>
        <w:t>飞行器为典型的鸭式布局飞行器</w:t>
      </w:r>
      <w:r w:rsidR="00BD65E5" w:rsidRPr="008A2205">
        <w:rPr>
          <w:rFonts w:hint="eastAsia"/>
        </w:rPr>
        <w:t>，</w:t>
      </w:r>
      <w:r w:rsidRPr="008A2205">
        <w:rPr>
          <w:rFonts w:hint="eastAsia"/>
        </w:rPr>
        <w:t>其三角形机翼的左右两侧分别配置有可独立操纵的升降副翼舵，用来控制飞行器的俯仰和滚转运动，左右副翼</w:t>
      </w:r>
      <w:r w:rsidR="00BD65E5" w:rsidRPr="008A2205">
        <w:rPr>
          <w:rFonts w:hint="eastAsia"/>
        </w:rPr>
        <w:t>偏转</w:t>
      </w:r>
      <w:r w:rsidRPr="008A2205">
        <w:rPr>
          <w:rFonts w:hint="eastAsia"/>
        </w:rPr>
        <w:t>大小分别记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δ</m:t>
            </m:r>
          </m:e>
          <m:sub>
            <m:r>
              <w:rPr>
                <w:rFonts w:ascii="Cambria Math" w:hAnsi="Cambria Math" w:hint="eastAsia"/>
              </w:rPr>
              <m:t>e</m:t>
            </m:r>
          </m:sub>
        </m:sSub>
      </m:oMath>
      <w:r w:rsidRPr="008A2205">
        <w:rPr>
          <w:rFonts w:hint="eastAsia"/>
        </w:rPr>
        <w:t>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δ</m:t>
            </m:r>
          </m:e>
          <m:sub>
            <m:r>
              <w:rPr>
                <w:rFonts w:ascii="Cambria Math" w:hAnsi="Cambria Math" w:hint="eastAsia"/>
              </w:rPr>
              <m:t>a</m:t>
            </m:r>
          </m:sub>
        </m:sSub>
      </m:oMath>
      <w:r w:rsidRPr="008A2205">
        <w:rPr>
          <w:rFonts w:hint="eastAsia"/>
        </w:rPr>
        <w:t>，并规定其向下偏转为正；垂直尾翼上配置有方向舵，用来控制飞行器的偏航运动，方向舵</w:t>
      </w:r>
      <w:r w:rsidR="00BD65E5" w:rsidRPr="008A2205">
        <w:rPr>
          <w:rFonts w:hint="eastAsia"/>
        </w:rPr>
        <w:t>偏转</w:t>
      </w:r>
      <w:r w:rsidRPr="008A2205">
        <w:rPr>
          <w:rFonts w:hint="eastAsia"/>
        </w:rPr>
        <w:t>大小记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δ</m:t>
            </m:r>
          </m:e>
          <m:sub>
            <m:r>
              <w:rPr>
                <w:rFonts w:ascii="Cambria Math" w:hAnsi="Cambria Math" w:hint="eastAsia"/>
              </w:rPr>
              <m:t>r</m:t>
            </m:r>
          </m:sub>
        </m:sSub>
      </m:oMath>
      <w:r w:rsidRPr="008A2205">
        <w:rPr>
          <w:rFonts w:hint="eastAsia"/>
        </w:rPr>
        <w:t>，并规定其（尾视）向左偏转为正。在飞行器原始设计中，</w:t>
      </w:r>
      <w:proofErr w:type="gramStart"/>
      <w:r w:rsidRPr="005D0FAE">
        <w:rPr>
          <w:rFonts w:hint="eastAsia"/>
          <w:highlight w:val="yellow"/>
        </w:rPr>
        <w:t>鸭翼为</w:t>
      </w:r>
      <w:proofErr w:type="gramEnd"/>
      <w:r w:rsidRPr="005D0FAE">
        <w:rPr>
          <w:rFonts w:hint="eastAsia"/>
          <w:highlight w:val="yellow"/>
        </w:rPr>
        <w:t>可伸缩式结构</w:t>
      </w:r>
      <w:r w:rsidRPr="008A2205">
        <w:rPr>
          <w:rFonts w:hint="eastAsia"/>
        </w:rPr>
        <w:t>，当飞行</w:t>
      </w:r>
      <w:r w:rsidR="004A5AB9">
        <w:rPr>
          <w:rFonts w:hint="eastAsia"/>
        </w:rPr>
        <w:t>速度</w:t>
      </w:r>
      <w:r w:rsidR="004A5AB9" w:rsidRPr="008A2205">
        <w:rPr>
          <w:rFonts w:hint="eastAsia"/>
        </w:rPr>
        <w:t>小于</w:t>
      </w:r>
      <w:r w:rsidRPr="008A2205">
        <w:rPr>
          <w:rFonts w:hint="eastAsia"/>
        </w:rPr>
        <w:t>马赫</w:t>
      </w:r>
      <w:r w:rsidRPr="008A2205">
        <w:rPr>
          <w:rFonts w:hint="eastAsia"/>
        </w:rPr>
        <w:t>1</w:t>
      </w:r>
      <w:r w:rsidRPr="008A2205">
        <w:t>.25</w:t>
      </w:r>
      <w:r w:rsidRPr="008A2205">
        <w:rPr>
          <w:rFonts w:hint="eastAsia"/>
        </w:rPr>
        <w:t>时，鸭翼展开以提高飞行器的稳定性，当飞行马赫数大于</w:t>
      </w:r>
      <w:r w:rsidRPr="008A2205">
        <w:rPr>
          <w:rFonts w:hint="eastAsia"/>
        </w:rPr>
        <w:t>1</w:t>
      </w:r>
      <w:r w:rsidRPr="008A2205">
        <w:t>.25</w:t>
      </w:r>
      <w:r w:rsidRPr="008A2205">
        <w:rPr>
          <w:rFonts w:hint="eastAsia"/>
        </w:rPr>
        <w:t>时，</w:t>
      </w:r>
      <w:proofErr w:type="gramStart"/>
      <w:r w:rsidRPr="008A2205">
        <w:rPr>
          <w:rFonts w:hint="eastAsia"/>
        </w:rPr>
        <w:t>鸭翼收回</w:t>
      </w:r>
      <w:proofErr w:type="gramEnd"/>
      <w:r w:rsidRPr="008A2205">
        <w:rPr>
          <w:rFonts w:hint="eastAsia"/>
        </w:rPr>
        <w:t>以减小飞行器的阻力系数。本文所使用到的飞行器参数</w:t>
      </w:r>
      <w:r w:rsidR="00613923" w:rsidRPr="008A2205">
        <w:rPr>
          <w:rFonts w:hint="eastAsia"/>
        </w:rPr>
        <w:t>见</w:t>
      </w:r>
      <w:r w:rsidRPr="008A2205">
        <w:rPr>
          <w:rFonts w:hint="eastAsia"/>
        </w:rPr>
        <w:t>表</w:t>
      </w:r>
      <w:r w:rsidR="001A5397" w:rsidRPr="008A2205">
        <w:rPr>
          <w:rFonts w:hint="eastAsia"/>
        </w:rPr>
        <w:t>1</w:t>
      </w:r>
      <w:r w:rsidR="001A5397" w:rsidRPr="008A2205">
        <w:t>-1</w:t>
      </w:r>
      <w:r w:rsidR="00EE4777" w:rsidRPr="008A2205">
        <w:rPr>
          <w:vertAlign w:val="superscript"/>
        </w:rPr>
        <w:fldChar w:fldCharType="begin"/>
      </w:r>
      <w:r w:rsidR="00EE4777" w:rsidRPr="008A2205">
        <w:rPr>
          <w:vertAlign w:val="superscript"/>
        </w:rPr>
        <w:instrText xml:space="preserve"> </w:instrText>
      </w:r>
      <w:r w:rsidR="00EE4777" w:rsidRPr="008A2205">
        <w:rPr>
          <w:rFonts w:hint="eastAsia"/>
          <w:vertAlign w:val="superscript"/>
        </w:rPr>
        <w:instrText>REF _Ref174290363 \r \h</w:instrText>
      </w:r>
      <w:r w:rsidR="00EE4777" w:rsidRPr="008A2205">
        <w:rPr>
          <w:vertAlign w:val="superscript"/>
        </w:rPr>
        <w:instrText xml:space="preserve">  \* MERGEFORMAT </w:instrText>
      </w:r>
      <w:r w:rsidR="00EE4777" w:rsidRPr="008A2205">
        <w:rPr>
          <w:vertAlign w:val="superscript"/>
        </w:rPr>
      </w:r>
      <w:r w:rsidR="00EE4777" w:rsidRPr="008A2205">
        <w:rPr>
          <w:vertAlign w:val="superscript"/>
        </w:rPr>
        <w:fldChar w:fldCharType="separate"/>
      </w:r>
      <w:r w:rsidR="00EE4777" w:rsidRPr="008A2205">
        <w:rPr>
          <w:vertAlign w:val="superscript"/>
        </w:rPr>
        <w:t>[2]</w:t>
      </w:r>
      <w:r w:rsidR="00EE4777" w:rsidRPr="008A2205">
        <w:rPr>
          <w:vertAlign w:val="superscript"/>
        </w:rPr>
        <w:fldChar w:fldCharType="end"/>
      </w:r>
      <w:r w:rsidRPr="008A2205">
        <w:rPr>
          <w:rFonts w:hint="eastAsia"/>
        </w:rPr>
        <w:t>：</w:t>
      </w:r>
    </w:p>
    <w:p w14:paraId="584452F0" w14:textId="7091F223" w:rsidR="001A5397" w:rsidRDefault="001A5397" w:rsidP="001A5397">
      <w:pPr>
        <w:pStyle w:val="af2"/>
        <w:keepNext/>
      </w:pPr>
      <w:r>
        <w:rPr>
          <w:rFonts w:hint="eastAsia"/>
        </w:rPr>
        <w:t>表</w:t>
      </w:r>
      <w:r>
        <w:rPr>
          <w:rFonts w:hint="eastAsia"/>
        </w:rPr>
        <w:t>1-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>1- \* ARABIC</w:instrText>
      </w:r>
      <w:r>
        <w:instrText xml:space="preserve"> </w:instrText>
      </w:r>
      <w:r>
        <w:fldChar w:fldCharType="separate"/>
      </w:r>
      <w:r w:rsidR="00DE2C08">
        <w:rPr>
          <w:noProof/>
        </w:rPr>
        <w:t>1</w:t>
      </w:r>
      <w:r>
        <w:fldChar w:fldCharType="end"/>
      </w:r>
      <w:r>
        <w:t xml:space="preserve"> </w:t>
      </w:r>
      <w:r>
        <w:rPr>
          <w:rFonts w:hint="eastAsia"/>
        </w:rPr>
        <w:t>飞行器基本参数表</w:t>
      </w:r>
    </w:p>
    <w:tbl>
      <w:tblPr>
        <w:tblW w:w="5000" w:type="pct"/>
        <w:jc w:val="center"/>
        <w:tblLook w:val="04A0" w:firstRow="1" w:lastRow="0" w:firstColumn="1" w:lastColumn="0" w:noHBand="0" w:noVBand="1"/>
      </w:tblPr>
      <w:tblGrid>
        <w:gridCol w:w="2544"/>
        <w:gridCol w:w="3896"/>
        <w:gridCol w:w="2630"/>
      </w:tblGrid>
      <w:tr w:rsidR="001A5397" w:rsidRPr="00DD71CE" w14:paraId="15AE0503" w14:textId="77777777" w:rsidTr="001A5397">
        <w:trPr>
          <w:trHeight w:val="288"/>
          <w:tblHeader/>
          <w:jc w:val="center"/>
        </w:trPr>
        <w:tc>
          <w:tcPr>
            <w:tcW w:w="1402" w:type="pct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7D956FB7" w14:textId="77777777" w:rsidR="001A5397" w:rsidRPr="00DD71CE" w:rsidRDefault="001A5397" w:rsidP="00DD71CE">
            <w:pPr>
              <w:pStyle w:val="af0"/>
            </w:pPr>
            <w:r w:rsidRPr="00DD71CE">
              <w:rPr>
                <w:rFonts w:hint="eastAsia"/>
              </w:rPr>
              <w:t>类别</w:t>
            </w:r>
          </w:p>
        </w:tc>
        <w:tc>
          <w:tcPr>
            <w:tcW w:w="2148" w:type="pct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68EBC54D" w14:textId="77777777" w:rsidR="001A5397" w:rsidRPr="00DD71CE" w:rsidRDefault="001A5397" w:rsidP="00DD71CE">
            <w:pPr>
              <w:pStyle w:val="af0"/>
            </w:pPr>
            <w:r w:rsidRPr="00DD71CE">
              <w:rPr>
                <w:rFonts w:hint="eastAsia"/>
              </w:rPr>
              <w:t>参数名称</w:t>
            </w:r>
          </w:p>
        </w:tc>
        <w:tc>
          <w:tcPr>
            <w:tcW w:w="1450" w:type="pct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37FD04B3" w14:textId="1F1965E6" w:rsidR="001A5397" w:rsidRPr="00DD71CE" w:rsidRDefault="001A5397" w:rsidP="00DD71CE">
            <w:pPr>
              <w:pStyle w:val="af0"/>
            </w:pPr>
            <w:r w:rsidRPr="00DD71CE">
              <w:rPr>
                <w:rFonts w:hint="eastAsia"/>
              </w:rPr>
              <w:t>大小</w:t>
            </w:r>
          </w:p>
        </w:tc>
      </w:tr>
      <w:tr w:rsidR="001A5397" w:rsidRPr="00DD71CE" w14:paraId="539CF23C" w14:textId="77777777" w:rsidTr="001A5397">
        <w:trPr>
          <w:trHeight w:val="288"/>
          <w:jc w:val="center"/>
        </w:trPr>
        <w:tc>
          <w:tcPr>
            <w:tcW w:w="1402" w:type="pct"/>
            <w:vMerge w:val="restar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002EEA6" w14:textId="77777777" w:rsidR="001A5397" w:rsidRPr="00DD71CE" w:rsidRDefault="001A5397" w:rsidP="00DD71CE">
            <w:pPr>
              <w:pStyle w:val="af0"/>
            </w:pPr>
            <w:r w:rsidRPr="00DD71CE">
              <w:rPr>
                <w:rFonts w:hint="eastAsia"/>
              </w:rPr>
              <w:t>轴对称机身</w:t>
            </w:r>
          </w:p>
        </w:tc>
        <w:tc>
          <w:tcPr>
            <w:tcW w:w="214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B8A423E" w14:textId="77777777" w:rsidR="001A5397" w:rsidRPr="00DD71CE" w:rsidRDefault="001A5397" w:rsidP="00DD71CE">
            <w:pPr>
              <w:pStyle w:val="af0"/>
            </w:pPr>
            <w:r w:rsidRPr="00DD71CE">
              <w:rPr>
                <w:rFonts w:hint="eastAsia"/>
              </w:rPr>
              <w:t>理论长度</w:t>
            </w:r>
            <w:r w:rsidRPr="00DD71CE">
              <w:rPr>
                <w:rFonts w:cs="Times New Roman"/>
                <w:i/>
                <w:iCs/>
              </w:rPr>
              <w:t>L</w:t>
            </w:r>
            <w:r w:rsidRPr="00DD71CE">
              <w:rPr>
                <w:rFonts w:cs="Times New Roman"/>
                <w:i/>
                <w:iCs/>
                <w:sz w:val="13"/>
                <w:szCs w:val="13"/>
              </w:rPr>
              <w:t>0</w:t>
            </w:r>
          </w:p>
        </w:tc>
        <w:tc>
          <w:tcPr>
            <w:tcW w:w="145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21BFDEC" w14:textId="54345813" w:rsidR="001A5397" w:rsidRPr="00DD71CE" w:rsidRDefault="001A5397" w:rsidP="00DD71CE">
            <w:pPr>
              <w:pStyle w:val="af0"/>
            </w:pPr>
            <w:r w:rsidRPr="00DD71CE">
              <w:rPr>
                <w:rFonts w:hint="eastAsia"/>
              </w:rPr>
              <w:t>60.96</w:t>
            </w:r>
            <w:r>
              <w:t xml:space="preserve"> m</w:t>
            </w:r>
          </w:p>
        </w:tc>
      </w:tr>
      <w:tr w:rsidR="001A5397" w:rsidRPr="00DD71CE" w14:paraId="7199E254" w14:textId="77777777" w:rsidTr="001A5397">
        <w:trPr>
          <w:trHeight w:val="230"/>
          <w:jc w:val="center"/>
        </w:trPr>
        <w:tc>
          <w:tcPr>
            <w:tcW w:w="1402" w:type="pct"/>
            <w:vMerge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4705D39E" w14:textId="77777777" w:rsidR="001A5397" w:rsidRPr="00DD71CE" w:rsidRDefault="001A5397" w:rsidP="00DD71CE">
            <w:pPr>
              <w:pStyle w:val="af0"/>
            </w:pPr>
          </w:p>
        </w:tc>
        <w:tc>
          <w:tcPr>
            <w:tcW w:w="214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45943CD9" w14:textId="77777777" w:rsidR="001A5397" w:rsidRPr="00DD71CE" w:rsidRDefault="001A5397" w:rsidP="00DD71CE">
            <w:pPr>
              <w:pStyle w:val="af0"/>
            </w:pPr>
            <w:r w:rsidRPr="00DD71CE">
              <w:rPr>
                <w:rFonts w:hint="eastAsia"/>
              </w:rPr>
              <w:t>力矩参考中心位置</w:t>
            </w:r>
            <w:r w:rsidRPr="00DD71CE">
              <w:rPr>
                <w:rFonts w:cs="Times New Roman"/>
                <w:i/>
                <w:iCs/>
              </w:rPr>
              <w:t>x</w:t>
            </w:r>
            <w:r w:rsidRPr="00DD71CE">
              <w:rPr>
                <w:rFonts w:cs="Times New Roman"/>
                <w:i/>
                <w:iCs/>
                <w:sz w:val="13"/>
                <w:szCs w:val="13"/>
              </w:rPr>
              <w:t>rc</w:t>
            </w:r>
          </w:p>
        </w:tc>
        <w:tc>
          <w:tcPr>
            <w:tcW w:w="145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62EF329D" w14:textId="322E4C0F" w:rsidR="001A5397" w:rsidRPr="00DD71CE" w:rsidRDefault="001A5397" w:rsidP="00DD71CE">
            <w:pPr>
              <w:pStyle w:val="af0"/>
            </w:pPr>
            <w:r w:rsidRPr="00DD71CE">
              <w:rPr>
                <w:rFonts w:hint="eastAsia"/>
              </w:rPr>
              <w:t>37.8</w:t>
            </w:r>
            <w:r>
              <w:t xml:space="preserve"> m</w:t>
            </w:r>
          </w:p>
        </w:tc>
      </w:tr>
      <w:tr w:rsidR="001A5397" w:rsidRPr="00DD71CE" w14:paraId="42CFFBC5" w14:textId="77777777" w:rsidTr="001A5397">
        <w:trPr>
          <w:trHeight w:val="300"/>
          <w:jc w:val="center"/>
        </w:trPr>
        <w:tc>
          <w:tcPr>
            <w:tcW w:w="1402" w:type="pct"/>
            <w:vMerge w:val="restar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78CA674" w14:textId="77777777" w:rsidR="001A5397" w:rsidRPr="00DD71CE" w:rsidRDefault="001A5397" w:rsidP="00DD71CE">
            <w:pPr>
              <w:pStyle w:val="af0"/>
            </w:pPr>
            <w:r w:rsidRPr="00DD71CE">
              <w:rPr>
                <w:rFonts w:hint="eastAsia"/>
              </w:rPr>
              <w:t>机翼</w:t>
            </w:r>
          </w:p>
        </w:tc>
        <w:tc>
          <w:tcPr>
            <w:tcW w:w="214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9DA8663" w14:textId="77777777" w:rsidR="001A5397" w:rsidRPr="00DD71CE" w:rsidRDefault="001A5397" w:rsidP="00DD71CE">
            <w:pPr>
              <w:pStyle w:val="af0"/>
            </w:pPr>
            <w:r w:rsidRPr="00DD71CE">
              <w:rPr>
                <w:rFonts w:hint="eastAsia"/>
              </w:rPr>
              <w:t>参考面积</w:t>
            </w:r>
            <w:r w:rsidRPr="00DD71CE">
              <w:rPr>
                <w:rFonts w:cs="Times New Roman"/>
                <w:i/>
                <w:iCs/>
              </w:rPr>
              <w:t>S</w:t>
            </w:r>
          </w:p>
        </w:tc>
        <w:tc>
          <w:tcPr>
            <w:tcW w:w="145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F623A10" w14:textId="2D63FDD0" w:rsidR="001A5397" w:rsidRPr="00DD71CE" w:rsidRDefault="001A5397" w:rsidP="00DD71CE">
            <w:pPr>
              <w:pStyle w:val="af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334.73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1A5397" w:rsidRPr="00DD71CE" w14:paraId="70BF3CFB" w14:textId="77777777" w:rsidTr="001A5397">
        <w:trPr>
          <w:trHeight w:val="288"/>
          <w:jc w:val="center"/>
        </w:trPr>
        <w:tc>
          <w:tcPr>
            <w:tcW w:w="1402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FFA8FE8" w14:textId="77777777" w:rsidR="001A5397" w:rsidRPr="00DD71CE" w:rsidRDefault="001A5397" w:rsidP="00DD71CE">
            <w:pPr>
              <w:pStyle w:val="af0"/>
            </w:pPr>
          </w:p>
        </w:tc>
        <w:tc>
          <w:tcPr>
            <w:tcW w:w="214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A6F7ADF" w14:textId="77777777" w:rsidR="001A5397" w:rsidRPr="00DD71CE" w:rsidRDefault="001A5397" w:rsidP="00DD71CE">
            <w:pPr>
              <w:pStyle w:val="af0"/>
            </w:pPr>
            <w:r w:rsidRPr="00DD71CE">
              <w:rPr>
                <w:rFonts w:hint="eastAsia"/>
              </w:rPr>
              <w:t>翼展</w:t>
            </w:r>
            <w:r w:rsidRPr="00DD71CE">
              <w:rPr>
                <w:rFonts w:cs="Times New Roman"/>
                <w:i/>
                <w:iCs/>
              </w:rPr>
              <w:t>b</w:t>
            </w:r>
          </w:p>
        </w:tc>
        <w:tc>
          <w:tcPr>
            <w:tcW w:w="145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1C96A57" w14:textId="11BFF5AB" w:rsidR="001A5397" w:rsidRPr="00DD71CE" w:rsidRDefault="001A5397" w:rsidP="00DD71CE">
            <w:pPr>
              <w:pStyle w:val="af0"/>
            </w:pPr>
            <w:r w:rsidRPr="00DD71CE">
              <w:rPr>
                <w:rFonts w:hint="eastAsia"/>
              </w:rPr>
              <w:t>18.29</w:t>
            </w:r>
            <w:r>
              <w:t xml:space="preserve"> m</w:t>
            </w:r>
          </w:p>
        </w:tc>
      </w:tr>
      <w:tr w:rsidR="001A5397" w:rsidRPr="00DD71CE" w14:paraId="06898123" w14:textId="77777777" w:rsidTr="001A5397">
        <w:trPr>
          <w:trHeight w:val="300"/>
          <w:jc w:val="center"/>
        </w:trPr>
        <w:tc>
          <w:tcPr>
            <w:tcW w:w="1402" w:type="pct"/>
            <w:vMerge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73936569" w14:textId="77777777" w:rsidR="001A5397" w:rsidRPr="00DD71CE" w:rsidRDefault="001A5397" w:rsidP="00DD71CE">
            <w:pPr>
              <w:pStyle w:val="af0"/>
            </w:pPr>
          </w:p>
        </w:tc>
        <w:tc>
          <w:tcPr>
            <w:tcW w:w="214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78A673A3" w14:textId="77777777" w:rsidR="001A5397" w:rsidRPr="00DD71CE" w:rsidRDefault="001A5397" w:rsidP="00DD71CE">
            <w:pPr>
              <w:pStyle w:val="af0"/>
            </w:pPr>
            <w:r w:rsidRPr="00DD71CE">
              <w:rPr>
                <w:rFonts w:hint="eastAsia"/>
              </w:rPr>
              <w:t>平均几何弦长</w:t>
            </w:r>
            <w:r w:rsidRPr="00DD71CE">
              <w:rPr>
                <w:rFonts w:cs="Times New Roman"/>
                <w:i/>
                <w:iCs/>
              </w:rPr>
              <w:t>c</w:t>
            </w:r>
          </w:p>
        </w:tc>
        <w:tc>
          <w:tcPr>
            <w:tcW w:w="145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24AF3638" w14:textId="1D83E607" w:rsidR="001A5397" w:rsidRPr="00DD71CE" w:rsidRDefault="001A5397" w:rsidP="00DD71CE">
            <w:pPr>
              <w:pStyle w:val="af0"/>
            </w:pPr>
            <w:r w:rsidRPr="00DD71CE">
              <w:rPr>
                <w:rFonts w:hint="eastAsia"/>
              </w:rPr>
              <w:t>24.38</w:t>
            </w:r>
            <w:r>
              <w:t xml:space="preserve"> m</w:t>
            </w:r>
          </w:p>
        </w:tc>
      </w:tr>
      <w:tr w:rsidR="001A5397" w:rsidRPr="00DD71CE" w14:paraId="57CE042D" w14:textId="77777777" w:rsidTr="001A5397">
        <w:trPr>
          <w:trHeight w:val="300"/>
          <w:jc w:val="center"/>
        </w:trPr>
        <w:tc>
          <w:tcPr>
            <w:tcW w:w="1402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642BC898" w14:textId="77777777" w:rsidR="001A5397" w:rsidRPr="00DD71CE" w:rsidRDefault="001A5397" w:rsidP="001A5397">
            <w:pPr>
              <w:pStyle w:val="af0"/>
            </w:pPr>
            <w:r w:rsidRPr="00DD71CE">
              <w:rPr>
                <w:rFonts w:hint="eastAsia"/>
              </w:rPr>
              <w:t>尾翼</w:t>
            </w:r>
          </w:p>
        </w:tc>
        <w:tc>
          <w:tcPr>
            <w:tcW w:w="2148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7EBB67DA" w14:textId="77777777" w:rsidR="001A5397" w:rsidRPr="00DD71CE" w:rsidRDefault="001A5397" w:rsidP="001A5397">
            <w:pPr>
              <w:pStyle w:val="af0"/>
            </w:pPr>
            <w:r w:rsidRPr="00DD71CE">
              <w:rPr>
                <w:rFonts w:hint="eastAsia"/>
              </w:rPr>
              <w:t>理论面积</w:t>
            </w:r>
            <w:r w:rsidRPr="00DD71CE">
              <w:rPr>
                <w:rFonts w:cs="Times New Roman"/>
                <w:i/>
                <w:iCs/>
              </w:rPr>
              <w:t>S</w:t>
            </w:r>
            <w:r w:rsidRPr="00DD71CE">
              <w:rPr>
                <w:rFonts w:cs="Times New Roman"/>
                <w:i/>
                <w:iCs/>
                <w:sz w:val="13"/>
                <w:szCs w:val="13"/>
              </w:rPr>
              <w:t>t</w:t>
            </w:r>
          </w:p>
        </w:tc>
        <w:tc>
          <w:tcPr>
            <w:tcW w:w="145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768C00F7" w14:textId="17092092" w:rsidR="001A5397" w:rsidRPr="00DD71CE" w:rsidRDefault="005A5185" w:rsidP="001A5397">
            <w:pPr>
              <w:pStyle w:val="af0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16.02</m:t>
                    </m:r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1A5397" w:rsidRPr="00DD71CE" w14:paraId="45F02832" w14:textId="77777777" w:rsidTr="001A5397">
        <w:trPr>
          <w:trHeight w:val="288"/>
          <w:jc w:val="center"/>
        </w:trPr>
        <w:tc>
          <w:tcPr>
            <w:tcW w:w="1402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15830B71" w14:textId="77777777" w:rsidR="001A5397" w:rsidRPr="00DD71CE" w:rsidRDefault="001A5397" w:rsidP="001A5397">
            <w:pPr>
              <w:pStyle w:val="af0"/>
            </w:pPr>
            <w:r w:rsidRPr="00DD71CE">
              <w:rPr>
                <w:rFonts w:hint="eastAsia"/>
              </w:rPr>
              <w:lastRenderedPageBreak/>
              <w:t>升降副翼舵</w:t>
            </w:r>
          </w:p>
        </w:tc>
        <w:tc>
          <w:tcPr>
            <w:tcW w:w="2148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5F5AA067" w14:textId="77777777" w:rsidR="001A5397" w:rsidRPr="00DD71CE" w:rsidRDefault="001A5397" w:rsidP="001A5397">
            <w:pPr>
              <w:pStyle w:val="af0"/>
            </w:pPr>
            <w:r w:rsidRPr="00DD71CE">
              <w:rPr>
                <w:rFonts w:hint="eastAsia"/>
              </w:rPr>
              <w:t>参考面积</w:t>
            </w:r>
            <w:r w:rsidRPr="00DD71CE">
              <w:rPr>
                <w:rFonts w:cs="Times New Roman"/>
                <w:i/>
                <w:iCs/>
              </w:rPr>
              <w:t>S</w:t>
            </w:r>
            <w:r w:rsidRPr="00DD71CE">
              <w:rPr>
                <w:rFonts w:cs="Times New Roman"/>
                <w:i/>
                <w:iCs/>
                <w:sz w:val="13"/>
                <w:szCs w:val="13"/>
              </w:rPr>
              <w:t>e</w:t>
            </w:r>
          </w:p>
        </w:tc>
        <w:tc>
          <w:tcPr>
            <w:tcW w:w="145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32C86BA8" w14:textId="54332E85" w:rsidR="001A5397" w:rsidRPr="00DD71CE" w:rsidRDefault="005A5185" w:rsidP="001A5397">
            <w:pPr>
              <w:pStyle w:val="af0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8.57</m:t>
                    </m:r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1A5397" w:rsidRPr="00DD71CE" w14:paraId="71D1CB5B" w14:textId="77777777" w:rsidTr="001A5397">
        <w:trPr>
          <w:trHeight w:val="288"/>
          <w:jc w:val="center"/>
        </w:trPr>
        <w:tc>
          <w:tcPr>
            <w:tcW w:w="1402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2942E061" w14:textId="77777777" w:rsidR="001A5397" w:rsidRPr="00DD71CE" w:rsidRDefault="001A5397" w:rsidP="001A5397">
            <w:pPr>
              <w:pStyle w:val="af0"/>
            </w:pPr>
            <w:r w:rsidRPr="00DD71CE">
              <w:rPr>
                <w:rFonts w:hint="eastAsia"/>
              </w:rPr>
              <w:t>方向舵</w:t>
            </w:r>
          </w:p>
        </w:tc>
        <w:tc>
          <w:tcPr>
            <w:tcW w:w="2148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05A6B764" w14:textId="77777777" w:rsidR="001A5397" w:rsidRPr="00DD71CE" w:rsidRDefault="001A5397" w:rsidP="001A5397">
            <w:pPr>
              <w:pStyle w:val="af0"/>
            </w:pPr>
            <w:r w:rsidRPr="00DD71CE">
              <w:rPr>
                <w:rFonts w:hint="eastAsia"/>
              </w:rPr>
              <w:t>参考面积</w:t>
            </w:r>
            <w:r w:rsidRPr="00DD71CE">
              <w:rPr>
                <w:rFonts w:cs="Times New Roman"/>
                <w:i/>
                <w:iCs/>
              </w:rPr>
              <w:t>S</w:t>
            </w:r>
            <w:r w:rsidRPr="00DD71CE">
              <w:rPr>
                <w:rFonts w:cs="Times New Roman"/>
                <w:i/>
                <w:iCs/>
                <w:sz w:val="13"/>
                <w:szCs w:val="13"/>
              </w:rPr>
              <w:t>r</w:t>
            </w:r>
          </w:p>
        </w:tc>
        <w:tc>
          <w:tcPr>
            <w:tcW w:w="145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67D63C1C" w14:textId="566EB03A" w:rsidR="001A5397" w:rsidRPr="00DD71CE" w:rsidRDefault="005A5185" w:rsidP="001A5397">
            <w:pPr>
              <w:pStyle w:val="af0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15 </m:t>
                    </m:r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1A5397" w:rsidRPr="00DD71CE" w14:paraId="19289BC0" w14:textId="77777777" w:rsidTr="001A5397">
        <w:trPr>
          <w:trHeight w:val="444"/>
          <w:jc w:val="center"/>
        </w:trPr>
        <w:tc>
          <w:tcPr>
            <w:tcW w:w="1402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vAlign w:val="center"/>
            <w:hideMark/>
          </w:tcPr>
          <w:p w14:paraId="18736077" w14:textId="77777777" w:rsidR="001A5397" w:rsidRPr="00DD71CE" w:rsidRDefault="001A5397" w:rsidP="001A5397">
            <w:pPr>
              <w:pStyle w:val="af0"/>
            </w:pPr>
            <w:r w:rsidRPr="00DD71CE">
              <w:rPr>
                <w:rFonts w:hint="eastAsia"/>
              </w:rPr>
              <w:t>舵偏约束</w:t>
            </w:r>
          </w:p>
        </w:tc>
        <w:tc>
          <w:tcPr>
            <w:tcW w:w="214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D487931" w14:textId="4466023B" w:rsidR="001A5397" w:rsidRPr="00DD71CE" w:rsidRDefault="001A5397" w:rsidP="001A5397">
            <w:pPr>
              <w:pStyle w:val="af0"/>
            </w:pPr>
            <w:r w:rsidRPr="00DD71CE">
              <w:rPr>
                <w:rFonts w:hint="eastAsia"/>
              </w:rPr>
              <w:t>最大舵偏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hd w:val="clear" w:color="auto" w:fill="F7F7F7"/>
                    </w:rPr>
                  </m:ctrlPr>
                </m:sSubPr>
                <m:e>
                  <m:r>
                    <w:rPr>
                      <w:rFonts w:ascii="Cambria Math" w:hAnsi="Cambria Math"/>
                      <w:shd w:val="clear" w:color="auto" w:fill="F7F7F7"/>
                    </w:rPr>
                    <m:t>δ</m:t>
                  </m:r>
                </m:e>
                <m:sub>
                  <m:r>
                    <w:rPr>
                      <w:rFonts w:ascii="Cambria Math" w:hAnsi="Cambria Math" w:hint="eastAsia"/>
                      <w:shd w:val="clear" w:color="auto" w:fill="F7F7F7"/>
                    </w:rPr>
                    <m:t>max</m:t>
                  </m:r>
                </m:sub>
              </m:sSub>
            </m:oMath>
          </w:p>
        </w:tc>
        <w:tc>
          <w:tcPr>
            <w:tcW w:w="145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05E1CFA" w14:textId="11D195FF" w:rsidR="001A5397" w:rsidRPr="00DD71CE" w:rsidRDefault="001A5397" w:rsidP="001A5397">
            <w:pPr>
              <w:pStyle w:val="af0"/>
            </w:pPr>
            <w:r w:rsidRPr="00DD71CE">
              <w:rPr>
                <w:rFonts w:hint="eastAsia"/>
              </w:rPr>
              <w:t>±</w:t>
            </w:r>
            <w:r w:rsidRPr="008A2205">
              <w:t>20 deg</w:t>
            </w:r>
          </w:p>
        </w:tc>
      </w:tr>
      <w:tr w:rsidR="001A5397" w:rsidRPr="00DD71CE" w14:paraId="2B516703" w14:textId="77777777" w:rsidTr="001A5397">
        <w:trPr>
          <w:trHeight w:val="288"/>
          <w:jc w:val="center"/>
        </w:trPr>
        <w:tc>
          <w:tcPr>
            <w:tcW w:w="1402" w:type="pct"/>
            <w:vMerge w:val="restart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vAlign w:val="center"/>
            <w:hideMark/>
          </w:tcPr>
          <w:p w14:paraId="45EBC108" w14:textId="77777777" w:rsidR="001A5397" w:rsidRPr="00DD71CE" w:rsidRDefault="001A5397" w:rsidP="001A5397">
            <w:pPr>
              <w:pStyle w:val="af0"/>
            </w:pPr>
            <w:r w:rsidRPr="00DD71CE">
              <w:rPr>
                <w:rFonts w:hint="eastAsia"/>
              </w:rPr>
              <w:t>再入段飞行参数</w:t>
            </w:r>
          </w:p>
        </w:tc>
        <w:tc>
          <w:tcPr>
            <w:tcW w:w="214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0593729" w14:textId="77777777" w:rsidR="001A5397" w:rsidRPr="00DD71CE" w:rsidRDefault="001A5397" w:rsidP="001A5397">
            <w:pPr>
              <w:pStyle w:val="af0"/>
            </w:pPr>
            <w:r w:rsidRPr="00DD71CE">
              <w:rPr>
                <w:rFonts w:hint="eastAsia"/>
              </w:rPr>
              <w:t>空重</w:t>
            </w:r>
            <w:r w:rsidRPr="00DD71CE">
              <w:rPr>
                <w:rFonts w:cs="Times New Roman"/>
                <w:i/>
                <w:iCs/>
              </w:rPr>
              <w:t>m</w:t>
            </w:r>
            <w:r w:rsidRPr="00DD71CE">
              <w:rPr>
                <w:rFonts w:cs="Times New Roman"/>
                <w:i/>
                <w:iCs/>
                <w:sz w:val="13"/>
                <w:szCs w:val="13"/>
              </w:rPr>
              <w:t>0</w:t>
            </w:r>
          </w:p>
        </w:tc>
        <w:tc>
          <w:tcPr>
            <w:tcW w:w="145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9A5DEE8" w14:textId="0784B69B" w:rsidR="001A5397" w:rsidRPr="00DD71CE" w:rsidRDefault="001A5397" w:rsidP="001A5397">
            <w:pPr>
              <w:pStyle w:val="af0"/>
            </w:pPr>
            <w:r w:rsidRPr="00DD71CE">
              <w:rPr>
                <w:rFonts w:hint="eastAsia"/>
              </w:rPr>
              <w:t>63500</w:t>
            </w:r>
            <w:r>
              <w:t xml:space="preserve"> kg</w:t>
            </w:r>
          </w:p>
        </w:tc>
      </w:tr>
      <w:tr w:rsidR="001A5397" w:rsidRPr="00DD71CE" w14:paraId="3E92B48C" w14:textId="77777777" w:rsidTr="001A5397">
        <w:trPr>
          <w:trHeight w:val="288"/>
          <w:jc w:val="center"/>
        </w:trPr>
        <w:tc>
          <w:tcPr>
            <w:tcW w:w="1402" w:type="pct"/>
            <w:vMerge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14:paraId="6CE9BAEC" w14:textId="77777777" w:rsidR="001A5397" w:rsidRPr="00DD71CE" w:rsidRDefault="001A5397" w:rsidP="001A5397">
            <w:pPr>
              <w:pStyle w:val="af0"/>
            </w:pPr>
          </w:p>
        </w:tc>
        <w:tc>
          <w:tcPr>
            <w:tcW w:w="214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DB4F1F5" w14:textId="2A231B00" w:rsidR="001A5397" w:rsidRPr="00DD71CE" w:rsidRDefault="005A5185" w:rsidP="001A5397">
            <w:pPr>
              <w:pStyle w:val="af0"/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hd w:val="clear" w:color="auto" w:fill="F7F7F7"/>
                    </w:rPr>
                  </m:ctrlPr>
                </m:sSubPr>
                <m:e>
                  <m:r>
                    <w:rPr>
                      <w:rFonts w:ascii="Cambria Math" w:hAnsi="Cambria Math"/>
                      <w:shd w:val="clear" w:color="auto" w:fill="F7F7F7"/>
                    </w:rPr>
                    <m:t>X</m:t>
                  </m:r>
                </m:e>
                <m:sub>
                  <m:r>
                    <w:rPr>
                      <w:rFonts w:ascii="Cambria Math" w:hAnsi="Cambria Math" w:hint="eastAsia"/>
                      <w:shd w:val="clear" w:color="auto" w:fill="F7F7F7"/>
                    </w:rPr>
                    <m:t>b</m:t>
                  </m:r>
                </m:sub>
              </m:sSub>
            </m:oMath>
            <w:r w:rsidR="001A5397" w:rsidRPr="00DD71CE">
              <w:rPr>
                <w:rFonts w:hint="eastAsia"/>
              </w:rPr>
              <w:t>轴转动惯量</w:t>
            </w:r>
            <w:r w:rsidR="001A5397" w:rsidRPr="00DD71CE">
              <w:rPr>
                <w:rFonts w:cs="Times New Roman"/>
                <w:i/>
                <w:iCs/>
              </w:rPr>
              <w:t>J</w:t>
            </w:r>
            <w:r w:rsidR="001A5397" w:rsidRPr="00DD71CE">
              <w:rPr>
                <w:rFonts w:cs="Times New Roman"/>
                <w:i/>
                <w:iCs/>
                <w:sz w:val="13"/>
                <w:szCs w:val="13"/>
              </w:rPr>
              <w:t>x</w:t>
            </w:r>
          </w:p>
        </w:tc>
        <w:tc>
          <w:tcPr>
            <w:tcW w:w="145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1B33886" w14:textId="4986A791" w:rsidR="001A5397" w:rsidRPr="00DD71CE" w:rsidRDefault="001A5397" w:rsidP="001A5397">
            <w:pPr>
              <w:pStyle w:val="af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hint="eastAsia"/>
                  </w:rPr>
                  <m:t>637234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 w:hint="eastAsia"/>
                  </w:rPr>
                  <m:t>kg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1A5397" w:rsidRPr="00DD71CE" w14:paraId="1C860709" w14:textId="77777777" w:rsidTr="001A5397">
        <w:trPr>
          <w:trHeight w:val="288"/>
          <w:jc w:val="center"/>
        </w:trPr>
        <w:tc>
          <w:tcPr>
            <w:tcW w:w="1402" w:type="pct"/>
            <w:vMerge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14:paraId="1D253002" w14:textId="77777777" w:rsidR="001A5397" w:rsidRPr="00DD71CE" w:rsidRDefault="001A5397" w:rsidP="001A5397">
            <w:pPr>
              <w:pStyle w:val="af0"/>
            </w:pPr>
          </w:p>
        </w:tc>
        <w:tc>
          <w:tcPr>
            <w:tcW w:w="214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6AF8BB4" w14:textId="0D9A8A04" w:rsidR="001A5397" w:rsidRPr="00DD71CE" w:rsidRDefault="005A5185" w:rsidP="001A5397">
            <w:pPr>
              <w:pStyle w:val="af0"/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hd w:val="clear" w:color="auto" w:fill="F7F7F7"/>
                    </w:rPr>
                  </m:ctrlPr>
                </m:sSubPr>
                <m:e>
                  <m:r>
                    <w:rPr>
                      <w:rFonts w:ascii="Cambria Math" w:hAnsi="Cambria Math"/>
                      <w:shd w:val="clear" w:color="auto" w:fill="F7F7F7"/>
                    </w:rPr>
                    <m:t>Y</m:t>
                  </m:r>
                </m:e>
                <m:sub>
                  <m:r>
                    <w:rPr>
                      <w:rFonts w:ascii="Cambria Math" w:hAnsi="Cambria Math" w:hint="eastAsia"/>
                      <w:shd w:val="clear" w:color="auto" w:fill="F7F7F7"/>
                    </w:rPr>
                    <m:t>b</m:t>
                  </m:r>
                </m:sub>
              </m:sSub>
            </m:oMath>
            <w:r w:rsidR="001A5397" w:rsidRPr="00DD71CE">
              <w:rPr>
                <w:rFonts w:hint="eastAsia"/>
              </w:rPr>
              <w:t>轴转动惯量</w:t>
            </w:r>
            <w:r w:rsidR="001A5397" w:rsidRPr="00DD71CE">
              <w:rPr>
                <w:rFonts w:cs="Times New Roman"/>
                <w:i/>
                <w:iCs/>
              </w:rPr>
              <w:t>J</w:t>
            </w:r>
            <w:r w:rsidR="001A5397" w:rsidRPr="00DD71CE">
              <w:rPr>
                <w:rFonts w:cs="Times New Roman"/>
                <w:i/>
                <w:iCs/>
                <w:sz w:val="13"/>
                <w:szCs w:val="13"/>
              </w:rPr>
              <w:t>y</w:t>
            </w:r>
          </w:p>
        </w:tc>
        <w:tc>
          <w:tcPr>
            <w:tcW w:w="145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78F3D1B" w14:textId="4DD7389F" w:rsidR="001A5397" w:rsidRPr="00DD71CE" w:rsidRDefault="001A5397" w:rsidP="001A5397">
            <w:pPr>
              <w:pStyle w:val="af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hint="eastAsia"/>
                  </w:rPr>
                  <m:t>6101181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 w:hint="eastAsia"/>
                  </w:rPr>
                  <m:t>kg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1A5397" w:rsidRPr="00DD71CE" w14:paraId="144DA4EF" w14:textId="77777777" w:rsidTr="001A5397">
        <w:trPr>
          <w:trHeight w:val="288"/>
          <w:jc w:val="center"/>
        </w:trPr>
        <w:tc>
          <w:tcPr>
            <w:tcW w:w="1402" w:type="pct"/>
            <w:vMerge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14:paraId="5CC89592" w14:textId="77777777" w:rsidR="001A5397" w:rsidRPr="00DD71CE" w:rsidRDefault="001A5397" w:rsidP="001A5397">
            <w:pPr>
              <w:pStyle w:val="af0"/>
            </w:pPr>
          </w:p>
        </w:tc>
        <w:tc>
          <w:tcPr>
            <w:tcW w:w="2148" w:type="pct"/>
            <w:tcBorders>
              <w:top w:val="nil"/>
              <w:left w:val="nil"/>
              <w:right w:val="nil"/>
            </w:tcBorders>
            <w:shd w:val="clear" w:color="auto" w:fill="auto"/>
            <w:vAlign w:val="center"/>
            <w:hideMark/>
          </w:tcPr>
          <w:p w14:paraId="161EEFD0" w14:textId="55832C83" w:rsidR="001A5397" w:rsidRPr="00DD71CE" w:rsidRDefault="005A5185" w:rsidP="001A5397">
            <w:pPr>
              <w:pStyle w:val="af0"/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hd w:val="clear" w:color="auto" w:fill="F7F7F7"/>
                    </w:rPr>
                  </m:ctrlPr>
                </m:sSubPr>
                <m:e>
                  <m:r>
                    <w:rPr>
                      <w:rFonts w:ascii="Cambria Math" w:hAnsi="Cambria Math"/>
                      <w:shd w:val="clear" w:color="auto" w:fill="F7F7F7"/>
                    </w:rPr>
                    <m:t>Z</m:t>
                  </m:r>
                </m:e>
                <m:sub>
                  <m:r>
                    <w:rPr>
                      <w:rFonts w:ascii="Cambria Math" w:hAnsi="Cambria Math" w:hint="eastAsia"/>
                      <w:shd w:val="clear" w:color="auto" w:fill="F7F7F7"/>
                    </w:rPr>
                    <m:t>b</m:t>
                  </m:r>
                </m:sub>
              </m:sSub>
            </m:oMath>
            <w:r w:rsidR="001A5397" w:rsidRPr="00DD71CE">
              <w:rPr>
                <w:rFonts w:hint="eastAsia"/>
              </w:rPr>
              <w:t>轴转动惯量</w:t>
            </w:r>
            <w:r w:rsidR="001A5397" w:rsidRPr="00DD71CE">
              <w:rPr>
                <w:rFonts w:cs="Times New Roman"/>
                <w:i/>
                <w:iCs/>
              </w:rPr>
              <w:t>J</w:t>
            </w:r>
            <w:r w:rsidR="001A5397" w:rsidRPr="00DD71CE">
              <w:rPr>
                <w:rFonts w:cs="Times New Roman"/>
                <w:i/>
                <w:iCs/>
                <w:sz w:val="13"/>
                <w:szCs w:val="13"/>
              </w:rPr>
              <w:t>z</w:t>
            </w:r>
          </w:p>
        </w:tc>
        <w:tc>
          <w:tcPr>
            <w:tcW w:w="1450" w:type="pct"/>
            <w:tcBorders>
              <w:top w:val="nil"/>
              <w:left w:val="nil"/>
              <w:right w:val="nil"/>
            </w:tcBorders>
            <w:shd w:val="clear" w:color="auto" w:fill="auto"/>
            <w:vAlign w:val="center"/>
            <w:hideMark/>
          </w:tcPr>
          <w:p w14:paraId="3BE2B603" w14:textId="54A40886" w:rsidR="001A5397" w:rsidRPr="00DD71CE" w:rsidRDefault="001A5397" w:rsidP="001A5397">
            <w:pPr>
              <w:pStyle w:val="af0"/>
            </w:pPr>
            <m:oMathPara>
              <m:oMath>
                <m:r>
                  <w:rPr>
                    <w:rFonts w:ascii="Cambria Math" w:hAnsi="Cambria Math" w:hint="eastAsia"/>
                  </w:rPr>
                  <m:t>kg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1A5397" w:rsidRPr="00DD71CE" w14:paraId="652B2372" w14:textId="77777777" w:rsidTr="001A5397">
        <w:trPr>
          <w:trHeight w:val="288"/>
          <w:jc w:val="center"/>
        </w:trPr>
        <w:tc>
          <w:tcPr>
            <w:tcW w:w="1402" w:type="pct"/>
            <w:vMerge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14:paraId="01BD208C" w14:textId="77777777" w:rsidR="001A5397" w:rsidRPr="00DD71CE" w:rsidRDefault="001A5397" w:rsidP="001A5397">
            <w:pPr>
              <w:pStyle w:val="af0"/>
            </w:pPr>
          </w:p>
        </w:tc>
        <w:tc>
          <w:tcPr>
            <w:tcW w:w="2148" w:type="pct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vAlign w:val="center"/>
            <w:hideMark/>
          </w:tcPr>
          <w:p w14:paraId="4F96456B" w14:textId="77777777" w:rsidR="001A5397" w:rsidRPr="00DD71CE" w:rsidRDefault="001A5397" w:rsidP="001A5397">
            <w:pPr>
              <w:pStyle w:val="af0"/>
            </w:pPr>
            <w:r w:rsidRPr="00DD71CE">
              <w:rPr>
                <w:rFonts w:hint="eastAsia"/>
              </w:rPr>
              <w:t>力矩中心到质心的距离</w:t>
            </w:r>
            <w:r w:rsidRPr="00DD71CE">
              <w:rPr>
                <w:rFonts w:cs="Times New Roman"/>
                <w:i/>
                <w:iCs/>
              </w:rPr>
              <w:t>x</w:t>
            </w:r>
            <w:r w:rsidRPr="00DD71CE">
              <w:rPr>
                <w:rFonts w:cs="Times New Roman"/>
                <w:i/>
                <w:iCs/>
                <w:sz w:val="13"/>
                <w:szCs w:val="13"/>
              </w:rPr>
              <w:t>cg</w:t>
            </w:r>
          </w:p>
        </w:tc>
        <w:tc>
          <w:tcPr>
            <w:tcW w:w="1450" w:type="pct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vAlign w:val="center"/>
            <w:hideMark/>
          </w:tcPr>
          <w:p w14:paraId="52F1FA4E" w14:textId="3EE346AC" w:rsidR="001A5397" w:rsidRPr="00DD71CE" w:rsidRDefault="001A5397" w:rsidP="001A5397">
            <w:pPr>
              <w:pStyle w:val="af0"/>
            </w:pPr>
            <w:r w:rsidRPr="00DD71CE">
              <w:rPr>
                <w:rFonts w:hint="eastAsia"/>
              </w:rPr>
              <w:t>4.467</w:t>
            </w:r>
            <w:r>
              <w:t xml:space="preserve"> m</w:t>
            </w:r>
          </w:p>
        </w:tc>
      </w:tr>
    </w:tbl>
    <w:p w14:paraId="38873F5F" w14:textId="6E7A5160" w:rsidR="00462579" w:rsidRPr="008A2205" w:rsidRDefault="00D13087" w:rsidP="008A2205">
      <w:pPr>
        <w:pStyle w:val="aff"/>
      </w:pPr>
      <w:r w:rsidRPr="008A2205">
        <w:rPr>
          <w:rFonts w:hint="eastAsia"/>
        </w:rPr>
        <w:t>注：坐标系的详细定义</w:t>
      </w:r>
      <w:r w:rsidR="00FD3F77" w:rsidRPr="008A2205">
        <w:rPr>
          <w:rFonts w:hint="eastAsia"/>
        </w:rPr>
        <w:t>将</w:t>
      </w:r>
      <w:r w:rsidRPr="008A2205">
        <w:rPr>
          <w:rFonts w:hint="eastAsia"/>
        </w:rPr>
        <w:t>在</w:t>
      </w:r>
      <w:r w:rsidRPr="008A2205">
        <w:rPr>
          <w:rFonts w:hint="eastAsia"/>
        </w:rPr>
        <w:t>2</w:t>
      </w:r>
      <w:r w:rsidRPr="008A2205">
        <w:t>.1</w:t>
      </w:r>
      <w:r w:rsidRPr="008A2205">
        <w:rPr>
          <w:rFonts w:hint="eastAsia"/>
        </w:rPr>
        <w:t>小结中给出。</w:t>
      </w:r>
    </w:p>
    <w:p w14:paraId="39250DC6" w14:textId="77777777" w:rsidR="001B3CD8" w:rsidRDefault="001B3CD8" w:rsidP="001B3CD8">
      <w:pPr>
        <w:pStyle w:val="2"/>
        <w:spacing w:before="156" w:after="156"/>
      </w:pPr>
      <w:bookmarkStart w:id="29" w:name="_Toc174308910"/>
      <w:r>
        <w:rPr>
          <w:rFonts w:hint="eastAsia"/>
        </w:rPr>
        <w:t>建模基本假设</w:t>
      </w:r>
      <w:bookmarkEnd w:id="29"/>
    </w:p>
    <w:p w14:paraId="4D3A9581" w14:textId="244F80DF" w:rsidR="00E12540" w:rsidRPr="008A2205" w:rsidRDefault="00E12540" w:rsidP="00E12540">
      <w:pPr>
        <w:ind w:firstLine="480"/>
      </w:pPr>
      <w:r w:rsidRPr="008A2205">
        <w:rPr>
          <w:rFonts w:hint="eastAsia"/>
        </w:rPr>
        <w:t>本文所研究的大背景为高超飞行再入段的飞行情况，其会受到多方面的影响：一方面，机体的弹性、燃料的晃动、舵面的形变、气动热等都会对飞行器本身的特性产生干扰；另一方面，复杂多变的飞行环境将带来额外的干扰力和干扰力矩，因此要建立</w:t>
      </w:r>
      <w:r w:rsidR="00D13087" w:rsidRPr="008A2205">
        <w:rPr>
          <w:rFonts w:hint="eastAsia"/>
        </w:rPr>
        <w:t>绝对等同于实际的</w:t>
      </w:r>
      <w:r w:rsidRPr="008A2205">
        <w:rPr>
          <w:rFonts w:hint="eastAsia"/>
        </w:rPr>
        <w:t>完备的运动</w:t>
      </w:r>
      <w:r w:rsidR="00D13087" w:rsidRPr="008A2205">
        <w:rPr>
          <w:rFonts w:hint="eastAsia"/>
        </w:rPr>
        <w:t>方程</w:t>
      </w:r>
      <w:r w:rsidRPr="008A2205">
        <w:rPr>
          <w:rFonts w:hint="eastAsia"/>
        </w:rPr>
        <w:t>是极其困难的。</w:t>
      </w:r>
      <w:r w:rsidR="001A5397" w:rsidRPr="008A2205">
        <w:rPr>
          <w:rFonts w:hint="eastAsia"/>
        </w:rPr>
        <w:t>在保证建模精度的条件下，</w:t>
      </w:r>
      <w:r w:rsidRPr="008A2205">
        <w:rPr>
          <w:rFonts w:hint="eastAsia"/>
        </w:rPr>
        <w:t>为了减低建模难度，做出如下假设：</w:t>
      </w:r>
    </w:p>
    <w:p w14:paraId="4D0BE5DB" w14:textId="1742E85F" w:rsidR="007653AC" w:rsidRPr="007653AC" w:rsidRDefault="007653AC" w:rsidP="007653AC">
      <w:pPr>
        <w:pStyle w:val="4"/>
      </w:pPr>
      <w:r w:rsidRPr="007653AC">
        <w:rPr>
          <w:rFonts w:hint="eastAsia"/>
        </w:rPr>
        <w:t>设定飞行器飞行高度在</w:t>
      </w:r>
      <w:r w:rsidRPr="007653AC">
        <w:rPr>
          <w:rFonts w:hint="eastAsia"/>
        </w:rPr>
        <w:t>8</w:t>
      </w:r>
      <w:r w:rsidRPr="007653AC">
        <w:t>0</w:t>
      </w:r>
      <w:r w:rsidRPr="007653AC">
        <w:rPr>
          <w:rFonts w:hint="eastAsia"/>
        </w:rPr>
        <w:t>km</w:t>
      </w:r>
      <w:r>
        <w:rPr>
          <w:rFonts w:hint="eastAsia"/>
        </w:rPr>
        <w:t>以下</w:t>
      </w:r>
      <w:r w:rsidRPr="007653AC">
        <w:rPr>
          <w:rFonts w:hint="eastAsia"/>
        </w:rPr>
        <w:t>，</w:t>
      </w:r>
      <w:r>
        <w:t>在此范围内空气的分子量为常数，大气处在静平衡状态</w:t>
      </w:r>
      <w:r w:rsidRPr="007653AC">
        <w:rPr>
          <w:rFonts w:hint="eastAsia"/>
        </w:rPr>
        <w:t>；</w:t>
      </w:r>
    </w:p>
    <w:p w14:paraId="41EF7AA1" w14:textId="23653459" w:rsidR="00E12540" w:rsidRDefault="00E12540" w:rsidP="00E12540">
      <w:pPr>
        <w:pStyle w:val="4"/>
      </w:pPr>
      <w:r w:rsidRPr="00E12540">
        <w:rPr>
          <w:rFonts w:hint="eastAsia"/>
        </w:rPr>
        <w:t>忽略地球自转带来</w:t>
      </w:r>
      <w:r>
        <w:rPr>
          <w:rFonts w:hint="eastAsia"/>
        </w:rPr>
        <w:t>的科氏力的影响，同时，因为飞行器的整体飞行时间较短，忽略地球曲率和</w:t>
      </w:r>
      <w:r>
        <w:rPr>
          <w:rFonts w:hint="eastAsia"/>
        </w:rPr>
        <w:t>J2</w:t>
      </w:r>
      <w:r>
        <w:rPr>
          <w:rFonts w:hint="eastAsia"/>
        </w:rPr>
        <w:t>地球摄动带来的影响；</w:t>
      </w:r>
    </w:p>
    <w:p w14:paraId="7C95F586" w14:textId="7C8D9447" w:rsidR="00D13087" w:rsidRPr="00D13087" w:rsidRDefault="00D13087" w:rsidP="00D13087">
      <w:pPr>
        <w:pStyle w:val="4"/>
      </w:pPr>
      <w:r>
        <w:rPr>
          <w:rFonts w:hint="eastAsia"/>
        </w:rPr>
        <w:t>忽略风干扰带来的干扰力和干扰力矩</w:t>
      </w:r>
      <w:r w:rsidR="00151D1D">
        <w:rPr>
          <w:rFonts w:hint="eastAsia"/>
        </w:rPr>
        <w:t>，认为飞行器空速与地速相同；</w:t>
      </w:r>
    </w:p>
    <w:p w14:paraId="1B405266" w14:textId="6FB5ADAA" w:rsidR="00E12540" w:rsidRPr="00E12540" w:rsidRDefault="00E12540" w:rsidP="00E12540">
      <w:pPr>
        <w:pStyle w:val="4"/>
      </w:pPr>
      <w:r w:rsidRPr="00E12540">
        <w:rPr>
          <w:rFonts w:hint="eastAsia"/>
        </w:rPr>
        <w:t>忽略机体和机翼的弹性特性，将其视为质量均匀分布的理想刚体；</w:t>
      </w:r>
    </w:p>
    <w:p w14:paraId="0DA5D9B7" w14:textId="756BCEBF" w:rsidR="00E12540" w:rsidRPr="00E12540" w:rsidRDefault="00E12540" w:rsidP="00E12540">
      <w:pPr>
        <w:pStyle w:val="4"/>
      </w:pPr>
      <w:r w:rsidRPr="00E12540">
        <w:rPr>
          <w:rFonts w:hint="eastAsia"/>
        </w:rPr>
        <w:t>由于飞行器是面对称构型，故惯量积</w:t>
      </w:r>
      <w:r w:rsidRPr="00E12540">
        <w:t>Jxy</w:t>
      </w:r>
      <w:r w:rsidRPr="00E12540">
        <w:rPr>
          <w:rFonts w:hint="eastAsia"/>
        </w:rPr>
        <w:t>和</w:t>
      </w:r>
      <w:r w:rsidRPr="00E12540">
        <w:t>Jyz</w:t>
      </w:r>
      <w:r w:rsidRPr="00E12540">
        <w:rPr>
          <w:rFonts w:hint="eastAsia"/>
        </w:rPr>
        <w:t>项均为</w:t>
      </w:r>
      <w:r w:rsidRPr="00E12540">
        <w:t>0</w:t>
      </w:r>
      <w:r w:rsidRPr="00E12540">
        <w:rPr>
          <w:rFonts w:hint="eastAsia"/>
        </w:rPr>
        <w:t>，</w:t>
      </w:r>
      <w:r w:rsidRPr="00E12540">
        <w:t>Jxz</w:t>
      </w:r>
      <w:r w:rsidRPr="00E12540">
        <w:rPr>
          <w:rFonts w:hint="eastAsia"/>
        </w:rPr>
        <w:t>相对于主轴惯量为小值，可将其忽略不计；</w:t>
      </w:r>
    </w:p>
    <w:p w14:paraId="6BEC902A" w14:textId="1F234B79" w:rsidR="00E12540" w:rsidRPr="00E12540" w:rsidRDefault="00E12540" w:rsidP="00E12540">
      <w:pPr>
        <w:pStyle w:val="4"/>
      </w:pPr>
      <w:r w:rsidRPr="00E12540">
        <w:rPr>
          <w:rFonts w:hint="eastAsia"/>
        </w:rPr>
        <w:t>由于再入段为无推力飞行，故认为飞行器的质量恒定，同时忽略飞行器内部液体燃料的晃动所带来的影响，认为质心位置和转动惯量</w:t>
      </w:r>
      <w:r w:rsidR="00D13087">
        <w:rPr>
          <w:rFonts w:hint="eastAsia"/>
        </w:rPr>
        <w:t>保持不变</w:t>
      </w:r>
      <w:r w:rsidRPr="00E12540">
        <w:rPr>
          <w:rFonts w:hint="eastAsia"/>
        </w:rPr>
        <w:t>；</w:t>
      </w:r>
    </w:p>
    <w:p w14:paraId="3594D708" w14:textId="065A7DB6" w:rsidR="00E12540" w:rsidRPr="00E12540" w:rsidRDefault="00E12540" w:rsidP="00E12540">
      <w:pPr>
        <w:pStyle w:val="4"/>
        <w:rPr>
          <w:shd w:val="clear" w:color="auto" w:fill="F7F7F7"/>
        </w:rPr>
      </w:pPr>
      <w:r w:rsidRPr="00E12540">
        <w:rPr>
          <w:rFonts w:hint="eastAsia"/>
        </w:rPr>
        <w:t>对于面对称构型的飞行器，常采用倾斜转弯的方式来改变侧向的飞行轨迹，故认为</w:t>
      </w:r>
      <w:r w:rsidR="00FD3F77">
        <w:rPr>
          <w:rFonts w:hint="eastAsia"/>
        </w:rPr>
        <w:t>飞行器</w:t>
      </w:r>
      <w:r w:rsidRPr="00E12540">
        <w:rPr>
          <w:rFonts w:hint="eastAsia"/>
        </w:rPr>
        <w:t>的</w:t>
      </w:r>
      <w:r w:rsidR="00FD3F77">
        <w:rPr>
          <w:rFonts w:hint="eastAsia"/>
        </w:rPr>
        <w:t>滑翔段飞行</w:t>
      </w:r>
      <w:r w:rsidRPr="00E12540">
        <w:rPr>
          <w:rFonts w:hint="eastAsia"/>
        </w:rPr>
        <w:t>过程为无侧滑运动，即飞行侧滑角</w:t>
      </w:r>
      <w:r>
        <w:rPr>
          <w:rFonts w:hint="eastAsia"/>
        </w:rPr>
        <w:t>近似为</w:t>
      </w:r>
      <w:r>
        <w:rPr>
          <w:rFonts w:hint="eastAsia"/>
        </w:rPr>
        <w:t>0</w:t>
      </w:r>
      <w:r>
        <w:rPr>
          <w:rFonts w:hint="eastAsia"/>
        </w:rPr>
        <w:t>。</w:t>
      </w:r>
    </w:p>
    <w:p w14:paraId="61AC672E" w14:textId="77777777" w:rsidR="00E12540" w:rsidRDefault="00E12540" w:rsidP="00E12540">
      <w:pPr>
        <w:ind w:firstLine="480"/>
      </w:pPr>
    </w:p>
    <w:p w14:paraId="2E9877E3" w14:textId="2A0A214E" w:rsidR="00E12540" w:rsidRPr="00E12540" w:rsidRDefault="00E12540" w:rsidP="00E12540">
      <w:pPr>
        <w:ind w:firstLine="480"/>
        <w:sectPr w:rsidR="00E12540" w:rsidRPr="00E12540" w:rsidSect="002C12D9">
          <w:headerReference w:type="default" r:id="rId16"/>
          <w:footerReference w:type="default" r:id="rId17"/>
          <w:pgSz w:w="11906" w:h="16838" w:code="9"/>
          <w:pgMar w:top="1701" w:right="1418" w:bottom="1701" w:left="1418" w:header="1134" w:footer="1134" w:gutter="0"/>
          <w:pgNumType w:start="1"/>
          <w:cols w:space="425"/>
          <w:docGrid w:type="linesAndChars" w:linePitch="312"/>
        </w:sectPr>
      </w:pPr>
    </w:p>
    <w:p w14:paraId="68F202AF" w14:textId="147B6C32" w:rsidR="00E618A8" w:rsidRDefault="00E618A8" w:rsidP="001B3CD8">
      <w:pPr>
        <w:pStyle w:val="1"/>
        <w:spacing w:before="156" w:after="156"/>
        <w:ind w:left="0"/>
      </w:pPr>
      <w:bookmarkStart w:id="30" w:name="_Toc174308911"/>
      <w:r>
        <w:rPr>
          <w:rFonts w:hint="eastAsia"/>
        </w:rPr>
        <w:lastRenderedPageBreak/>
        <w:t>坐标系转换及其角度定义</w:t>
      </w:r>
      <w:bookmarkEnd w:id="30"/>
    </w:p>
    <w:p w14:paraId="5DF26B2A" w14:textId="2826E6CD" w:rsidR="001B3CD8" w:rsidRDefault="00637F21" w:rsidP="001B3CD8">
      <w:pPr>
        <w:pStyle w:val="2"/>
        <w:spacing w:before="156" w:after="156"/>
      </w:pPr>
      <w:bookmarkStart w:id="31" w:name="_Toc174308912"/>
      <w:r>
        <w:rPr>
          <w:rFonts w:hint="eastAsia"/>
        </w:rPr>
        <w:t>坐标的基本定义</w:t>
      </w:r>
      <w:bookmarkEnd w:id="31"/>
    </w:p>
    <w:p w14:paraId="19A01677" w14:textId="4CAAEDEC" w:rsidR="00FD3F77" w:rsidRPr="008A2205" w:rsidRDefault="00637F21" w:rsidP="00FD3F77">
      <w:pPr>
        <w:ind w:firstLine="480"/>
      </w:pPr>
      <w:r w:rsidRPr="008A2205">
        <w:rPr>
          <w:rFonts w:hint="eastAsia"/>
        </w:rPr>
        <w:t>为方便与</w:t>
      </w:r>
      <w:r w:rsidRPr="008A2205">
        <w:t>Winged</w:t>
      </w:r>
      <w:r w:rsidR="005D0FAE">
        <w:rPr>
          <w:rFonts w:hint="eastAsia"/>
        </w:rPr>
        <w:t>-</w:t>
      </w:r>
      <w:r w:rsidRPr="008A2205">
        <w:t xml:space="preserve">Cone </w:t>
      </w:r>
      <w:r w:rsidRPr="008A2205">
        <w:rPr>
          <w:rFonts w:hint="eastAsia"/>
        </w:rPr>
        <w:t>通用高超飞行器原始文档进行比较，故采用英制坐标系。飞行器的不同状态</w:t>
      </w:r>
      <w:r w:rsidR="00FD3F77" w:rsidRPr="008A2205">
        <w:rPr>
          <w:rFonts w:hint="eastAsia"/>
        </w:rPr>
        <w:t>变量</w:t>
      </w:r>
      <w:r w:rsidRPr="008A2205">
        <w:rPr>
          <w:rFonts w:hint="eastAsia"/>
        </w:rPr>
        <w:t>具有不同的性质，且需要采用不同的坐标系进行定义。</w:t>
      </w:r>
      <w:r w:rsidR="00FD3F77" w:rsidRPr="008A2205">
        <w:rPr>
          <w:rFonts w:hint="eastAsia"/>
        </w:rPr>
        <w:t>根据飞行器在滑翔段的飞行特点和</w:t>
      </w:r>
      <w:r w:rsidR="00FD3F77" w:rsidRPr="008A2205">
        <w:rPr>
          <w:rFonts w:hint="eastAsia"/>
        </w:rPr>
        <w:t>1</w:t>
      </w:r>
      <w:r w:rsidR="00FD3F77" w:rsidRPr="008A2205">
        <w:t>.2</w:t>
      </w:r>
      <w:r w:rsidR="00FD3F77" w:rsidRPr="008A2205">
        <w:rPr>
          <w:rFonts w:hint="eastAsia"/>
        </w:rPr>
        <w:t>小结做出的建模</w:t>
      </w:r>
      <w:r w:rsidR="00613923" w:rsidRPr="008A2205">
        <w:rPr>
          <w:rFonts w:hint="eastAsia"/>
        </w:rPr>
        <w:t>基本</w:t>
      </w:r>
      <w:r w:rsidR="00307AB1" w:rsidRPr="008A2205">
        <w:rPr>
          <w:rFonts w:hint="eastAsia"/>
        </w:rPr>
        <w:t>假设</w:t>
      </w:r>
      <w:r w:rsidR="00FD3F77" w:rsidRPr="008A2205">
        <w:rPr>
          <w:rFonts w:hint="eastAsia"/>
        </w:rPr>
        <w:t>，本文所使用的坐标系定义如下：</w:t>
      </w:r>
    </w:p>
    <w:p w14:paraId="0BF953CF" w14:textId="77777777" w:rsidR="00246F72" w:rsidRDefault="0087156B" w:rsidP="00246F72">
      <w:pPr>
        <w:pStyle w:val="afd"/>
        <w:keepNext/>
      </w:pPr>
      <w:r>
        <w:drawing>
          <wp:inline distT="0" distB="0" distL="0" distR="0" wp14:anchorId="517A908D" wp14:editId="358A31CA">
            <wp:extent cx="4842934" cy="2312202"/>
            <wp:effectExtent l="0" t="0" r="0" b="0"/>
            <wp:docPr id="146041067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0410673" name="图片 1"/>
                    <pic:cNvPicPr/>
                  </pic:nvPicPr>
                  <pic:blipFill rotWithShape="1"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65" t="7833" b="4189"/>
                    <a:stretch/>
                  </pic:blipFill>
                  <pic:spPr bwMode="auto">
                    <a:xfrm>
                      <a:off x="0" y="0"/>
                      <a:ext cx="4857809" cy="231930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300EB44" w14:textId="459C6DD8" w:rsidR="0087156B" w:rsidRDefault="00246F72" w:rsidP="00246F72">
      <w:pPr>
        <w:pStyle w:val="af2"/>
        <w:rPr>
          <w:shd w:val="clear" w:color="auto" w:fill="F7F7F7"/>
        </w:rPr>
      </w:pPr>
      <w:r>
        <w:rPr>
          <w:rFonts w:hint="eastAsia"/>
        </w:rPr>
        <w:t>图</w:t>
      </w:r>
      <w:r>
        <w:rPr>
          <w:rFonts w:hint="eastAsia"/>
        </w:rPr>
        <w:t>2-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2- \* ARABIC</w:instrText>
      </w:r>
      <w:r>
        <w:instrText xml:space="preserve">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t xml:space="preserve"> </w:t>
      </w:r>
      <w:r>
        <w:rPr>
          <w:rFonts w:hint="eastAsia"/>
        </w:rPr>
        <w:t>各坐标系关系示意图</w:t>
      </w:r>
    </w:p>
    <w:p w14:paraId="65A89A88" w14:textId="3D059133" w:rsidR="00637F21" w:rsidRDefault="003C6E78" w:rsidP="00FD3F77">
      <w:pPr>
        <w:pStyle w:val="3"/>
        <w:spacing w:before="156" w:after="156"/>
        <w:rPr>
          <w:rFonts w:eastAsia="宋体"/>
        </w:rPr>
      </w:pPr>
      <w:bookmarkStart w:id="32" w:name="_Toc174308913"/>
      <w:r>
        <w:rPr>
          <w:rFonts w:hint="eastAsia"/>
        </w:rPr>
        <w:t>地面坐标系的</w:t>
      </w:r>
      <w:r w:rsidRPr="008A2205">
        <w:rPr>
          <w:rFonts w:hint="eastAsia"/>
        </w:rPr>
        <w:t>定义</w:t>
      </w:r>
      <w:bookmarkEnd w:id="32"/>
    </w:p>
    <w:p w14:paraId="6F8B5F5D" w14:textId="49FE3402" w:rsidR="00E73C0E" w:rsidRPr="008A2205" w:rsidRDefault="00E73C0E" w:rsidP="00E73C0E">
      <w:pPr>
        <w:ind w:firstLine="480"/>
      </w:pPr>
      <w:r w:rsidRPr="008A2205">
        <w:rPr>
          <w:rFonts w:hint="eastAsia"/>
        </w:rPr>
        <w:t>地面坐标系简称为</w:t>
      </w:r>
      <w:r w:rsidRPr="008A2205">
        <w:rPr>
          <w:rFonts w:hint="eastAsia"/>
        </w:rPr>
        <w:t>g</w:t>
      </w:r>
      <w:r w:rsidRPr="008A2205">
        <w:rPr>
          <w:rFonts w:hint="eastAsia"/>
        </w:rPr>
        <w:t>系，用于描述飞行器相对于地球的绝对位置，且认为此坐标系为惯性系。</w:t>
      </w:r>
    </w:p>
    <w:p w14:paraId="21E744ED" w14:textId="381E1FC5" w:rsidR="00FD3F77" w:rsidRPr="008A2205" w:rsidRDefault="003C6E78" w:rsidP="00E73C0E">
      <w:pPr>
        <w:ind w:firstLine="480"/>
      </w:pPr>
      <w:r w:rsidRPr="008A2205">
        <w:rPr>
          <w:rFonts w:hint="eastAsia"/>
        </w:rPr>
        <w:t>原点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 w:hint="eastAsia"/>
              </w:rPr>
              <m:t>g</m:t>
            </m:r>
          </m:sub>
        </m:sSub>
      </m:oMath>
      <w:r w:rsidR="00FD3F77" w:rsidRPr="008A2205">
        <w:rPr>
          <w:rFonts w:hint="eastAsia"/>
        </w:rPr>
        <w:t>——取发射时刻，飞行器质心在地球水平表面的正投影点</w:t>
      </w:r>
      <w:r w:rsidRPr="008A2205">
        <w:rPr>
          <w:rFonts w:hint="eastAsia"/>
        </w:rPr>
        <w:t>；</w:t>
      </w:r>
    </w:p>
    <w:p w14:paraId="418D34BF" w14:textId="3A037F4F" w:rsidR="00FD3F77" w:rsidRPr="008A2205" w:rsidRDefault="005A5185" w:rsidP="00E73C0E">
      <w:pPr>
        <w:ind w:firstLine="480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 w:hint="eastAsia"/>
              </w:rPr>
              <m:t>g</m:t>
            </m:r>
          </m:sub>
        </m:sSub>
      </m:oMath>
      <w:r w:rsidR="003C6E78" w:rsidRPr="008A2205">
        <w:rPr>
          <w:rFonts w:hint="eastAsia"/>
        </w:rPr>
        <w:t>轴</w:t>
      </w:r>
      <w:r w:rsidR="00FD3F77" w:rsidRPr="008A2205">
        <w:rPr>
          <w:rFonts w:hint="eastAsia"/>
        </w:rPr>
        <w:t>——</w:t>
      </w:r>
      <w:r w:rsidR="003C6E78" w:rsidRPr="008A2205">
        <w:rPr>
          <w:rFonts w:hint="eastAsia"/>
        </w:rPr>
        <w:t>在</w:t>
      </w:r>
      <w:r w:rsidR="00E73C0E" w:rsidRPr="008A2205">
        <w:rPr>
          <w:rFonts w:hint="eastAsia"/>
        </w:rPr>
        <w:t>原点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E</m:t>
            </m:r>
          </m:sub>
        </m:sSub>
      </m:oMath>
      <w:r w:rsidR="00E73C0E" w:rsidRPr="008A2205">
        <w:rPr>
          <w:rFonts w:hint="eastAsia"/>
        </w:rPr>
        <w:t>所在</w:t>
      </w:r>
      <w:r w:rsidR="003C6E78" w:rsidRPr="008A2205">
        <w:rPr>
          <w:rFonts w:hint="eastAsia"/>
        </w:rPr>
        <w:t>水平面内指向目标方向；</w:t>
      </w:r>
    </w:p>
    <w:p w14:paraId="2CEE3E9C" w14:textId="6B9FB6CA" w:rsidR="00E73C0E" w:rsidRPr="008A2205" w:rsidRDefault="005A5185" w:rsidP="00E73C0E">
      <w:pPr>
        <w:ind w:firstLine="480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Z</m:t>
            </m:r>
          </m:e>
          <m:sub>
            <m:r>
              <w:rPr>
                <w:rFonts w:ascii="Cambria Math" w:hAnsi="Cambria Math" w:hint="eastAsia"/>
              </w:rPr>
              <m:t>g</m:t>
            </m:r>
          </m:sub>
        </m:sSub>
      </m:oMath>
      <w:r w:rsidR="00E73C0E" w:rsidRPr="008A2205">
        <w:rPr>
          <w:rFonts w:hint="eastAsia"/>
        </w:rPr>
        <w:t>轴——垂直于原点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E</m:t>
            </m:r>
          </m:sub>
        </m:sSub>
      </m:oMath>
      <w:r w:rsidR="00E73C0E" w:rsidRPr="008A2205">
        <w:rPr>
          <w:rFonts w:hint="eastAsia"/>
        </w:rPr>
        <w:t>所在水平面指向地心；</w:t>
      </w:r>
    </w:p>
    <w:p w14:paraId="214AAF2E" w14:textId="5A67E7CA" w:rsidR="00FD3F77" w:rsidRPr="008A2205" w:rsidRDefault="005A5185" w:rsidP="00E73C0E">
      <w:pPr>
        <w:ind w:firstLine="480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Y</m:t>
            </m:r>
          </m:e>
          <m:sub>
            <m:r>
              <w:rPr>
                <w:rFonts w:ascii="Cambria Math" w:hAnsi="Cambria Math" w:hint="eastAsia"/>
              </w:rPr>
              <m:t>g</m:t>
            </m:r>
          </m:sub>
        </m:sSub>
      </m:oMath>
      <w:r w:rsidR="003C6E78" w:rsidRPr="008A2205">
        <w:rPr>
          <w:rFonts w:hint="eastAsia"/>
        </w:rPr>
        <w:t>轴</w:t>
      </w:r>
      <w:r w:rsidR="00E73C0E" w:rsidRPr="008A2205">
        <w:rPr>
          <w:rFonts w:hint="eastAsia"/>
        </w:rPr>
        <w:t>——</w:t>
      </w:r>
      <w:r w:rsidR="003C6E78" w:rsidRPr="008A2205">
        <w:rPr>
          <w:rFonts w:hint="eastAsia"/>
        </w:rPr>
        <w:t>按照右手法则确定</w:t>
      </w:r>
      <w:r w:rsidR="00E73C0E" w:rsidRPr="008A2205">
        <w:rPr>
          <w:rFonts w:hint="eastAsia"/>
        </w:rPr>
        <w:t>。</w:t>
      </w:r>
    </w:p>
    <w:p w14:paraId="4514D9B7" w14:textId="3DC4C8F9" w:rsidR="003C6E78" w:rsidRPr="008A2205" w:rsidRDefault="003C6E78" w:rsidP="00E73C0E">
      <w:pPr>
        <w:pStyle w:val="3"/>
        <w:spacing w:before="156" w:after="156"/>
      </w:pPr>
      <w:bookmarkStart w:id="33" w:name="_Toc174308914"/>
      <w:r w:rsidRPr="008A2205">
        <w:rPr>
          <w:rFonts w:hint="eastAsia"/>
        </w:rPr>
        <w:t>机体坐标系的定义</w:t>
      </w:r>
      <w:bookmarkEnd w:id="33"/>
    </w:p>
    <w:p w14:paraId="4D2DC4FA" w14:textId="7DF2FD90" w:rsidR="00E73C0E" w:rsidRPr="008A2205" w:rsidRDefault="00E73C0E" w:rsidP="003C6E78">
      <w:pPr>
        <w:ind w:firstLine="480"/>
      </w:pPr>
      <w:r w:rsidRPr="008A2205">
        <w:rPr>
          <w:rFonts w:hint="eastAsia"/>
        </w:rPr>
        <w:t>机体坐标系简称为</w:t>
      </w:r>
      <w:r w:rsidRPr="008A2205">
        <w:rPr>
          <w:rFonts w:hint="eastAsia"/>
        </w:rPr>
        <w:t>b</w:t>
      </w:r>
      <w:r w:rsidRPr="008A2205">
        <w:rPr>
          <w:rFonts w:hint="eastAsia"/>
        </w:rPr>
        <w:t>系，用于描述飞行器的运动姿态</w:t>
      </w:r>
      <w:r w:rsidR="00941EA6" w:rsidRPr="008A2205">
        <w:rPr>
          <w:rFonts w:hint="eastAsia"/>
        </w:rPr>
        <w:t>，为非惯性系。</w:t>
      </w:r>
    </w:p>
    <w:p w14:paraId="5F6BC3EA" w14:textId="77777777" w:rsidR="00E73C0E" w:rsidRPr="008A2205" w:rsidRDefault="003C6E78" w:rsidP="003C6E78">
      <w:pPr>
        <w:ind w:firstLine="480"/>
      </w:pPr>
      <w:r w:rsidRPr="008A2205">
        <w:rPr>
          <w:rFonts w:hint="eastAsia"/>
        </w:rPr>
        <w:t>原点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 w:hint="eastAsia"/>
              </w:rPr>
              <m:t>b</m:t>
            </m:r>
          </m:sub>
        </m:sSub>
      </m:oMath>
      <w:r w:rsidR="00E73C0E" w:rsidRPr="008A2205">
        <w:rPr>
          <w:rFonts w:hint="eastAsia"/>
        </w:rPr>
        <w:t>——</w:t>
      </w:r>
      <w:r w:rsidRPr="008A2205">
        <w:rPr>
          <w:rFonts w:hint="eastAsia"/>
        </w:rPr>
        <w:t>位于飞行器的质心；</w:t>
      </w:r>
    </w:p>
    <w:p w14:paraId="10770CE9" w14:textId="36FD13B2" w:rsidR="00E73C0E" w:rsidRPr="008A2205" w:rsidRDefault="005A5185" w:rsidP="003C6E78">
      <w:pPr>
        <w:ind w:firstLine="480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 w:hint="eastAsia"/>
              </w:rPr>
              <m:t>b</m:t>
            </m:r>
          </m:sub>
        </m:sSub>
      </m:oMath>
      <w:r w:rsidR="003C6E78" w:rsidRPr="008A2205">
        <w:rPr>
          <w:rFonts w:hint="eastAsia"/>
        </w:rPr>
        <w:t>轴</w:t>
      </w:r>
      <w:r w:rsidR="00E73C0E" w:rsidRPr="008A2205">
        <w:rPr>
          <w:rFonts w:hint="eastAsia"/>
        </w:rPr>
        <w:t>——</w:t>
      </w:r>
      <w:r w:rsidR="003C6E78" w:rsidRPr="008A2205">
        <w:rPr>
          <w:rFonts w:hint="eastAsia"/>
        </w:rPr>
        <w:t>沿飞行器的纵轴指向</w:t>
      </w:r>
      <w:r w:rsidR="00E73C0E" w:rsidRPr="008A2205">
        <w:rPr>
          <w:rFonts w:hint="eastAsia"/>
        </w:rPr>
        <w:t>飞行器的头部</w:t>
      </w:r>
      <w:r w:rsidR="003C6E78" w:rsidRPr="008A2205">
        <w:rPr>
          <w:rFonts w:hint="eastAsia"/>
        </w:rPr>
        <w:t>；</w:t>
      </w:r>
    </w:p>
    <w:p w14:paraId="44B5D736" w14:textId="5B93FB17" w:rsidR="00E73C0E" w:rsidRPr="008A2205" w:rsidRDefault="005A5185" w:rsidP="003C6E78">
      <w:pPr>
        <w:ind w:firstLine="480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 w:hint="eastAsia"/>
              </w:rPr>
              <m:t>b</m:t>
            </m:r>
          </m:sub>
        </m:sSub>
      </m:oMath>
      <w:r w:rsidR="00E73C0E" w:rsidRPr="008A2205">
        <w:rPr>
          <w:rFonts w:hint="eastAsia"/>
        </w:rPr>
        <w:t>轴——在飞行器纵向对称面内垂直于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 w:hint="eastAsia"/>
              </w:rPr>
              <m:t>b</m:t>
            </m:r>
          </m:sub>
        </m:sSub>
      </m:oMath>
      <w:r w:rsidR="00E73C0E" w:rsidRPr="008A2205">
        <w:rPr>
          <w:rFonts w:hint="eastAsia"/>
        </w:rPr>
        <w:t>轴指向</w:t>
      </w:r>
      <w:r w:rsidR="00941EA6" w:rsidRPr="008A2205">
        <w:rPr>
          <w:rFonts w:hint="eastAsia"/>
        </w:rPr>
        <w:t>机腹</w:t>
      </w:r>
      <w:r w:rsidR="00E73C0E" w:rsidRPr="008A2205">
        <w:rPr>
          <w:rFonts w:hint="eastAsia"/>
        </w:rPr>
        <w:t>；</w:t>
      </w:r>
    </w:p>
    <w:p w14:paraId="5514872E" w14:textId="23D2875C" w:rsidR="00E73C0E" w:rsidRPr="008A2205" w:rsidRDefault="005A5185" w:rsidP="003C6E78">
      <w:pPr>
        <w:ind w:firstLine="480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 w:hint="eastAsia"/>
              </w:rPr>
              <m:t>b</m:t>
            </m:r>
          </m:sub>
        </m:sSub>
      </m:oMath>
      <w:r w:rsidR="003C6E78" w:rsidRPr="008A2205">
        <w:rPr>
          <w:rFonts w:hint="eastAsia"/>
        </w:rPr>
        <w:t>轴</w:t>
      </w:r>
      <w:r w:rsidR="00E73C0E" w:rsidRPr="008A2205">
        <w:rPr>
          <w:rFonts w:hint="eastAsia"/>
        </w:rPr>
        <w:t>——</w:t>
      </w:r>
      <w:r w:rsidR="003C6E78" w:rsidRPr="008A2205">
        <w:rPr>
          <w:rFonts w:hint="eastAsia"/>
        </w:rPr>
        <w:t>按照右手法则确定</w:t>
      </w:r>
      <w:r w:rsidR="00941EA6" w:rsidRPr="008A2205">
        <w:rPr>
          <w:rFonts w:hint="eastAsia"/>
        </w:rPr>
        <w:t>。</w:t>
      </w:r>
    </w:p>
    <w:p w14:paraId="457DDBD1" w14:textId="415ECEB3" w:rsidR="003C6E78" w:rsidRPr="008A2205" w:rsidRDefault="003C6E78" w:rsidP="00B10227">
      <w:pPr>
        <w:pStyle w:val="3"/>
        <w:spacing w:before="156" w:after="156"/>
      </w:pPr>
      <w:bookmarkStart w:id="34" w:name="_Toc174308915"/>
      <w:r w:rsidRPr="008A2205">
        <w:rPr>
          <w:rFonts w:hint="eastAsia"/>
        </w:rPr>
        <w:t>速度坐标系的定义</w:t>
      </w:r>
      <w:bookmarkEnd w:id="34"/>
    </w:p>
    <w:p w14:paraId="43057283" w14:textId="257C6DF2" w:rsidR="00941EA6" w:rsidRPr="008A2205" w:rsidRDefault="00941EA6" w:rsidP="00B10227">
      <w:pPr>
        <w:ind w:firstLine="480"/>
      </w:pPr>
      <w:r w:rsidRPr="008A2205">
        <w:rPr>
          <w:rFonts w:hint="eastAsia"/>
        </w:rPr>
        <w:t>速度坐标系简称为</w:t>
      </w:r>
      <w:r w:rsidRPr="008A2205">
        <w:rPr>
          <w:rFonts w:hint="eastAsia"/>
        </w:rPr>
        <w:t>v</w:t>
      </w:r>
      <w:r w:rsidRPr="008A2205">
        <w:rPr>
          <w:rFonts w:hint="eastAsia"/>
        </w:rPr>
        <w:t>系，用于描述飞行器的速度，为非惯性系。</w:t>
      </w:r>
    </w:p>
    <w:p w14:paraId="7D5D24A4" w14:textId="77777777" w:rsidR="00941EA6" w:rsidRPr="008A2205" w:rsidRDefault="003C6E78" w:rsidP="00B10227">
      <w:pPr>
        <w:ind w:firstLine="480"/>
      </w:pPr>
      <w:r w:rsidRPr="008A2205">
        <w:rPr>
          <w:rFonts w:hint="eastAsia"/>
        </w:rPr>
        <w:t>原点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 w:hint="eastAsia"/>
              </w:rPr>
              <m:t>v</m:t>
            </m:r>
          </m:sub>
        </m:sSub>
      </m:oMath>
      <w:r w:rsidR="00941EA6" w:rsidRPr="008A2205">
        <w:rPr>
          <w:rFonts w:hint="eastAsia"/>
        </w:rPr>
        <w:t>——</w:t>
      </w:r>
      <w:r w:rsidRPr="008A2205">
        <w:rPr>
          <w:rFonts w:hint="eastAsia"/>
        </w:rPr>
        <w:t>位于飞行器的质心；</w:t>
      </w:r>
    </w:p>
    <w:p w14:paraId="4FC98F3B" w14:textId="44FD5082" w:rsidR="00380649" w:rsidRPr="008A2205" w:rsidRDefault="005A5185" w:rsidP="00B10227">
      <w:pPr>
        <w:ind w:firstLine="480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 w:hint="eastAsia"/>
              </w:rPr>
              <m:t>v</m:t>
            </m:r>
          </m:sub>
        </m:sSub>
      </m:oMath>
      <w:r w:rsidR="003C6E78" w:rsidRPr="008A2205">
        <w:rPr>
          <w:rFonts w:hint="eastAsia"/>
        </w:rPr>
        <w:t>轴</w:t>
      </w:r>
      <w:r w:rsidR="00941EA6" w:rsidRPr="008A2205">
        <w:rPr>
          <w:rFonts w:hint="eastAsia"/>
        </w:rPr>
        <w:t>——</w:t>
      </w:r>
      <w:r w:rsidR="003C6E78" w:rsidRPr="008A2205">
        <w:rPr>
          <w:rFonts w:hint="eastAsia"/>
        </w:rPr>
        <w:t>沿飞行器的速度矢量</w:t>
      </w:r>
      <m:oMath>
        <m:r>
          <m:rPr>
            <m:sty m:val="bi"/>
          </m:rPr>
          <w:rPr>
            <w:rFonts w:ascii="Cambria Math" w:hAnsi="Cambria Math" w:hint="eastAsia"/>
          </w:rPr>
          <m:t>V</m:t>
        </m:r>
      </m:oMath>
      <w:r w:rsidR="003C6E78" w:rsidRPr="008A2205">
        <w:rPr>
          <w:rFonts w:hint="eastAsia"/>
        </w:rPr>
        <w:t>的</w:t>
      </w:r>
      <w:r w:rsidR="00380649" w:rsidRPr="008A2205">
        <w:rPr>
          <w:rFonts w:hint="eastAsia"/>
        </w:rPr>
        <w:t>方向，方向于速度矢量相同</w:t>
      </w:r>
      <w:r w:rsidR="00B10227" w:rsidRPr="008A2205">
        <w:rPr>
          <w:rFonts w:hint="eastAsia"/>
        </w:rPr>
        <w:t>；</w:t>
      </w:r>
    </w:p>
    <w:p w14:paraId="41A59606" w14:textId="7019AF2E" w:rsidR="00380649" w:rsidRPr="008A2205" w:rsidRDefault="005A5185" w:rsidP="00380649">
      <w:pPr>
        <w:ind w:firstLine="480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 w:hint="eastAsia"/>
              </w:rPr>
              <m:t>v</m:t>
            </m:r>
          </m:sub>
        </m:sSub>
      </m:oMath>
      <w:r w:rsidR="003C6E78" w:rsidRPr="008A2205">
        <w:rPr>
          <w:rFonts w:hint="eastAsia"/>
        </w:rPr>
        <w:t>轴</w:t>
      </w:r>
      <w:r w:rsidR="00380649" w:rsidRPr="008A2205">
        <w:rPr>
          <w:rFonts w:hint="eastAsia"/>
        </w:rPr>
        <w:t>——</w:t>
      </w:r>
      <w:r w:rsidR="003C6E78" w:rsidRPr="008A2205">
        <w:rPr>
          <w:rFonts w:hint="eastAsia"/>
        </w:rPr>
        <w:t>在</w:t>
      </w:r>
      <w:r w:rsidR="00FE4974" w:rsidRPr="008A2205">
        <w:rPr>
          <w:rFonts w:hint="eastAsia"/>
        </w:rPr>
        <w:t>包含速度矢量</w:t>
      </w:r>
      <m:oMath>
        <m:r>
          <m:rPr>
            <m:sty m:val="bi"/>
          </m:rPr>
          <w:rPr>
            <w:rFonts w:ascii="Cambria Math" w:hAnsi="Cambria Math" w:hint="eastAsia"/>
          </w:rPr>
          <m:t>V</m:t>
        </m:r>
      </m:oMath>
      <w:r w:rsidR="00FE4974" w:rsidRPr="008A2205">
        <w:rPr>
          <w:rFonts w:hint="eastAsia"/>
        </w:rPr>
        <w:t>的铅垂面内，垂直于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 w:hint="eastAsia"/>
              </w:rPr>
              <m:t>v</m:t>
            </m:r>
          </m:sub>
        </m:sSub>
      </m:oMath>
      <w:r w:rsidR="00FE4974" w:rsidRPr="008A2205">
        <w:rPr>
          <w:rFonts w:hint="eastAsia"/>
        </w:rPr>
        <w:t>轴，指向机腹</w:t>
      </w:r>
      <w:r w:rsidR="00380649" w:rsidRPr="008A2205">
        <w:rPr>
          <w:rFonts w:hint="eastAsia"/>
        </w:rPr>
        <w:t>；</w:t>
      </w:r>
    </w:p>
    <w:p w14:paraId="36EC1BC9" w14:textId="3798FD3D" w:rsidR="003C6E78" w:rsidRDefault="005A5185" w:rsidP="00380649">
      <w:pPr>
        <w:ind w:firstLine="480"/>
        <w:rPr>
          <w:shd w:val="clear" w:color="auto" w:fill="F7F7F7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 w:hint="eastAsia"/>
              </w:rPr>
              <m:t>v</m:t>
            </m:r>
          </m:sub>
        </m:sSub>
      </m:oMath>
      <w:r w:rsidR="00380649" w:rsidRPr="008A2205">
        <w:rPr>
          <w:rFonts w:hint="eastAsia"/>
        </w:rPr>
        <w:t>轴——按照右手法则确定。</w:t>
      </w:r>
    </w:p>
    <w:p w14:paraId="3AD50844" w14:textId="1355A298" w:rsidR="00B10227" w:rsidRPr="008A2205" w:rsidRDefault="00B10227" w:rsidP="00B10227">
      <w:pPr>
        <w:pStyle w:val="3"/>
        <w:spacing w:before="156" w:after="156"/>
      </w:pPr>
      <w:bookmarkStart w:id="35" w:name="_Toc174308916"/>
      <w:r w:rsidRPr="008A2205">
        <w:rPr>
          <w:rFonts w:hint="eastAsia"/>
        </w:rPr>
        <w:t>航迹坐标系</w:t>
      </w:r>
      <w:r w:rsidR="00AE2AAE" w:rsidRPr="008A2205">
        <w:rPr>
          <w:rFonts w:hint="eastAsia"/>
        </w:rPr>
        <w:t>的定义</w:t>
      </w:r>
      <w:bookmarkEnd w:id="35"/>
    </w:p>
    <w:p w14:paraId="6A25E74D" w14:textId="2A6B992E" w:rsidR="00380649" w:rsidRPr="008A2205" w:rsidRDefault="00380649" w:rsidP="00380649">
      <w:pPr>
        <w:ind w:firstLine="480"/>
      </w:pPr>
      <w:r>
        <w:rPr>
          <w:rFonts w:hint="eastAsia"/>
        </w:rPr>
        <w:t>航迹坐标系简称为</w:t>
      </w:r>
      <w:r>
        <w:rPr>
          <w:rFonts w:hint="eastAsia"/>
        </w:rPr>
        <w:t>c</w:t>
      </w:r>
      <w:r>
        <w:rPr>
          <w:rFonts w:hint="eastAsia"/>
        </w:rPr>
        <w:t>系，</w:t>
      </w:r>
      <w:r w:rsidRPr="008A2205">
        <w:rPr>
          <w:rFonts w:hint="eastAsia"/>
        </w:rPr>
        <w:t>用于描述飞行器的质心运动关系，为非惯性系。</w:t>
      </w:r>
    </w:p>
    <w:p w14:paraId="49A7A902" w14:textId="77777777" w:rsidR="00380649" w:rsidRPr="008A2205" w:rsidRDefault="00B10227" w:rsidP="00B10227">
      <w:pPr>
        <w:ind w:firstLine="480"/>
      </w:pPr>
      <w:r w:rsidRPr="008A2205">
        <w:rPr>
          <w:rFonts w:hint="eastAsia"/>
        </w:rPr>
        <w:t>原点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</m:oMath>
      <w:r w:rsidR="00380649" w:rsidRPr="008A2205">
        <w:rPr>
          <w:rFonts w:hint="eastAsia"/>
        </w:rPr>
        <w:t>——</w:t>
      </w:r>
      <w:r w:rsidRPr="008A2205">
        <w:rPr>
          <w:rFonts w:hint="eastAsia"/>
        </w:rPr>
        <w:t>位于飞行器的质心；</w:t>
      </w:r>
    </w:p>
    <w:p w14:paraId="763CF994" w14:textId="6D018765" w:rsidR="00380649" w:rsidRPr="008A2205" w:rsidRDefault="005A5185" w:rsidP="00B10227">
      <w:pPr>
        <w:ind w:firstLine="480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X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</m:oMath>
      <w:r w:rsidR="00B10227" w:rsidRPr="008A2205">
        <w:rPr>
          <w:rFonts w:hint="eastAsia"/>
        </w:rPr>
        <w:t>轴</w:t>
      </w:r>
      <w:r w:rsidR="00380649" w:rsidRPr="008A2205">
        <w:rPr>
          <w:rFonts w:hint="eastAsia"/>
        </w:rPr>
        <w:t>——沿飞行器的速度矢量</w:t>
      </w:r>
      <m:oMath>
        <m:r>
          <m:rPr>
            <m:sty m:val="bi"/>
          </m:rPr>
          <w:rPr>
            <w:rFonts w:ascii="Cambria Math" w:hAnsi="Cambria Math" w:hint="eastAsia"/>
          </w:rPr>
          <m:t>V</m:t>
        </m:r>
      </m:oMath>
      <w:r w:rsidR="00380649" w:rsidRPr="008A2205">
        <w:rPr>
          <w:rFonts w:hint="eastAsia"/>
        </w:rPr>
        <w:t>的方向，方向于速度矢量相同</w:t>
      </w:r>
      <w:r w:rsidR="00B10227" w:rsidRPr="008A2205">
        <w:rPr>
          <w:rFonts w:hint="eastAsia"/>
        </w:rPr>
        <w:t>；</w:t>
      </w:r>
    </w:p>
    <w:p w14:paraId="2062A748" w14:textId="7A4DEE2C" w:rsidR="00F6213A" w:rsidRPr="008A2205" w:rsidRDefault="005A5185" w:rsidP="00F6213A">
      <w:pPr>
        <w:ind w:firstLine="480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Z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</m:oMath>
      <w:r w:rsidR="00B10227" w:rsidRPr="008A2205">
        <w:rPr>
          <w:rFonts w:hint="eastAsia"/>
        </w:rPr>
        <w:t>轴</w:t>
      </w:r>
      <w:r w:rsidR="00F6213A" w:rsidRPr="008A2205">
        <w:rPr>
          <w:rFonts w:hint="eastAsia"/>
        </w:rPr>
        <w:t>——</w:t>
      </w:r>
      <w:r w:rsidR="00B10227" w:rsidRPr="008A2205">
        <w:rPr>
          <w:rFonts w:hint="eastAsia"/>
        </w:rPr>
        <w:t>在飞行器纵向对称面内并垂直于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X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</m:oMath>
      <w:r w:rsidR="00F6213A" w:rsidRPr="008A2205">
        <w:rPr>
          <w:rFonts w:hint="eastAsia"/>
        </w:rPr>
        <w:t>轴指向机腹</w:t>
      </w:r>
      <w:r w:rsidR="00307AB1" w:rsidRPr="008A2205">
        <w:rPr>
          <w:rFonts w:hint="eastAsia"/>
        </w:rPr>
        <w:t>；</w:t>
      </w:r>
    </w:p>
    <w:p w14:paraId="77870D94" w14:textId="7A57D6A0" w:rsidR="00B10227" w:rsidRPr="008A2205" w:rsidRDefault="005A5185" w:rsidP="00F6213A">
      <w:pPr>
        <w:ind w:firstLine="480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Y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</m:oMath>
      <w:r w:rsidR="00F6213A" w:rsidRPr="008A2205">
        <w:rPr>
          <w:rFonts w:hint="eastAsia"/>
        </w:rPr>
        <w:t>轴——按照右手法则确定</w:t>
      </w:r>
      <w:r w:rsidR="00307AB1" w:rsidRPr="008A2205">
        <w:rPr>
          <w:rFonts w:hint="eastAsia"/>
        </w:rPr>
        <w:t>。</w:t>
      </w:r>
    </w:p>
    <w:p w14:paraId="11127403" w14:textId="5513B6CE" w:rsidR="00637F21" w:rsidRDefault="00637F21" w:rsidP="00637F21">
      <w:pPr>
        <w:pStyle w:val="2"/>
        <w:spacing w:before="156" w:after="156"/>
      </w:pPr>
      <w:bookmarkStart w:id="36" w:name="_Toc174308917"/>
      <w:r>
        <w:rPr>
          <w:rFonts w:hint="eastAsia"/>
        </w:rPr>
        <w:t>坐标</w:t>
      </w:r>
      <w:r w:rsidR="00FE4974">
        <w:rPr>
          <w:rFonts w:hint="eastAsia"/>
        </w:rPr>
        <w:t>系间</w:t>
      </w:r>
      <w:r>
        <w:rPr>
          <w:rFonts w:hint="eastAsia"/>
        </w:rPr>
        <w:t>的转换关系</w:t>
      </w:r>
      <w:bookmarkEnd w:id="36"/>
    </w:p>
    <w:p w14:paraId="7058DC5E" w14:textId="186AD990" w:rsidR="00FE4974" w:rsidRDefault="00FE4974" w:rsidP="00FE4974">
      <w:pPr>
        <w:pStyle w:val="3"/>
        <w:spacing w:before="156" w:after="156"/>
      </w:pPr>
      <w:bookmarkStart w:id="37" w:name="_Toc174308918"/>
      <w:r>
        <w:rPr>
          <w:rFonts w:hint="eastAsia"/>
        </w:rPr>
        <w:t>坐标转换的基本概念</w:t>
      </w:r>
      <w:bookmarkEnd w:id="37"/>
    </w:p>
    <w:p w14:paraId="0D20F1DB" w14:textId="40C5EC7E" w:rsidR="0047656A" w:rsidRDefault="008F321C" w:rsidP="008F321C">
      <w:pPr>
        <w:ind w:firstLine="480"/>
      </w:pPr>
      <w:r>
        <w:rPr>
          <w:rFonts w:hint="eastAsia"/>
        </w:rPr>
        <w:t>在三维空间中，任意两个三维单位正交坐标系之间必然存在一定的关系，及一个坐标系一定可以通过平移或旋转的方式与另一个坐标系重合。如果不考虑平移，任意两个</w:t>
      </w:r>
      <w:r w:rsidR="00613923">
        <w:rPr>
          <w:rFonts w:hint="eastAsia"/>
        </w:rPr>
        <w:t>三维</w:t>
      </w:r>
      <w:r>
        <w:rPr>
          <w:rFonts w:hint="eastAsia"/>
        </w:rPr>
        <w:t>单位正交坐标系</w:t>
      </w:r>
      <w:r w:rsidR="0047656A">
        <w:rPr>
          <w:rFonts w:hint="eastAsia"/>
        </w:rPr>
        <w:t>之间可以通过最多三次绕坐标轴的旋转完成相互转换。一般的定义这个旋转角度为欧拉角。</w:t>
      </w:r>
      <w:r w:rsidR="009059C5">
        <w:rPr>
          <w:rFonts w:hint="eastAsia"/>
        </w:rPr>
        <w:t>对于同一个旋转结果，采用不同的旋转顺序，其欧拉角的大小和定义一般也不相同。</w:t>
      </w:r>
    </w:p>
    <w:p w14:paraId="56291D29" w14:textId="6DDCA5C4" w:rsidR="008F321C" w:rsidRDefault="0047656A" w:rsidP="008F321C">
      <w:pPr>
        <w:ind w:firstLine="480"/>
      </w:pPr>
      <w:r>
        <w:rPr>
          <w:rFonts w:hint="eastAsia"/>
        </w:rPr>
        <w:t>绕</w:t>
      </w:r>
      <w:r>
        <w:rPr>
          <w:rFonts w:hint="eastAsia"/>
        </w:rPr>
        <w:t>x</w:t>
      </w:r>
      <w:r>
        <w:rPr>
          <w:rFonts w:hint="eastAsia"/>
        </w:rPr>
        <w:t>轴旋转的旋转矩阵定义为：</w:t>
      </w:r>
    </w:p>
    <w:p w14:paraId="44D0343C" w14:textId="6861BB6E" w:rsidR="0047656A" w:rsidRPr="0013187A" w:rsidRDefault="0013187A" w:rsidP="00CE3B93">
      <w:pPr>
        <w:pStyle w:val="afb"/>
      </w:pPr>
      <w:r w:rsidRPr="00CE3B93">
        <w:tab/>
      </w:r>
      <m:oMath>
        <m:r>
          <w:rPr>
            <w:rFonts w:ascii="Cambria Math" w:hAnsi="Cambria Math" w:hint="eastAsia"/>
          </w:rPr>
          <m:t>rotx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η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  <m:e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η</m:t>
                      </m:r>
                    </m:e>
                  </m:func>
                </m:e>
                <m:e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η</m:t>
                      </m:r>
                    </m:e>
                  </m:func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  <m:e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  <m: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η</m:t>
                      </m:r>
                    </m:e>
                  </m:func>
                </m:e>
                <m:e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η</m:t>
                      </m:r>
                    </m:e>
                  </m:func>
                </m:e>
              </m:mr>
            </m:m>
          </m:e>
        </m:d>
      </m:oMath>
      <w:r w:rsidRPr="00CE3B93">
        <w:tab/>
      </w:r>
      <w:r w:rsidR="00CE3B93">
        <w:rPr>
          <w:rFonts w:hint="eastAsia"/>
        </w:rPr>
        <w:t>（</w:t>
      </w:r>
      <w:r w:rsidR="00CE3B93">
        <w:rPr>
          <w:rFonts w:hint="eastAsia"/>
        </w:rPr>
        <w:t>2-</w:t>
      </w:r>
      <w:r w:rsidR="00CE3B93">
        <w:fldChar w:fldCharType="begin"/>
      </w:r>
      <w:r w:rsidR="00CE3B93">
        <w:instrText xml:space="preserve"> </w:instrText>
      </w:r>
      <w:r w:rsidR="00CE3B93">
        <w:rPr>
          <w:rFonts w:hint="eastAsia"/>
        </w:rPr>
        <w:instrText xml:space="preserve">SEQ </w:instrText>
      </w:r>
      <w:r w:rsidR="00CE3B93">
        <w:rPr>
          <w:rFonts w:hint="eastAsia"/>
        </w:rPr>
        <w:instrText>（</w:instrText>
      </w:r>
      <w:r w:rsidR="00CE3B93">
        <w:rPr>
          <w:rFonts w:hint="eastAsia"/>
        </w:rPr>
        <w:instrText>2- \* ARABIC</w:instrText>
      </w:r>
      <w:r w:rsidR="00CE3B93">
        <w:instrText xml:space="preserve"> </w:instrText>
      </w:r>
      <w:r w:rsidR="00CE3B93">
        <w:fldChar w:fldCharType="separate"/>
      </w:r>
      <w:r w:rsidR="00CE3B93">
        <w:rPr>
          <w:noProof/>
        </w:rPr>
        <w:t>1</w:t>
      </w:r>
      <w:r w:rsidR="00CE3B93">
        <w:fldChar w:fldCharType="end"/>
      </w:r>
      <w:r w:rsidR="00CE3B93">
        <w:rPr>
          <w:rFonts w:hint="eastAsia"/>
        </w:rPr>
        <w:t>）</w:t>
      </w:r>
    </w:p>
    <w:p w14:paraId="068BD2BB" w14:textId="1C0B8D70" w:rsidR="000F51A3" w:rsidRDefault="000F51A3" w:rsidP="000F51A3">
      <w:pPr>
        <w:ind w:firstLine="480"/>
      </w:pPr>
      <w:r>
        <w:rPr>
          <w:rFonts w:hint="eastAsia"/>
        </w:rPr>
        <w:t>绕</w:t>
      </w:r>
      <w:r>
        <w:rPr>
          <w:rFonts w:hint="eastAsia"/>
        </w:rPr>
        <w:t>y</w:t>
      </w:r>
      <w:r>
        <w:rPr>
          <w:rFonts w:hint="eastAsia"/>
        </w:rPr>
        <w:t>轴旋转的旋转矩阵定义为：</w:t>
      </w:r>
    </w:p>
    <w:p w14:paraId="575A538B" w14:textId="08605A4F" w:rsidR="000F51A3" w:rsidRPr="0013187A" w:rsidRDefault="0013187A" w:rsidP="009901BF">
      <w:pPr>
        <w:pStyle w:val="afb"/>
      </w:pPr>
      <w:r w:rsidRPr="00CE3B93">
        <w:tab/>
      </w:r>
      <m:oMath>
        <m:r>
          <w:rPr>
            <w:rFonts w:ascii="Cambria Math" w:hAnsi="Cambria Math" w:hint="eastAsia"/>
          </w:rPr>
          <m:t>roty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η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η</m:t>
                      </m:r>
                    </m:e>
                  </m:func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  <m:e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  <m: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η</m:t>
                      </m:r>
                    </m:e>
                  </m:func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η</m:t>
                      </m:r>
                    </m:e>
                  </m:func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  <m:e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η</m:t>
                      </m:r>
                    </m:e>
                  </m:func>
                </m:e>
              </m:mr>
            </m:m>
          </m:e>
        </m:d>
      </m:oMath>
      <w:r w:rsidRPr="00CE3B93">
        <w:tab/>
      </w:r>
      <w:r w:rsidR="00CE3B93">
        <w:rPr>
          <w:rFonts w:hint="eastAsia"/>
        </w:rPr>
        <w:t>（</w:t>
      </w:r>
      <w:r w:rsidR="00CE3B93">
        <w:rPr>
          <w:rFonts w:hint="eastAsia"/>
        </w:rPr>
        <w:t>2-</w:t>
      </w:r>
      <w:r w:rsidR="00CE3B93">
        <w:fldChar w:fldCharType="begin"/>
      </w:r>
      <w:r w:rsidR="00CE3B93">
        <w:instrText xml:space="preserve"> </w:instrText>
      </w:r>
      <w:r w:rsidR="00CE3B93">
        <w:rPr>
          <w:rFonts w:hint="eastAsia"/>
        </w:rPr>
        <w:instrText xml:space="preserve">SEQ </w:instrText>
      </w:r>
      <w:r w:rsidR="00CE3B93">
        <w:rPr>
          <w:rFonts w:hint="eastAsia"/>
        </w:rPr>
        <w:instrText>（</w:instrText>
      </w:r>
      <w:r w:rsidR="00CE3B93">
        <w:rPr>
          <w:rFonts w:hint="eastAsia"/>
        </w:rPr>
        <w:instrText>2- \* ARABIC</w:instrText>
      </w:r>
      <w:r w:rsidR="00CE3B93">
        <w:instrText xml:space="preserve"> </w:instrText>
      </w:r>
      <w:r w:rsidR="00CE3B93">
        <w:fldChar w:fldCharType="separate"/>
      </w:r>
      <w:r w:rsidR="00CE3B93">
        <w:rPr>
          <w:noProof/>
        </w:rPr>
        <w:t>2</w:t>
      </w:r>
      <w:r w:rsidR="00CE3B93">
        <w:fldChar w:fldCharType="end"/>
      </w:r>
      <w:r w:rsidR="00CE3B93">
        <w:rPr>
          <w:rFonts w:hint="eastAsia"/>
        </w:rPr>
        <w:t>）</w:t>
      </w:r>
    </w:p>
    <w:p w14:paraId="712ACCE4" w14:textId="1502966F" w:rsidR="000F51A3" w:rsidRDefault="000F51A3" w:rsidP="000F51A3">
      <w:pPr>
        <w:ind w:firstLine="480"/>
      </w:pPr>
      <w:r>
        <w:rPr>
          <w:rFonts w:hint="eastAsia"/>
        </w:rPr>
        <w:t>绕</w:t>
      </w:r>
      <w:r>
        <w:rPr>
          <w:rFonts w:hint="eastAsia"/>
        </w:rPr>
        <w:t>z</w:t>
      </w:r>
      <w:r>
        <w:rPr>
          <w:rFonts w:hint="eastAsia"/>
        </w:rPr>
        <w:t>轴旋转的旋转矩阵定义为：</w:t>
      </w:r>
    </w:p>
    <w:p w14:paraId="3F43DA6E" w14:textId="73753906" w:rsidR="000F51A3" w:rsidRPr="0013187A" w:rsidRDefault="0013187A" w:rsidP="009901BF">
      <w:pPr>
        <w:pStyle w:val="afb"/>
      </w:pPr>
      <w:r w:rsidRPr="00CE3B93">
        <w:lastRenderedPageBreak/>
        <w:tab/>
      </w:r>
      <m:oMath>
        <m:r>
          <w:rPr>
            <w:rFonts w:ascii="Cambria Math" w:hAnsi="Cambria Math" w:hint="eastAsia"/>
          </w:rPr>
          <m:t>rotz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η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η</m:t>
                      </m:r>
                    </m:e>
                  </m:func>
                </m:e>
                <m:e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η</m:t>
                      </m:r>
                    </m:e>
                  </m:func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  <m: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η</m:t>
                      </m:r>
                    </m:e>
                  </m:func>
                </m:e>
                <m:e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η</m:t>
                      </m:r>
                    </m:e>
                  </m:func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e>
              </m:mr>
            </m:m>
          </m:e>
        </m:d>
      </m:oMath>
      <w:r w:rsidRPr="00CE3B93">
        <w:tab/>
      </w:r>
      <w:r w:rsidR="00CE3B93">
        <w:rPr>
          <w:rFonts w:hint="eastAsia"/>
        </w:rPr>
        <w:t>（</w:t>
      </w:r>
      <w:r w:rsidR="00CE3B93">
        <w:rPr>
          <w:rFonts w:hint="eastAsia"/>
        </w:rPr>
        <w:t>2-</w:t>
      </w:r>
      <w:r w:rsidR="00CE3B93">
        <w:fldChar w:fldCharType="begin"/>
      </w:r>
      <w:r w:rsidR="00CE3B93">
        <w:instrText xml:space="preserve"> </w:instrText>
      </w:r>
      <w:r w:rsidR="00CE3B93">
        <w:rPr>
          <w:rFonts w:hint="eastAsia"/>
        </w:rPr>
        <w:instrText xml:space="preserve">SEQ </w:instrText>
      </w:r>
      <w:r w:rsidR="00CE3B93">
        <w:rPr>
          <w:rFonts w:hint="eastAsia"/>
        </w:rPr>
        <w:instrText>（</w:instrText>
      </w:r>
      <w:r w:rsidR="00CE3B93">
        <w:rPr>
          <w:rFonts w:hint="eastAsia"/>
        </w:rPr>
        <w:instrText>2- \* ARABIC</w:instrText>
      </w:r>
      <w:r w:rsidR="00CE3B93">
        <w:instrText xml:space="preserve"> </w:instrText>
      </w:r>
      <w:r w:rsidR="00CE3B93">
        <w:fldChar w:fldCharType="separate"/>
      </w:r>
      <w:r w:rsidR="00CE3B93">
        <w:rPr>
          <w:noProof/>
        </w:rPr>
        <w:t>3</w:t>
      </w:r>
      <w:r w:rsidR="00CE3B93">
        <w:fldChar w:fldCharType="end"/>
      </w:r>
      <w:r w:rsidR="00CE3B93" w:rsidRPr="004D579E">
        <w:rPr>
          <w:rFonts w:hint="eastAsia"/>
        </w:rPr>
        <w:t>）</w:t>
      </w:r>
    </w:p>
    <w:p w14:paraId="3F78E26F" w14:textId="11B1F004" w:rsidR="001B3CD8" w:rsidRDefault="00637F21" w:rsidP="00637F21">
      <w:pPr>
        <w:pStyle w:val="3"/>
        <w:spacing w:before="156" w:after="156"/>
      </w:pPr>
      <w:bookmarkStart w:id="38" w:name="_Toc174308919"/>
      <w:r>
        <w:rPr>
          <w:rFonts w:hint="eastAsia"/>
        </w:rPr>
        <w:t>地面系与机体系的转换</w:t>
      </w:r>
      <w:bookmarkEnd w:id="38"/>
    </w:p>
    <w:p w14:paraId="53489232" w14:textId="44DF0203" w:rsidR="00B10227" w:rsidRPr="009059C5" w:rsidRDefault="009059C5" w:rsidP="009059C5">
      <w:pPr>
        <w:ind w:firstLine="480"/>
      </w:pPr>
      <w:r>
        <w:rPr>
          <w:rFonts w:hint="eastAsia"/>
        </w:rPr>
        <w:t>机体系和地面系之间的关系，一般由</w:t>
      </w:r>
      <w:r>
        <w:rPr>
          <w:rFonts w:hint="eastAsia"/>
        </w:rPr>
        <w:t>3</w:t>
      </w:r>
      <w:r>
        <w:rPr>
          <w:rFonts w:hint="eastAsia"/>
        </w:rPr>
        <w:t>个欧拉角来描述。规定旋转方式为：地面系依次绕</w:t>
      </w:r>
      <w:r>
        <w:rPr>
          <w:rFonts w:hint="eastAsia"/>
        </w:rPr>
        <w:t>z</w:t>
      </w:r>
      <w:r>
        <w:t>-</w:t>
      </w:r>
      <w:r>
        <w:rPr>
          <w:rFonts w:hint="eastAsia"/>
        </w:rPr>
        <w:t>y</w:t>
      </w:r>
      <w:r>
        <w:t>-</w:t>
      </w:r>
      <w:r>
        <w:rPr>
          <w:rFonts w:hint="eastAsia"/>
        </w:rPr>
        <w:t>x</w:t>
      </w:r>
      <w:r>
        <w:rPr>
          <w:rFonts w:hint="eastAsia"/>
        </w:rPr>
        <w:t>轴转过</w:t>
      </w:r>
      <m:oMath>
        <m:r>
          <w:rPr>
            <w:rFonts w:ascii="Cambria Math" w:hAnsi="Cambria Math"/>
          </w:rPr>
          <m:t>ψ</m:t>
        </m:r>
      </m:oMath>
      <w:r w:rsidR="003944C4">
        <w:rPr>
          <w:rFonts w:hint="eastAsia"/>
        </w:rPr>
        <w:t>角</w:t>
      </w:r>
      <w:r>
        <w:rPr>
          <w:rFonts w:hint="eastAsia"/>
        </w:rPr>
        <w:t>，</w:t>
      </w:r>
      <m:oMath>
        <m:r>
          <w:rPr>
            <w:rFonts w:ascii="Cambria Math" w:hAnsi="Cambria Math" w:hint="eastAsia"/>
          </w:rPr>
          <m:t>θ</m:t>
        </m:r>
      </m:oMath>
      <w:r w:rsidR="003944C4">
        <w:rPr>
          <w:rFonts w:hint="eastAsia"/>
        </w:rPr>
        <w:t>角</w:t>
      </w:r>
      <w:r>
        <w:rPr>
          <w:rFonts w:hint="eastAsia"/>
        </w:rPr>
        <w:t>，</w:t>
      </w:r>
      <m:oMath>
        <m:r>
          <w:rPr>
            <w:rFonts w:ascii="Cambria Math" w:hAnsi="Cambria Math"/>
          </w:rPr>
          <m:t>ϕ</m:t>
        </m:r>
      </m:oMath>
      <w:r>
        <w:rPr>
          <w:rFonts w:hint="eastAsia"/>
        </w:rPr>
        <w:t>角度得到机体系。并定义</w:t>
      </w:r>
      <m:oMath>
        <m:r>
          <w:rPr>
            <w:rFonts w:ascii="Cambria Math" w:hAnsi="Cambria Math" w:hint="eastAsia"/>
          </w:rPr>
          <m:t>θ</m:t>
        </m:r>
      </m:oMath>
      <w:r>
        <w:rPr>
          <w:rFonts w:hint="eastAsia"/>
        </w:rPr>
        <w:t>为俯仰角，</w:t>
      </w:r>
      <m:oMath>
        <m:r>
          <w:rPr>
            <w:rFonts w:ascii="Cambria Math" w:hAnsi="Cambria Math"/>
          </w:rPr>
          <m:t>ψ</m:t>
        </m:r>
      </m:oMath>
      <w:r>
        <w:rPr>
          <w:rFonts w:hint="eastAsia"/>
        </w:rPr>
        <w:t>为偏航角，</w:t>
      </w:r>
      <m:oMath>
        <m:r>
          <w:rPr>
            <w:rFonts w:ascii="Cambria Math" w:hAnsi="Cambria Math"/>
          </w:rPr>
          <m:t>ϕ</m:t>
        </m:r>
      </m:oMath>
      <w:r>
        <w:rPr>
          <w:rFonts w:hint="eastAsia"/>
        </w:rPr>
        <w:t>为滚转角</w:t>
      </w:r>
      <w:r w:rsidR="00B24FC9">
        <w:rPr>
          <w:rFonts w:hint="eastAsia"/>
        </w:rPr>
        <w:t>，三个角度统称飞行器姿态角</w:t>
      </w:r>
      <w:r>
        <w:rPr>
          <w:rFonts w:hint="eastAsia"/>
        </w:rPr>
        <w:t>。根据上述规定，可以得到地面系和机体系之间的旋转矩阵可以表示为：</w:t>
      </w:r>
    </w:p>
    <w:p w14:paraId="5FDC9F7B" w14:textId="7319A173" w:rsidR="000B52EA" w:rsidRPr="000B52EA" w:rsidRDefault="0013187A" w:rsidP="009901BF">
      <w:pPr>
        <w:pStyle w:val="afb"/>
      </w:pPr>
      <w:r w:rsidRPr="008A2205">
        <w:rPr>
          <w:rFonts w:ascii="Cambria Math" w:hAnsi="Cambria Math"/>
          <w:i/>
        </w:rPr>
        <w:tab/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</w:rPr>
            </m:ctrlPr>
          </m:mPr>
          <m:mr>
            <m:e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g</m:t>
                  </m:r>
                </m:sub>
                <m:sup>
                  <m:r>
                    <w:rPr>
                      <w:rFonts w:ascii="Cambria Math" w:hAnsi="Cambria Math"/>
                    </w:rPr>
                    <m:t>b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hint="eastAsia"/>
                            </w:rPr>
                            <m:t>b</m:t>
                          </m:r>
                        </m:sub>
                        <m:sup>
                          <m:r>
                            <w:rPr>
                              <w:rFonts w:ascii="Cambria Math" w:hAnsi="Cambria Math" w:hint="eastAsia"/>
                            </w:rPr>
                            <m:t>g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hAnsi="Cambria Math" w:hint="eastAsia"/>
                    </w:rPr>
                    <m:t>T</m:t>
                  </m:r>
                </m:sup>
              </m:sSup>
              <m:r>
                <w:rPr>
                  <w:rFonts w:ascii="Cambria Math" w:hAnsi="Cambria Math"/>
                </w:rPr>
                <m:t>=rotx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ϕ</m:t>
                  </m:r>
                </m:e>
              </m:d>
              <m:r>
                <w:rPr>
                  <w:rFonts w:ascii="Cambria Math" w:hAnsi="Cambria Math"/>
                </w:rPr>
                <m:t>∙roty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 w:hint="eastAsia"/>
                    </w:rPr>
                    <m:t>θ</m:t>
                  </m:r>
                </m:e>
              </m:d>
              <m:r>
                <w:rPr>
                  <w:rFonts w:ascii="Cambria Math" w:hAnsi="Cambria Math"/>
                </w:rPr>
                <m:t>∙rot</m:t>
              </m:r>
              <m:r>
                <w:rPr>
                  <w:rFonts w:ascii="Cambria Math" w:hAnsi="Cambria Math" w:hint="eastAsia"/>
                </w:rPr>
                <m:t>z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ψ</m:t>
                  </m:r>
                </m:e>
              </m:d>
            </m:e>
          </m:mr>
          <m:mr>
            <m:e>
              <m:r>
                <w:rPr>
                  <w:rFonts w:ascii="Cambria Math" w:hAnsi="Cambria Math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hint="eastAsia"/>
                          </w:rPr>
                          <m:t>cosθcos</m:t>
                        </m:r>
                        <m:r>
                          <w:rPr>
                            <w:rFonts w:ascii="Cambria Math" w:hAnsi="Cambria Math"/>
                          </w:rPr>
                          <m:t>ψ</m:t>
                        </m:r>
                      </m:e>
                      <m:e>
                        <m:r>
                          <w:rPr>
                            <w:rFonts w:ascii="Cambria Math" w:hAnsi="Cambria Math" w:hint="eastAsia"/>
                          </w:rPr>
                          <m:t>cosθsin</m:t>
                        </m:r>
                        <m:r>
                          <w:rPr>
                            <w:rFonts w:ascii="Cambria Math" w:hAnsi="Cambria Math"/>
                          </w:rPr>
                          <m:t>ψ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r>
                          <w:rPr>
                            <w:rFonts w:ascii="Cambria Math" w:hAnsi="Cambria Math" w:hint="eastAsia"/>
                          </w:rPr>
                          <m:t>sinθ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hint="eastAsia"/>
                          </w:rPr>
                          <m:t>sinθcos</m:t>
                        </m:r>
                        <m:r>
                          <w:rPr>
                            <w:rFonts w:ascii="Cambria Math" w:hAnsi="Cambria Math"/>
                          </w:rPr>
                          <m:t>ψsinϕ-</m:t>
                        </m:r>
                        <m:r>
                          <w:rPr>
                            <w:rFonts w:ascii="Cambria Math" w:hAnsi="Cambria Math" w:hint="eastAsia"/>
                          </w:rPr>
                          <m:t>sin</m:t>
                        </m:r>
                        <m:r>
                          <w:rPr>
                            <w:rFonts w:ascii="Cambria Math" w:hAnsi="Cambria Math"/>
                          </w:rPr>
                          <m:t>ψcosϕ</m:t>
                        </m:r>
                      </m:e>
                      <m:e>
                        <m:r>
                          <w:rPr>
                            <w:rFonts w:ascii="Cambria Math" w:hAnsi="Cambria Math" w:hint="eastAsia"/>
                          </w:rPr>
                          <m:t>sinθcos</m:t>
                        </m:r>
                        <m:r>
                          <w:rPr>
                            <w:rFonts w:ascii="Cambria Math" w:hAnsi="Cambria Math"/>
                          </w:rPr>
                          <m:t>ψsinϕ+</m:t>
                        </m:r>
                        <m:r>
                          <w:rPr>
                            <w:rFonts w:ascii="Cambria Math" w:hAnsi="Cambria Math" w:hint="eastAsia"/>
                          </w:rPr>
                          <m:t>cos</m:t>
                        </m:r>
                        <m:r>
                          <w:rPr>
                            <w:rFonts w:ascii="Cambria Math" w:hAnsi="Cambria Math"/>
                          </w:rPr>
                          <m:t>ψcosϕ</m:t>
                        </m:r>
                      </m:e>
                      <m:e>
                        <m:r>
                          <w:rPr>
                            <w:rFonts w:ascii="Cambria Math" w:hAnsi="Cambria Math" w:hint="eastAsia"/>
                          </w:rPr>
                          <m:t>cosθ</m:t>
                        </m:r>
                        <m:r>
                          <w:rPr>
                            <w:rFonts w:ascii="Cambria Math" w:hAnsi="Cambria Math"/>
                          </w:rPr>
                          <m:t>sinϕ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hint="eastAsia"/>
                          </w:rPr>
                          <m:t>sinθcos</m:t>
                        </m:r>
                        <m:r>
                          <w:rPr>
                            <w:rFonts w:ascii="Cambria Math" w:hAnsi="Cambria Math"/>
                          </w:rPr>
                          <m:t>ψcosϕ+</m:t>
                        </m:r>
                        <m:r>
                          <w:rPr>
                            <w:rFonts w:ascii="Cambria Math" w:hAnsi="Cambria Math" w:hint="eastAsia"/>
                          </w:rPr>
                          <m:t>sin</m:t>
                        </m:r>
                        <m:r>
                          <w:rPr>
                            <w:rFonts w:ascii="Cambria Math" w:hAnsi="Cambria Math"/>
                          </w:rPr>
                          <m:t>ψsinϕ</m:t>
                        </m:r>
                      </m:e>
                      <m:e>
                        <m:r>
                          <w:rPr>
                            <w:rFonts w:ascii="Cambria Math" w:hAnsi="Cambria Math" w:hint="eastAsia"/>
                          </w:rPr>
                          <m:t>sinθsin</m:t>
                        </m:r>
                        <m:r>
                          <w:rPr>
                            <w:rFonts w:ascii="Cambria Math" w:hAnsi="Cambria Math"/>
                          </w:rPr>
                          <m:t>ψcosϕ-</m:t>
                        </m:r>
                        <m:r>
                          <w:rPr>
                            <w:rFonts w:ascii="Cambria Math" w:hAnsi="Cambria Math" w:hint="eastAsia"/>
                          </w:rPr>
                          <m:t>cos</m:t>
                        </m:r>
                        <m:r>
                          <w:rPr>
                            <w:rFonts w:ascii="Cambria Math" w:hAnsi="Cambria Math"/>
                          </w:rPr>
                          <m:t>ψsinϕ</m:t>
                        </m:r>
                      </m:e>
                      <m:e>
                        <m:r>
                          <w:rPr>
                            <w:rFonts w:ascii="Cambria Math" w:hAnsi="Cambria Math" w:hint="eastAsia"/>
                          </w:rPr>
                          <m:t>cosθ</m:t>
                        </m:r>
                        <m:r>
                          <w:rPr>
                            <w:rFonts w:ascii="Cambria Math" w:hAnsi="Cambria Math"/>
                          </w:rPr>
                          <m:t>cosϕ</m:t>
                        </m:r>
                      </m:e>
                    </m:mr>
                  </m:m>
                </m:e>
              </m:d>
            </m:e>
          </m:mr>
        </m:m>
      </m:oMath>
      <w:r w:rsidR="00CE3B93">
        <w:rPr>
          <w:rFonts w:hint="eastAsia"/>
        </w:rPr>
        <w:t>（</w:t>
      </w:r>
      <w:r w:rsidR="00CE3B93">
        <w:rPr>
          <w:rFonts w:hint="eastAsia"/>
        </w:rPr>
        <w:t>2-</w:t>
      </w:r>
      <w:r w:rsidR="00CE3B93">
        <w:fldChar w:fldCharType="begin"/>
      </w:r>
      <w:r w:rsidR="00CE3B93">
        <w:instrText xml:space="preserve"> </w:instrText>
      </w:r>
      <w:r w:rsidR="00CE3B93">
        <w:rPr>
          <w:rFonts w:hint="eastAsia"/>
        </w:rPr>
        <w:instrText xml:space="preserve">SEQ </w:instrText>
      </w:r>
      <w:r w:rsidR="00CE3B93">
        <w:rPr>
          <w:rFonts w:hint="eastAsia"/>
        </w:rPr>
        <w:instrText>（</w:instrText>
      </w:r>
      <w:r w:rsidR="00CE3B93">
        <w:rPr>
          <w:rFonts w:hint="eastAsia"/>
        </w:rPr>
        <w:instrText>2- \* ARABIC</w:instrText>
      </w:r>
      <w:r w:rsidR="00CE3B93">
        <w:instrText xml:space="preserve"> </w:instrText>
      </w:r>
      <w:r w:rsidR="00CE3B93">
        <w:fldChar w:fldCharType="separate"/>
      </w:r>
      <w:r w:rsidR="00CE3B93">
        <w:rPr>
          <w:noProof/>
        </w:rPr>
        <w:t>4</w:t>
      </w:r>
      <w:r w:rsidR="00CE3B93">
        <w:fldChar w:fldCharType="end"/>
      </w:r>
      <w:r w:rsidR="00CE3B93" w:rsidRPr="00303324">
        <w:rPr>
          <w:rFonts w:hint="eastAsia"/>
        </w:rPr>
        <w:t>）</w:t>
      </w:r>
    </w:p>
    <w:p w14:paraId="09D1C577" w14:textId="0B4A8FD4" w:rsidR="00637F21" w:rsidRDefault="00637F21" w:rsidP="009059C5">
      <w:pPr>
        <w:pStyle w:val="3"/>
        <w:spacing w:before="156" w:after="156"/>
      </w:pPr>
      <w:bookmarkStart w:id="39" w:name="_Toc174308920"/>
      <w:r>
        <w:rPr>
          <w:rFonts w:hint="eastAsia"/>
        </w:rPr>
        <w:t>机体系与速度系的转</w:t>
      </w:r>
      <w:r w:rsidR="003A0A28">
        <w:rPr>
          <w:rFonts w:hint="eastAsia"/>
        </w:rPr>
        <w:t>换</w:t>
      </w:r>
      <w:bookmarkEnd w:id="39"/>
    </w:p>
    <w:p w14:paraId="1EBB88D4" w14:textId="6D2660AD" w:rsidR="00977B1C" w:rsidRPr="009059C5" w:rsidRDefault="003944C4" w:rsidP="00977B1C">
      <w:pPr>
        <w:ind w:firstLine="480"/>
      </w:pPr>
      <w:r>
        <w:rPr>
          <w:rFonts w:hint="eastAsia"/>
        </w:rPr>
        <w:t>根据</w:t>
      </w:r>
      <w:r>
        <w:rPr>
          <w:rFonts w:hint="eastAsia"/>
        </w:rPr>
        <w:t>2</w:t>
      </w:r>
      <w:r>
        <w:t>.1</w:t>
      </w:r>
      <w:r>
        <w:rPr>
          <w:rFonts w:hint="eastAsia"/>
        </w:rPr>
        <w:t>小节中的定义，机体系和速度系的</w:t>
      </w:r>
      <w:r>
        <w:rPr>
          <w:rFonts w:hint="eastAsia"/>
        </w:rPr>
        <w:t>y</w:t>
      </w:r>
      <w:r>
        <w:rPr>
          <w:rFonts w:hint="eastAsia"/>
        </w:rPr>
        <w:t>轴都在同一平面内，因此可以使用</w:t>
      </w:r>
      <w:r w:rsidR="00F6213A">
        <w:rPr>
          <w:rFonts w:hint="eastAsia"/>
        </w:rPr>
        <w:t>2</w:t>
      </w:r>
      <w:r>
        <w:rPr>
          <w:rFonts w:hint="eastAsia"/>
        </w:rPr>
        <w:t>个欧拉角完成对这两个坐标系之间转换的描述。规定旋转方式为：机体系依次绕</w:t>
      </w:r>
      <w:r>
        <w:rPr>
          <w:rFonts w:hint="eastAsia"/>
        </w:rPr>
        <w:t>y</w:t>
      </w:r>
      <w:r>
        <w:t>-</w:t>
      </w:r>
      <w:r>
        <w:rPr>
          <w:rFonts w:hint="eastAsia"/>
        </w:rPr>
        <w:t>z</w:t>
      </w:r>
      <w:r>
        <w:rPr>
          <w:rFonts w:hint="eastAsia"/>
        </w:rPr>
        <w:t>轴转过</w:t>
      </w:r>
      <m:oMath>
        <m:r>
          <w:rPr>
            <w:rFonts w:ascii="Cambria Math" w:hAnsi="Cambria Math"/>
          </w:rPr>
          <m:t>-</m:t>
        </m:r>
        <m:r>
          <w:rPr>
            <w:rFonts w:ascii="Cambria Math" w:hAnsi="Cambria Math" w:hint="eastAsia"/>
          </w:rPr>
          <m:t>α</m:t>
        </m:r>
      </m:oMath>
      <w:r>
        <w:rPr>
          <w:rFonts w:hint="eastAsia"/>
        </w:rPr>
        <w:t>角，</w:t>
      </w:r>
      <m:oMath>
        <m:r>
          <w:rPr>
            <w:rFonts w:ascii="Cambria Math" w:hAnsi="Cambria Math"/>
          </w:rPr>
          <m:t>β</m:t>
        </m:r>
      </m:oMath>
      <w:r>
        <w:rPr>
          <w:rFonts w:hint="eastAsia"/>
        </w:rPr>
        <w:t>角得到速度系。其中</w:t>
      </w:r>
      <w:r w:rsidR="00DB5D1B">
        <w:rPr>
          <w:rFonts w:hint="eastAsia"/>
        </w:rPr>
        <w:t>定义</w:t>
      </w:r>
      <m:oMath>
        <m:r>
          <w:rPr>
            <w:rFonts w:ascii="Cambria Math" w:hAnsi="Cambria Math" w:hint="eastAsia"/>
          </w:rPr>
          <m:t>α</m:t>
        </m:r>
      </m:oMath>
      <w:r>
        <w:rPr>
          <w:rFonts w:hint="eastAsia"/>
        </w:rPr>
        <w:t>为</w:t>
      </w:r>
      <w:r w:rsidR="00977B1C">
        <w:rPr>
          <w:rFonts w:hint="eastAsia"/>
        </w:rPr>
        <w:t>攻角</w:t>
      </w:r>
      <w:r w:rsidR="00DB5D1B">
        <w:rPr>
          <w:rFonts w:hint="eastAsia"/>
        </w:rPr>
        <w:t>、</w:t>
      </w:r>
      <m:oMath>
        <m:r>
          <w:rPr>
            <w:rFonts w:ascii="Cambria Math" w:hAnsi="Cambria Math"/>
          </w:rPr>
          <m:t>β</m:t>
        </m:r>
      </m:oMath>
      <w:r w:rsidR="00977B1C">
        <w:rPr>
          <w:rFonts w:hint="eastAsia"/>
        </w:rPr>
        <w:t>为侧滑角。根据上述规定，可以得到机体系和速度系之间的旋转矩阵为：</w:t>
      </w:r>
    </w:p>
    <w:p w14:paraId="454677D1" w14:textId="3953A5CC" w:rsidR="003944C4" w:rsidRPr="00CE3B93" w:rsidRDefault="005A5185" w:rsidP="009901BF">
      <w:pPr>
        <w:pStyle w:val="afb"/>
      </w:pP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b</m:t>
            </m:r>
          </m:sub>
          <m:sup>
            <m:r>
              <w:rPr>
                <w:rFonts w:ascii="Cambria Math" w:hAnsi="Cambria Math"/>
              </w:rPr>
              <m:t>v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v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b</m:t>
                    </m:r>
                  </m:sup>
                </m:sSubSup>
              </m:e>
            </m:d>
          </m:e>
          <m:sup>
            <m:r>
              <w:rPr>
                <w:rFonts w:ascii="Cambria Math" w:hAnsi="Cambria Math"/>
              </w:rPr>
              <m:t>T</m:t>
            </m:r>
          </m:sup>
        </m:sSup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rotz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β</m:t>
            </m:r>
          </m:e>
        </m:d>
        <m:r>
          <m:rPr>
            <m:sty m:val="p"/>
          </m:rPr>
          <w:rPr>
            <w:rFonts w:ascii="Cambria Math" w:hAnsi="Cambria Math"/>
          </w:rPr>
          <m:t>∙</m:t>
        </m:r>
        <m:r>
          <w:rPr>
            <w:rFonts w:ascii="Cambria Math" w:hAnsi="Cambria Math"/>
          </w:rPr>
          <m:t>roty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 w:hint="eastAsia"/>
              </w:rPr>
              <m:t>α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 w:hint="eastAsia"/>
                        </w:rPr>
                        <m:t>α</m:t>
                      </m:r>
                    </m:e>
                  </m:func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β</m:t>
                      </m:r>
                    </m:e>
                  </m:func>
                </m:e>
                <m:e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β</m:t>
                      </m:r>
                    </m:e>
                  </m:func>
                </m:e>
                <m:e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hint="eastAsia"/>
                        </w:rPr>
                        <m:t>α</m:t>
                      </m:r>
                    </m:e>
                  </m:func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β</m:t>
                      </m:r>
                    </m:e>
                  </m:func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 w:hint="eastAsia"/>
                        </w:rPr>
                        <m:t>α</m:t>
                      </m:r>
                    </m:e>
                  </m:func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β</m:t>
                      </m:r>
                    </m:e>
                  </m:func>
                </m:e>
                <m:e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β</m:t>
                      </m:r>
                    </m:e>
                  </m:func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hint="eastAsia"/>
                        </w:rPr>
                        <m:t>α</m:t>
                      </m:r>
                    </m:e>
                  </m:func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β</m:t>
                      </m:r>
                    </m:e>
                  </m:func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hint="eastAsia"/>
                        </w:rPr>
                        <m:t>α</m:t>
                      </m:r>
                    </m:e>
                  </m:func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  <m:e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 w:hint="eastAsia"/>
                        </w:rPr>
                        <m:t>α</m:t>
                      </m:r>
                    </m:e>
                  </m:func>
                </m:e>
              </m:mr>
            </m:m>
          </m:e>
        </m:d>
      </m:oMath>
      <w:r w:rsidR="0013187A" w:rsidRPr="00CE3B93">
        <w:tab/>
      </w:r>
      <w:r w:rsidR="00CE3B93">
        <w:rPr>
          <w:rFonts w:hint="eastAsia"/>
        </w:rPr>
        <w:t>（</w:t>
      </w:r>
      <w:r w:rsidR="00CE3B93">
        <w:rPr>
          <w:rFonts w:hint="eastAsia"/>
        </w:rPr>
        <w:t>2-</w:t>
      </w:r>
      <w:r w:rsidR="00CE3B93">
        <w:fldChar w:fldCharType="begin"/>
      </w:r>
      <w:r w:rsidR="00CE3B93">
        <w:instrText xml:space="preserve"> </w:instrText>
      </w:r>
      <w:r w:rsidR="00CE3B93">
        <w:rPr>
          <w:rFonts w:hint="eastAsia"/>
        </w:rPr>
        <w:instrText xml:space="preserve">SEQ </w:instrText>
      </w:r>
      <w:r w:rsidR="00CE3B93">
        <w:rPr>
          <w:rFonts w:hint="eastAsia"/>
        </w:rPr>
        <w:instrText>（</w:instrText>
      </w:r>
      <w:r w:rsidR="00CE3B93">
        <w:rPr>
          <w:rFonts w:hint="eastAsia"/>
        </w:rPr>
        <w:instrText>2- \* ARABIC</w:instrText>
      </w:r>
      <w:r w:rsidR="00CE3B93">
        <w:instrText xml:space="preserve"> </w:instrText>
      </w:r>
      <w:r w:rsidR="00CE3B93">
        <w:fldChar w:fldCharType="separate"/>
      </w:r>
      <w:r w:rsidR="00CE3B93">
        <w:rPr>
          <w:noProof/>
        </w:rPr>
        <w:t>5</w:t>
      </w:r>
      <w:r w:rsidR="00CE3B93">
        <w:fldChar w:fldCharType="end"/>
      </w:r>
      <w:r w:rsidR="00CE3B93" w:rsidRPr="0065169D">
        <w:rPr>
          <w:rFonts w:hint="eastAsia"/>
        </w:rPr>
        <w:t>）</w:t>
      </w:r>
    </w:p>
    <w:p w14:paraId="48421C6A" w14:textId="2FB00160" w:rsidR="00637F21" w:rsidRDefault="00637F21" w:rsidP="00637F21">
      <w:pPr>
        <w:pStyle w:val="3"/>
        <w:spacing w:before="156" w:after="156"/>
      </w:pPr>
      <w:bookmarkStart w:id="40" w:name="_Toc174308921"/>
      <w:r>
        <w:rPr>
          <w:rFonts w:hint="eastAsia"/>
        </w:rPr>
        <w:t>地面系与航迹系的转</w:t>
      </w:r>
      <w:r w:rsidR="003A0A28">
        <w:rPr>
          <w:rFonts w:hint="eastAsia"/>
        </w:rPr>
        <w:t>换</w:t>
      </w:r>
      <w:bookmarkEnd w:id="40"/>
    </w:p>
    <w:p w14:paraId="5CB8A42B" w14:textId="2EDBE586" w:rsidR="00F6213A" w:rsidRPr="008A2205" w:rsidRDefault="00F6213A" w:rsidP="00F6213A">
      <w:pPr>
        <w:ind w:firstLine="480"/>
      </w:pPr>
      <w:r>
        <w:rPr>
          <w:rFonts w:hint="eastAsia"/>
        </w:rPr>
        <w:t>根据</w:t>
      </w:r>
      <w:r>
        <w:rPr>
          <w:rFonts w:hint="eastAsia"/>
        </w:rPr>
        <w:t>2</w:t>
      </w:r>
      <w:r>
        <w:t>-1</w:t>
      </w:r>
      <w:r>
        <w:rPr>
          <w:rFonts w:hint="eastAsia"/>
        </w:rPr>
        <w:t>小节中的定义，航迹系的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Z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</m:oMath>
      <w:r w:rsidRPr="008A2205">
        <w:rPr>
          <w:rFonts w:hint="eastAsia"/>
        </w:rPr>
        <w:t>轴包含在速度矢量</w:t>
      </w:r>
      <m:oMath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v</m:t>
            </m:r>
          </m:e>
        </m:acc>
      </m:oMath>
      <w:r w:rsidRPr="008A2205">
        <w:rPr>
          <w:rFonts w:hint="eastAsia"/>
        </w:rPr>
        <w:t>的铅垂面内，因此可以用</w:t>
      </w:r>
      <w:r w:rsidRPr="008A2205">
        <w:rPr>
          <w:rFonts w:hint="eastAsia"/>
        </w:rPr>
        <w:t>2</w:t>
      </w:r>
      <w:r w:rsidRPr="008A2205">
        <w:rPr>
          <w:rFonts w:hint="eastAsia"/>
        </w:rPr>
        <w:t>个欧拉角完成对这两个坐标系之间转换的描述，规定旋转方式为：地面系依次绕</w:t>
      </w:r>
      <w:r w:rsidRPr="008A2205">
        <w:rPr>
          <w:rFonts w:hint="eastAsia"/>
        </w:rPr>
        <w:t>z</w:t>
      </w:r>
      <w:r w:rsidRPr="008A2205">
        <w:t>-</w:t>
      </w:r>
      <w:r w:rsidRPr="008A2205">
        <w:rPr>
          <w:rFonts w:hint="eastAsia"/>
        </w:rPr>
        <w:t>y</w:t>
      </w:r>
      <w:r w:rsidRPr="008A2205">
        <w:rPr>
          <w:rFonts w:hint="eastAsia"/>
        </w:rPr>
        <w:t>轴转过</w:t>
      </w:r>
      <m:oMath>
        <m:r>
          <w:rPr>
            <w:rFonts w:ascii="Cambria Math" w:hAnsi="Cambria Math"/>
          </w:rPr>
          <m:t>χ</m:t>
        </m:r>
      </m:oMath>
      <w:r w:rsidRPr="008A2205">
        <w:rPr>
          <w:rFonts w:hint="eastAsia"/>
        </w:rPr>
        <w:t>角，</w:t>
      </w:r>
      <m:oMath>
        <m:r>
          <w:rPr>
            <w:rFonts w:ascii="Cambria Math" w:hAnsi="Cambria Math"/>
          </w:rPr>
          <m:t>γ</m:t>
        </m:r>
      </m:oMath>
      <w:r w:rsidRPr="008A2205">
        <w:rPr>
          <w:rFonts w:hint="eastAsia"/>
        </w:rPr>
        <w:t>角。其中</w:t>
      </w:r>
      <w:r w:rsidR="00DB5D1B" w:rsidRPr="008A2205">
        <w:rPr>
          <w:rFonts w:hint="eastAsia"/>
        </w:rPr>
        <w:t>定义</w:t>
      </w:r>
      <m:oMath>
        <m:r>
          <w:rPr>
            <w:rFonts w:ascii="Cambria Math" w:hAnsi="Cambria Math"/>
          </w:rPr>
          <m:t>χ</m:t>
        </m:r>
      </m:oMath>
      <w:r w:rsidRPr="008A2205">
        <w:rPr>
          <w:rFonts w:hint="eastAsia"/>
        </w:rPr>
        <w:t>为航迹偏角</w:t>
      </w:r>
      <w:r w:rsidR="00DB5D1B" w:rsidRPr="008A2205">
        <w:rPr>
          <w:rFonts w:hint="eastAsia"/>
        </w:rPr>
        <w:t>、</w:t>
      </w:r>
      <m:oMath>
        <m:r>
          <w:rPr>
            <w:rFonts w:ascii="Cambria Math" w:hAnsi="Cambria Math"/>
          </w:rPr>
          <m:t>γ</m:t>
        </m:r>
      </m:oMath>
      <w:r w:rsidRPr="008A2205">
        <w:rPr>
          <w:rFonts w:hint="eastAsia"/>
        </w:rPr>
        <w:t>为航迹倾角。根据上述定义，可以得到地面系和航迹系之间的旋转矩阵为：</w:t>
      </w:r>
    </w:p>
    <w:p w14:paraId="6A12EBBF" w14:textId="590C6809" w:rsidR="00F6213A" w:rsidRPr="00CE3B93" w:rsidRDefault="005A5185" w:rsidP="009901BF">
      <w:pPr>
        <w:pStyle w:val="afb"/>
      </w:pP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 w:hint="eastAsia"/>
              </w:rPr>
              <m:t>g</m:t>
            </m:r>
          </m:sub>
          <m:sup>
            <m:r>
              <w:rPr>
                <w:rFonts w:ascii="Cambria Math" w:hAnsi="Cambria Math" w:hint="eastAsia"/>
              </w:rPr>
              <m:t>c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hint="eastAsia"/>
                      </w:rPr>
                      <m:t>c</m:t>
                    </m:r>
                  </m:sub>
                  <m:sup>
                    <m:r>
                      <w:rPr>
                        <w:rFonts w:ascii="Cambria Math" w:hAnsi="Cambria Math" w:hint="eastAsia"/>
                      </w:rPr>
                      <m:t>g</m:t>
                    </m:r>
                  </m:sup>
                </m:sSubSup>
              </m:e>
            </m:d>
          </m:e>
          <m:sup>
            <m:r>
              <w:rPr>
                <w:rFonts w:ascii="Cambria Math" w:hAnsi="Cambria Math"/>
              </w:rPr>
              <m:t>T</m:t>
            </m:r>
          </m:sup>
        </m:sSup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 w:hint="eastAsia"/>
          </w:rPr>
          <m:t>roty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γ</m:t>
            </m:r>
          </m:e>
        </m:d>
        <m:r>
          <m:rPr>
            <m:sty m:val="p"/>
          </m:rPr>
          <w:rPr>
            <w:rFonts w:ascii="Cambria Math" w:hAnsi="Cambria Math" w:hint="eastAsia"/>
          </w:rPr>
          <m:t>·</m:t>
        </m:r>
        <m:r>
          <w:rPr>
            <w:rFonts w:ascii="Cambria Math" w:hAnsi="Cambria Math" w:hint="eastAsia"/>
          </w:rPr>
          <m:t>rotz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χ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γ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</w:rPr>
                          </m:ctrlPr>
                        </m:funcPr>
                        <m:fName>
                          <m: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χ</m:t>
                          </m:r>
                        </m:e>
                      </m:func>
                    </m:e>
                  </m:func>
                </m:e>
                <m:e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γ</m:t>
                      </m:r>
                    </m:e>
                  </m:func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χ</m:t>
                      </m:r>
                    </m:e>
                  </m:func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χ</m:t>
                      </m:r>
                    </m:e>
                  </m:func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χ</m:t>
                      </m:r>
                    </m:e>
                  </m:func>
                </m:e>
                <m:e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χ</m:t>
                      </m:r>
                    </m:e>
                  </m:func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γ</m:t>
                      </m:r>
                    </m:e>
                  </m:func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χ</m:t>
                      </m:r>
                    </m:e>
                  </m:func>
                </m:e>
                <m:e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γ</m:t>
                      </m:r>
                    </m:e>
                  </m:func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χ</m:t>
                      </m:r>
                    </m:e>
                  </m:func>
                </m:e>
                <m:e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γ</m:t>
                      </m:r>
                    </m:e>
                  </m:func>
                </m:e>
              </m:mr>
            </m:m>
          </m:e>
        </m:d>
      </m:oMath>
      <w:r w:rsidR="0013187A" w:rsidRPr="00CE3B93">
        <w:tab/>
      </w:r>
      <w:r w:rsidR="00CE3B93">
        <w:rPr>
          <w:rFonts w:hint="eastAsia"/>
        </w:rPr>
        <w:t>（</w:t>
      </w:r>
      <w:r w:rsidR="00CE3B93">
        <w:rPr>
          <w:rFonts w:hint="eastAsia"/>
        </w:rPr>
        <w:t>2-</w:t>
      </w:r>
      <w:r w:rsidR="00CE3B93">
        <w:fldChar w:fldCharType="begin"/>
      </w:r>
      <w:r w:rsidR="00CE3B93">
        <w:instrText xml:space="preserve"> </w:instrText>
      </w:r>
      <w:r w:rsidR="00CE3B93">
        <w:rPr>
          <w:rFonts w:hint="eastAsia"/>
        </w:rPr>
        <w:instrText xml:space="preserve">SEQ </w:instrText>
      </w:r>
      <w:r w:rsidR="00CE3B93">
        <w:rPr>
          <w:rFonts w:hint="eastAsia"/>
        </w:rPr>
        <w:instrText>（</w:instrText>
      </w:r>
      <w:r w:rsidR="00CE3B93">
        <w:rPr>
          <w:rFonts w:hint="eastAsia"/>
        </w:rPr>
        <w:instrText>2- \* ARABIC</w:instrText>
      </w:r>
      <w:r w:rsidR="00CE3B93">
        <w:instrText xml:space="preserve"> </w:instrText>
      </w:r>
      <w:r w:rsidR="00CE3B93">
        <w:fldChar w:fldCharType="separate"/>
      </w:r>
      <w:r w:rsidR="00CE3B93">
        <w:rPr>
          <w:noProof/>
        </w:rPr>
        <w:t>6</w:t>
      </w:r>
      <w:r w:rsidR="00CE3B93">
        <w:fldChar w:fldCharType="end"/>
      </w:r>
      <w:r w:rsidR="00CE3B93" w:rsidRPr="00596AB6">
        <w:rPr>
          <w:rFonts w:hint="eastAsia"/>
        </w:rPr>
        <w:t>）</w:t>
      </w:r>
    </w:p>
    <w:p w14:paraId="7140FB61" w14:textId="1EC91FD4" w:rsidR="00637F21" w:rsidRDefault="00637F21" w:rsidP="00637F21">
      <w:pPr>
        <w:pStyle w:val="3"/>
        <w:spacing w:before="156" w:after="156"/>
      </w:pPr>
      <w:bookmarkStart w:id="41" w:name="_Toc174308922"/>
      <w:r>
        <w:rPr>
          <w:rFonts w:hint="eastAsia"/>
        </w:rPr>
        <w:t>速度系和航迹系的转</w:t>
      </w:r>
      <w:r w:rsidR="003A0A28">
        <w:rPr>
          <w:rFonts w:hint="eastAsia"/>
        </w:rPr>
        <w:t>换</w:t>
      </w:r>
      <w:bookmarkEnd w:id="41"/>
    </w:p>
    <w:p w14:paraId="39A730E6" w14:textId="4F6E440C" w:rsidR="009E067D" w:rsidRDefault="009E067D" w:rsidP="009E067D">
      <w:pPr>
        <w:ind w:firstLine="480"/>
      </w:pPr>
      <w:r>
        <w:rPr>
          <w:rFonts w:hint="eastAsia"/>
        </w:rPr>
        <w:lastRenderedPageBreak/>
        <w:t>因速度系和航迹系</w:t>
      </w:r>
      <w:r w:rsidR="005A6084">
        <w:rPr>
          <w:rFonts w:hint="eastAsia"/>
        </w:rPr>
        <w:t>的</w:t>
      </w:r>
      <w:r w:rsidR="005A6084">
        <w:rPr>
          <w:rFonts w:hint="eastAsia"/>
        </w:rPr>
        <w:t>x</w:t>
      </w:r>
      <w:r w:rsidR="005A6084">
        <w:rPr>
          <w:rFonts w:hint="eastAsia"/>
        </w:rPr>
        <w:t>轴定义相同，因此可以用</w:t>
      </w:r>
      <w:r w:rsidR="005A6084">
        <w:rPr>
          <w:rFonts w:hint="eastAsia"/>
        </w:rPr>
        <w:t>1</w:t>
      </w:r>
      <w:r w:rsidR="005A6084">
        <w:rPr>
          <w:rFonts w:hint="eastAsia"/>
        </w:rPr>
        <w:t>个欧拉角完成对着两个坐标系之间转换的描述，定义这个欧拉角为</w:t>
      </w:r>
      <m:oMath>
        <m:r>
          <w:rPr>
            <w:rFonts w:ascii="Cambria Math" w:hAnsi="Cambria Math"/>
          </w:rPr>
          <m:t>μ</m:t>
        </m:r>
      </m:oMath>
      <w:r w:rsidR="009618C4">
        <w:rPr>
          <w:rFonts w:hint="eastAsia"/>
        </w:rPr>
        <w:t>（侧倾角）</w:t>
      </w:r>
      <w:r w:rsidR="005A6084">
        <w:rPr>
          <w:rFonts w:hint="eastAsia"/>
        </w:rPr>
        <w:t>，航迹系到速度系的旋转矩阵为：</w:t>
      </w:r>
    </w:p>
    <w:p w14:paraId="7AF63C85" w14:textId="4C0014CF" w:rsidR="005A6084" w:rsidRPr="0013187A" w:rsidRDefault="0013187A" w:rsidP="009901BF">
      <w:pPr>
        <w:pStyle w:val="afb"/>
        <w:rPr>
          <w:iCs/>
        </w:rPr>
      </w:pPr>
      <w:r>
        <w:rPr>
          <w:rFonts w:cstheme="minorBidi"/>
        </w:rPr>
        <w:tab/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 w:hint="eastAsia"/>
              </w:rPr>
              <m:t>c</m:t>
            </m:r>
          </m:sub>
          <m:sup>
            <m:r>
              <w:rPr>
                <w:rFonts w:ascii="Cambria Math" w:hAnsi="Cambria Math" w:hint="eastAsia"/>
              </w:rPr>
              <m:t>v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hint="eastAsia"/>
                      </w:rPr>
                      <m:t>v</m:t>
                    </m:r>
                  </m:sub>
                  <m:sup>
                    <m:r>
                      <w:rPr>
                        <w:rFonts w:ascii="Cambria Math" w:hAnsi="Cambria Math" w:hint="eastAsia"/>
                      </w:rPr>
                      <m:t>c</m:t>
                    </m:r>
                  </m:sup>
                </m:sSubSup>
              </m:e>
            </m:d>
          </m:e>
          <m:sup>
            <m:r>
              <w:rPr>
                <w:rFonts w:ascii="Cambria Math" w:hAnsi="Cambria Math"/>
              </w:rPr>
              <m:t>T</m:t>
            </m:r>
          </m:sup>
        </m:sSup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  <m:e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μ</m:t>
                      </m:r>
                    </m:e>
                  </m:func>
                </m:e>
                <m:e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μ</m:t>
                      </m:r>
                    </m:e>
                  </m:func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μ</m:t>
                      </m:r>
                    </m:e>
                  </m:func>
                </m:e>
                <m:e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μ</m:t>
                      </m:r>
                    </m:e>
                  </m:func>
                </m:e>
              </m:mr>
            </m:m>
          </m:e>
        </m:d>
      </m:oMath>
      <w:r w:rsidRPr="00CE3B93">
        <w:tab/>
      </w:r>
      <w:r w:rsidR="00CE3B93">
        <w:rPr>
          <w:rFonts w:hint="eastAsia"/>
        </w:rPr>
        <w:t>（</w:t>
      </w:r>
      <w:r w:rsidR="00CE3B93">
        <w:rPr>
          <w:rFonts w:hint="eastAsia"/>
        </w:rPr>
        <w:t>2-</w:t>
      </w:r>
      <w:r w:rsidR="00CE3B93">
        <w:fldChar w:fldCharType="begin"/>
      </w:r>
      <w:r w:rsidR="00CE3B93">
        <w:instrText xml:space="preserve"> </w:instrText>
      </w:r>
      <w:r w:rsidR="00CE3B93">
        <w:rPr>
          <w:rFonts w:hint="eastAsia"/>
        </w:rPr>
        <w:instrText xml:space="preserve">SEQ </w:instrText>
      </w:r>
      <w:r w:rsidR="00CE3B93">
        <w:rPr>
          <w:rFonts w:hint="eastAsia"/>
        </w:rPr>
        <w:instrText>（</w:instrText>
      </w:r>
      <w:r w:rsidR="00CE3B93">
        <w:rPr>
          <w:rFonts w:hint="eastAsia"/>
        </w:rPr>
        <w:instrText>2- \* ARABIC</w:instrText>
      </w:r>
      <w:r w:rsidR="00CE3B93">
        <w:instrText xml:space="preserve"> </w:instrText>
      </w:r>
      <w:r w:rsidR="00CE3B93">
        <w:fldChar w:fldCharType="separate"/>
      </w:r>
      <w:r w:rsidR="00CE3B93">
        <w:rPr>
          <w:noProof/>
        </w:rPr>
        <w:t>7</w:t>
      </w:r>
      <w:r w:rsidR="00CE3B93">
        <w:fldChar w:fldCharType="end"/>
      </w:r>
      <w:r w:rsidR="00CE3B93" w:rsidRPr="00295631">
        <w:rPr>
          <w:rFonts w:hint="eastAsia"/>
        </w:rPr>
        <w:t>）</w:t>
      </w:r>
    </w:p>
    <w:p w14:paraId="3213E744" w14:textId="51DDB725" w:rsidR="00637F21" w:rsidRDefault="00637F21" w:rsidP="00637F21">
      <w:pPr>
        <w:pStyle w:val="3"/>
        <w:spacing w:before="156" w:after="156"/>
      </w:pPr>
      <w:bookmarkStart w:id="42" w:name="_Toc174308923"/>
      <w:r>
        <w:rPr>
          <w:rFonts w:hint="eastAsia"/>
        </w:rPr>
        <w:t>其他转化方式的推导</w:t>
      </w:r>
      <w:bookmarkEnd w:id="42"/>
    </w:p>
    <w:p w14:paraId="7420345B" w14:textId="44E77308" w:rsidR="00637F21" w:rsidRDefault="003A0A28" w:rsidP="001B3CD8">
      <w:pPr>
        <w:ind w:firstLine="480"/>
      </w:pPr>
      <w:r>
        <w:rPr>
          <w:rFonts w:hint="eastAsia"/>
        </w:rPr>
        <w:t>综上，四个坐标系之间的转换关系可以用下图表示：</w:t>
      </w:r>
    </w:p>
    <w:p w14:paraId="5FB4EAF1" w14:textId="77777777" w:rsidR="003A0A28" w:rsidRDefault="003A0A28" w:rsidP="003A0A28">
      <w:pPr>
        <w:pStyle w:val="afd"/>
        <w:keepNext/>
      </w:pPr>
      <w:r>
        <w:drawing>
          <wp:inline distT="0" distB="0" distL="0" distR="0" wp14:anchorId="55B732A2" wp14:editId="686347D9">
            <wp:extent cx="3764280" cy="2003970"/>
            <wp:effectExtent l="0" t="0" r="7620" b="0"/>
            <wp:docPr id="188935686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9356869" name="图片 1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69293" cy="20066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34D9F6" w14:textId="72B5DAEB" w:rsidR="003A0A28" w:rsidRDefault="003A0A28" w:rsidP="003A0A28">
      <w:pPr>
        <w:pStyle w:val="af2"/>
      </w:pPr>
      <w:r>
        <w:rPr>
          <w:rFonts w:hint="eastAsia"/>
        </w:rPr>
        <w:t>图</w:t>
      </w:r>
      <w:r>
        <w:rPr>
          <w:rFonts w:hint="eastAsia"/>
        </w:rPr>
        <w:t>2-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2- \* ARABIC</w:instrText>
      </w:r>
      <w:r>
        <w:instrText xml:space="preserve"> </w:instrText>
      </w:r>
      <w:r>
        <w:fldChar w:fldCharType="separate"/>
      </w:r>
      <w:r w:rsidR="00246F72">
        <w:rPr>
          <w:noProof/>
        </w:rPr>
        <w:t>2</w:t>
      </w:r>
      <w:r>
        <w:fldChar w:fldCharType="end"/>
      </w:r>
      <w:r>
        <w:t xml:space="preserve"> </w:t>
      </w:r>
      <w:r>
        <w:rPr>
          <w:rFonts w:hint="eastAsia"/>
        </w:rPr>
        <w:t>坐标系之间的转换关系</w:t>
      </w:r>
    </w:p>
    <w:p w14:paraId="5FDA804D" w14:textId="065C4A30" w:rsidR="003A0A28" w:rsidRDefault="003A0A28" w:rsidP="003A0A28">
      <w:pPr>
        <w:ind w:firstLine="480"/>
      </w:pPr>
      <w:r>
        <w:rPr>
          <w:rFonts w:hint="eastAsia"/>
        </w:rPr>
        <w:t>图中外圈为给出的基本转换关系，其他的转换关系可以通过基本转换关系间接得到</w:t>
      </w:r>
      <w:r w:rsidR="001A6CF7">
        <w:rPr>
          <w:rFonts w:hint="eastAsia"/>
        </w:rPr>
        <w:t>。例如从机体系到航迹坐标系的过渡矩阵之间存在以下关系：</w:t>
      </w:r>
    </w:p>
    <w:p w14:paraId="1D96D274" w14:textId="3A2B267C" w:rsidR="001A6CF7" w:rsidRPr="001A6CF7" w:rsidRDefault="0013187A" w:rsidP="009901BF">
      <w:pPr>
        <w:pStyle w:val="afb"/>
      </w:pPr>
      <w:r w:rsidRPr="00CE3B93">
        <w:tab/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 w:hint="eastAsia"/>
              </w:rPr>
              <m:t>c</m:t>
            </m:r>
          </m:sub>
          <m:sup>
            <m:r>
              <w:rPr>
                <w:rFonts w:ascii="Cambria Math" w:hAnsi="Cambria Math" w:hint="eastAsia"/>
              </w:rPr>
              <m:t>b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 w:hint="eastAsia"/>
              </w:rPr>
              <m:t>v</m:t>
            </m:r>
          </m:sub>
          <m:sup>
            <m:r>
              <w:rPr>
                <w:rFonts w:ascii="Cambria Math" w:hAnsi="Cambria Math" w:hint="eastAsia"/>
              </w:rPr>
              <m:t>b</m:t>
            </m:r>
          </m:sup>
        </m:sSubSup>
        <m:r>
          <m:rPr>
            <m:sty m:val="p"/>
          </m:rPr>
          <w:rPr>
            <w:rFonts w:ascii="Cambria Math" w:hAnsi="Cambria Math" w:hint="eastAsia"/>
          </w:rPr>
          <m:t>·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 w:hint="eastAsia"/>
              </w:rPr>
              <m:t>c</m:t>
            </m:r>
          </m:sub>
          <m:sup>
            <m:r>
              <w:rPr>
                <w:rFonts w:ascii="Cambria Math" w:hAnsi="Cambria Math" w:hint="eastAsia"/>
              </w:rPr>
              <m:t>v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 w:hint="eastAsia"/>
              </w:rPr>
              <m:t>g</m:t>
            </m:r>
          </m:sub>
          <m:sup>
            <m:r>
              <w:rPr>
                <w:rFonts w:ascii="Cambria Math" w:hAnsi="Cambria Math" w:hint="eastAsia"/>
              </w:rPr>
              <m:t>b</m:t>
            </m:r>
          </m:sup>
        </m:sSubSup>
        <m:r>
          <m:rPr>
            <m:sty m:val="p"/>
          </m:rPr>
          <w:rPr>
            <w:rFonts w:ascii="Cambria Math" w:hAnsi="Cambria Math" w:hint="eastAsia"/>
          </w:rPr>
          <m:t>·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 w:hint="eastAsia"/>
              </w:rPr>
              <m:t>c</m:t>
            </m:r>
          </m:sub>
          <m:sup>
            <m:r>
              <w:rPr>
                <w:rFonts w:ascii="Cambria Math" w:hAnsi="Cambria Math" w:hint="eastAsia"/>
              </w:rPr>
              <m:t>g</m:t>
            </m:r>
          </m:sup>
        </m:sSubSup>
      </m:oMath>
      <w:r w:rsidRPr="00CE3B93">
        <w:tab/>
      </w:r>
      <w:r w:rsidR="00CE3B93">
        <w:rPr>
          <w:rFonts w:hint="eastAsia"/>
        </w:rPr>
        <w:t>（</w:t>
      </w:r>
      <w:r w:rsidR="00CE3B93">
        <w:rPr>
          <w:rFonts w:hint="eastAsia"/>
        </w:rPr>
        <w:t>2-</w:t>
      </w:r>
      <w:r w:rsidR="00CE3B93">
        <w:fldChar w:fldCharType="begin"/>
      </w:r>
      <w:r w:rsidR="00CE3B93">
        <w:instrText xml:space="preserve"> </w:instrText>
      </w:r>
      <w:r w:rsidR="00CE3B93">
        <w:rPr>
          <w:rFonts w:hint="eastAsia"/>
        </w:rPr>
        <w:instrText xml:space="preserve">SEQ </w:instrText>
      </w:r>
      <w:r w:rsidR="00CE3B93">
        <w:rPr>
          <w:rFonts w:hint="eastAsia"/>
        </w:rPr>
        <w:instrText>（</w:instrText>
      </w:r>
      <w:r w:rsidR="00CE3B93">
        <w:rPr>
          <w:rFonts w:hint="eastAsia"/>
        </w:rPr>
        <w:instrText>2- \* ARABIC</w:instrText>
      </w:r>
      <w:r w:rsidR="00CE3B93">
        <w:instrText xml:space="preserve"> </w:instrText>
      </w:r>
      <w:r w:rsidR="00CE3B93">
        <w:fldChar w:fldCharType="separate"/>
      </w:r>
      <w:r w:rsidR="00CE3B93">
        <w:rPr>
          <w:noProof/>
        </w:rPr>
        <w:t>8</w:t>
      </w:r>
      <w:r w:rsidR="00CE3B93">
        <w:fldChar w:fldCharType="end"/>
      </w:r>
      <w:r w:rsidR="00CE3B93" w:rsidRPr="00A80B81">
        <w:rPr>
          <w:rFonts w:hint="eastAsia"/>
        </w:rPr>
        <w:t>）</w:t>
      </w:r>
    </w:p>
    <w:p w14:paraId="4BE4D699" w14:textId="0354C5D3" w:rsidR="001A6CF7" w:rsidRDefault="001A6CF7" w:rsidP="003A0A28">
      <w:pPr>
        <w:ind w:firstLine="480"/>
      </w:pPr>
      <w:r>
        <w:rPr>
          <w:rFonts w:hint="eastAsia"/>
        </w:rPr>
        <w:t>根据上述方程，可以发现描述坐标系之间关系的</w:t>
      </w:r>
      <w:r>
        <w:rPr>
          <w:rFonts w:hint="eastAsia"/>
        </w:rPr>
        <w:t>8</w:t>
      </w:r>
      <w:r>
        <w:rPr>
          <w:rFonts w:hint="eastAsia"/>
        </w:rPr>
        <w:t>个欧拉角并不是完全不相关，其中只有</w:t>
      </w:r>
      <w:r>
        <w:rPr>
          <w:rFonts w:hint="eastAsia"/>
        </w:rPr>
        <w:t>5</w:t>
      </w:r>
      <w:r>
        <w:rPr>
          <w:rFonts w:hint="eastAsia"/>
        </w:rPr>
        <w:t>个角度是完全不相关的，剩下的</w:t>
      </w:r>
      <w:r>
        <w:rPr>
          <w:rFonts w:hint="eastAsia"/>
        </w:rPr>
        <w:t>5</w:t>
      </w:r>
      <w:r>
        <w:rPr>
          <w:rFonts w:hint="eastAsia"/>
        </w:rPr>
        <w:t>个角度可以根据坐标系之间的几何关系进行求解。</w:t>
      </w:r>
      <w:r w:rsidR="00DB5D1B">
        <w:rPr>
          <w:rFonts w:hint="eastAsia"/>
        </w:rPr>
        <w:t>在本文中，选择的</w:t>
      </w:r>
      <w:r w:rsidR="00DB5D1B">
        <w:rPr>
          <w:rFonts w:hint="eastAsia"/>
        </w:rPr>
        <w:t>5</w:t>
      </w:r>
      <w:r w:rsidR="00DB5D1B">
        <w:rPr>
          <w:rFonts w:hint="eastAsia"/>
        </w:rPr>
        <w:t>个不相关的角度为：</w:t>
      </w:r>
      <m:oMath>
        <m:r>
          <w:rPr>
            <w:rFonts w:ascii="Cambria Math" w:hAnsi="Cambria Math"/>
            <w:shd w:val="clear" w:color="auto" w:fill="F7F7F7"/>
          </w:rPr>
          <m:t>χ</m:t>
        </m:r>
      </m:oMath>
      <w:r w:rsidR="00DB5D1B">
        <w:rPr>
          <w:rFonts w:hint="eastAsia"/>
          <w:shd w:val="clear" w:color="auto" w:fill="F7F7F7"/>
        </w:rPr>
        <w:t>航迹偏角、</w:t>
      </w:r>
      <m:oMath>
        <m:r>
          <w:rPr>
            <w:rFonts w:ascii="Cambria Math" w:hAnsi="Cambria Math"/>
            <w:shd w:val="clear" w:color="auto" w:fill="F7F7F7"/>
          </w:rPr>
          <m:t>γ</m:t>
        </m:r>
      </m:oMath>
      <w:r w:rsidR="00DB5D1B">
        <w:rPr>
          <w:rFonts w:hint="eastAsia"/>
          <w:shd w:val="clear" w:color="auto" w:fill="F7F7F7"/>
        </w:rPr>
        <w:t>航迹倾角、</w:t>
      </w:r>
      <m:oMath>
        <m:r>
          <w:rPr>
            <w:rFonts w:ascii="Cambria Math" w:hAnsi="Cambria Math" w:hint="eastAsia"/>
          </w:rPr>
          <m:t>θ</m:t>
        </m:r>
      </m:oMath>
      <w:r w:rsidR="00DB5D1B">
        <w:rPr>
          <w:rFonts w:hint="eastAsia"/>
        </w:rPr>
        <w:t>俯仰角、</w:t>
      </w:r>
      <m:oMath>
        <m:r>
          <w:rPr>
            <w:rFonts w:ascii="Cambria Math" w:hAnsi="Cambria Math"/>
          </w:rPr>
          <m:t>ψ</m:t>
        </m:r>
      </m:oMath>
      <w:r w:rsidR="00DB5D1B">
        <w:rPr>
          <w:rFonts w:hint="eastAsia"/>
        </w:rPr>
        <w:t>偏航角和</w:t>
      </w:r>
      <m:oMath>
        <m:r>
          <w:rPr>
            <w:rFonts w:ascii="Cambria Math" w:hAnsi="Cambria Math"/>
          </w:rPr>
          <m:t>ϕ</m:t>
        </m:r>
      </m:oMath>
      <w:r w:rsidR="00DB5D1B">
        <w:rPr>
          <w:rFonts w:hint="eastAsia"/>
        </w:rPr>
        <w:t>滚转角。而</w:t>
      </w:r>
      <m:oMath>
        <m:r>
          <w:rPr>
            <w:rFonts w:ascii="Cambria Math" w:hAnsi="Cambria Math" w:hint="eastAsia"/>
          </w:rPr>
          <m:t>α</m:t>
        </m:r>
      </m:oMath>
      <w:r w:rsidR="00DB5D1B">
        <w:rPr>
          <w:rFonts w:hint="eastAsia"/>
        </w:rPr>
        <w:t>攻角、</w:t>
      </w:r>
      <m:oMath>
        <m:r>
          <w:rPr>
            <w:rFonts w:ascii="Cambria Math" w:hAnsi="Cambria Math"/>
          </w:rPr>
          <m:t>β</m:t>
        </m:r>
      </m:oMath>
      <w:r w:rsidR="00DB5D1B">
        <w:rPr>
          <w:rFonts w:hint="eastAsia"/>
        </w:rPr>
        <w:t>侧滑角和</w:t>
      </w:r>
      <m:oMath>
        <m:r>
          <w:rPr>
            <w:rFonts w:ascii="Cambria Math" w:hAnsi="Cambria Math"/>
          </w:rPr>
          <m:t>μ</m:t>
        </m:r>
      </m:oMath>
      <w:r w:rsidR="009618C4">
        <w:rPr>
          <w:rFonts w:hint="eastAsia"/>
        </w:rPr>
        <w:t>侧倾角</w:t>
      </w:r>
      <w:r w:rsidR="00307AB1">
        <w:rPr>
          <w:rFonts w:hint="eastAsia"/>
        </w:rPr>
        <w:t>，</w:t>
      </w:r>
      <w:r w:rsidR="009618C4">
        <w:rPr>
          <w:rFonts w:hint="eastAsia"/>
        </w:rPr>
        <w:t>其几何关系可以</w:t>
      </w:r>
      <w:r w:rsidR="00B00B69">
        <w:rPr>
          <w:rFonts w:hint="eastAsia"/>
        </w:rPr>
        <w:t>表示</w:t>
      </w:r>
      <w:r w:rsidR="009618C4">
        <w:rPr>
          <w:rFonts w:hint="eastAsia"/>
        </w:rPr>
        <w:t>为：</w:t>
      </w:r>
    </w:p>
    <w:p w14:paraId="4D29BBDE" w14:textId="2470425C" w:rsidR="009618C4" w:rsidRPr="003A0A28" w:rsidRDefault="005A5185" w:rsidP="009901BF">
      <w:pPr>
        <w:pStyle w:val="afb"/>
      </w:pPr>
      <m:oMath>
        <m:eqArr>
          <m:eqArrPr>
            <m:ctrlPr>
              <w:rPr>
                <w:rFonts w:ascii="Cambria Math" w:hAnsi="Cambria Math"/>
              </w:rPr>
            </m:ctrlPr>
          </m:eqArrPr>
          <m:e>
            <m:r>
              <m:rPr>
                <m:sty m:val="p"/>
              </m:rPr>
              <w:rPr>
                <w:rFonts w:ascii="Cambria Math" w:hAnsi="Cambria Math"/>
              </w:rPr>
              <m:t>&amp;sin⁡</m:t>
            </m:r>
            <m:r>
              <w:rPr>
                <w:rFonts w:ascii="Cambria Math" w:hAnsi="Cambria Math"/>
              </w:rPr>
              <m:t>γ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          =cos⁡</m:t>
            </m:r>
            <m:r>
              <w:rPr>
                <w:rFonts w:ascii="Cambria Math" w:hAnsi="Cambria Math"/>
              </w:rPr>
              <m:t>α</m:t>
            </m:r>
            <m:r>
              <m:rPr>
                <m:sty m:val="p"/>
              </m:rPr>
              <w:rPr>
                <w:rFonts w:ascii="Cambria Math" w:hAnsi="Cambria Math"/>
              </w:rPr>
              <m:t>cos⁡</m:t>
            </m:r>
            <m:r>
              <w:rPr>
                <w:rFonts w:ascii="Cambria Math" w:hAnsi="Cambria Math"/>
              </w:rPr>
              <m:t>β</m:t>
            </m:r>
            <m:r>
              <m:rPr>
                <m:sty m:val="p"/>
              </m:rPr>
              <w:rPr>
                <w:rFonts w:ascii="Cambria Math" w:hAnsi="Cambria Math"/>
              </w:rPr>
              <m:t>sin⁡</m:t>
            </m:r>
            <m:r>
              <w:rPr>
                <w:rFonts w:ascii="Cambria Math" w:hAnsi="Cambria Math"/>
              </w:rPr>
              <m:t>θ</m:t>
            </m:r>
            <m:r>
              <m:rPr>
                <m:sty m:val="p"/>
              </m:rPr>
              <w:rPr>
                <w:rFonts w:ascii="Cambria Math" w:hAnsi="Cambria Math"/>
              </w:rPr>
              <m:t>-cos⁡</m:t>
            </m:r>
            <m:r>
              <w:rPr>
                <w:rFonts w:ascii="Cambria Math" w:hAnsi="Cambria Math"/>
              </w:rPr>
              <m:t>θ</m:t>
            </m:r>
            <m:r>
              <m:rPr>
                <m:sty m:val="p"/>
              </m:rPr>
              <w:rPr>
                <w:rFonts w:ascii="Cambria Math" w:hAnsi="Cambria Math"/>
              </w:rPr>
              <m:t>(sin⁡</m:t>
            </m:r>
            <m:r>
              <w:rPr>
                <w:rFonts w:ascii="Cambria Math" w:hAnsi="Cambria Math"/>
              </w:rPr>
              <m:t>β</m:t>
            </m:r>
            <m:r>
              <m:rPr>
                <m:sty m:val="p"/>
              </m:rPr>
              <w:rPr>
                <w:rFonts w:ascii="Cambria Math" w:hAnsi="Cambria Math"/>
              </w:rPr>
              <m:t>sin⁡</m:t>
            </m:r>
            <m:r>
              <w:rPr>
                <w:rFonts w:ascii="Cambria Math" w:hAnsi="Cambria Math"/>
              </w:rPr>
              <m:t>ϕ</m:t>
            </m:r>
            <m:r>
              <m:rPr>
                <m:sty m:val="p"/>
              </m:rPr>
              <w:rPr>
                <w:rFonts w:ascii="Cambria Math" w:hAnsi="Cambria Math"/>
              </w:rPr>
              <m:t>+sin⁡</m:t>
            </m:r>
            <m:r>
              <w:rPr>
                <w:rFonts w:ascii="Cambria Math" w:hAnsi="Cambria Math"/>
              </w:rPr>
              <m:t>α</m:t>
            </m:r>
            <m:r>
              <m:rPr>
                <m:sty m:val="p"/>
              </m:rPr>
              <w:rPr>
                <w:rFonts w:ascii="Cambria Math" w:hAnsi="Cambria Math"/>
              </w:rPr>
              <m:t>cos⁡</m:t>
            </m:r>
            <m:r>
              <w:rPr>
                <w:rFonts w:ascii="Cambria Math" w:hAnsi="Cambria Math"/>
              </w:rPr>
              <m:t>β</m:t>
            </m:r>
            <m:r>
              <m:rPr>
                <m:sty m:val="p"/>
              </m:rPr>
              <w:rPr>
                <w:rFonts w:ascii="Cambria Math" w:hAnsi="Cambria Math"/>
              </w:rPr>
              <m:t>cos⁡</m:t>
            </m:r>
            <m:r>
              <w:rPr>
                <w:rFonts w:ascii="Cambria Math" w:hAnsi="Cambria Math"/>
              </w:rPr>
              <m:t>ϕ</m:t>
            </m:r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e>
            <m:r>
              <m:rPr>
                <m:sty m:val="p"/>
              </m:rPr>
              <w:rPr>
                <w:rFonts w:ascii="Cambria Math" w:hAnsi="Cambria Math"/>
              </w:rPr>
              <m:t>&amp;sin⁡</m:t>
            </m:r>
            <m:r>
              <w:rPr>
                <w:rFonts w:ascii="Cambria Math" w:hAnsi="Cambria Math"/>
              </w:rPr>
              <m:t>χ</m:t>
            </m:r>
            <m:r>
              <m:rPr>
                <m:sty m:val="p"/>
              </m:rPr>
              <w:rPr>
                <w:rFonts w:ascii="Cambria Math" w:hAnsi="Cambria Math"/>
              </w:rPr>
              <m:t>cos⁡</m:t>
            </m:r>
            <m:r>
              <w:rPr>
                <w:rFonts w:ascii="Cambria Math" w:hAnsi="Cambria Math"/>
              </w:rPr>
              <m:t>γ</m:t>
            </m:r>
            <m:r>
              <m:rPr>
                <m:sty m:val="p"/>
              </m:rPr>
              <w:rPr>
                <w:rFonts w:ascii="Cambria Math" w:hAnsi="Cambria Math"/>
              </w:rPr>
              <m:t>=cos⁡</m:t>
            </m:r>
            <m:r>
              <w:rPr>
                <w:rFonts w:ascii="Cambria Math" w:hAnsi="Cambria Math"/>
              </w:rPr>
              <m:t>α</m:t>
            </m:r>
            <m:r>
              <m:rPr>
                <m:sty m:val="p"/>
              </m:rPr>
              <w:rPr>
                <w:rFonts w:ascii="Cambria Math" w:hAnsi="Cambria Math"/>
              </w:rPr>
              <m:t>cos⁡</m:t>
            </m:r>
            <m:r>
              <w:rPr>
                <w:rFonts w:ascii="Cambria Math" w:hAnsi="Cambria Math"/>
              </w:rPr>
              <m:t>β</m:t>
            </m:r>
            <m:r>
              <m:rPr>
                <m:sty m:val="p"/>
              </m:rPr>
              <w:rPr>
                <w:rFonts w:ascii="Cambria Math" w:hAnsi="Cambria Math"/>
              </w:rPr>
              <m:t>cos⁡</m:t>
            </m:r>
            <m:r>
              <w:rPr>
                <w:rFonts w:ascii="Cambria Math" w:hAnsi="Cambria Math"/>
              </w:rPr>
              <m:t>θ</m:t>
            </m:r>
            <m:r>
              <m:rPr>
                <m:sty m:val="p"/>
              </m:rPr>
              <w:rPr>
                <w:rFonts w:ascii="Cambria Math" w:hAnsi="Cambria Math"/>
              </w:rPr>
              <m:t>sin⁡</m:t>
            </m:r>
            <m:r>
              <w:rPr>
                <w:rFonts w:ascii="Cambria Math" w:hAnsi="Cambria Math"/>
              </w:rPr>
              <m:t>ψ</m:t>
            </m:r>
            <m:r>
              <m:rPr>
                <m:sty m:val="p"/>
              </m:rPr>
              <w:rPr>
                <w:rFonts w:ascii="Cambria Math" w:hAnsi="Cambria Math"/>
              </w:rPr>
              <m:t>+sin⁡</m:t>
            </m:r>
            <m:r>
              <w:rPr>
                <w:rFonts w:ascii="Cambria Math" w:hAnsi="Cambria Math"/>
              </w:rPr>
              <m:t>β</m:t>
            </m:r>
            <m:r>
              <m:rPr>
                <m:sty m:val="p"/>
              </m:rPr>
              <w:rPr>
                <w:rFonts w:ascii="Cambria Math" w:hAnsi="Cambria Math"/>
              </w:rPr>
              <m:t>(sin⁡</m:t>
            </m:r>
            <m:r>
              <w:rPr>
                <w:rFonts w:ascii="Cambria Math" w:hAnsi="Cambria Math"/>
              </w:rPr>
              <m:t>θ</m:t>
            </m:r>
            <m:r>
              <m:rPr>
                <m:sty m:val="p"/>
              </m:rPr>
              <w:rPr>
                <w:rFonts w:ascii="Cambria Math" w:hAnsi="Cambria Math"/>
              </w:rPr>
              <m:t>sin⁡</m:t>
            </m:r>
            <m:r>
              <w:rPr>
                <w:rFonts w:ascii="Cambria Math" w:hAnsi="Cambria Math"/>
              </w:rPr>
              <m:t>ψ</m:t>
            </m:r>
            <m:r>
              <m:rPr>
                <m:sty m:val="p"/>
              </m:rPr>
              <w:rPr>
                <w:rFonts w:ascii="Cambria Math" w:hAnsi="Cambria Math"/>
              </w:rPr>
              <m:t>sin⁡</m:t>
            </m:r>
            <m:r>
              <w:rPr>
                <w:rFonts w:ascii="Cambria Math" w:hAnsi="Cambria Math"/>
              </w:rPr>
              <m:t>ϕ</m:t>
            </m:r>
            <m:r>
              <m:rPr>
                <m:sty m:val="p"/>
              </m:rPr>
              <w:rPr>
                <w:rFonts w:ascii="Cambria Math" w:hAnsi="Cambria Math"/>
              </w:rPr>
              <m:t>+cos⁡</m:t>
            </m:r>
            <m:r>
              <w:rPr>
                <w:rFonts w:ascii="Cambria Math" w:hAnsi="Cambria Math"/>
              </w:rPr>
              <m:t>ψ</m:t>
            </m:r>
            <m:r>
              <m:rPr>
                <m:sty m:val="p"/>
              </m:rPr>
              <w:rPr>
                <w:rFonts w:ascii="Cambria Math" w:hAnsi="Cambria Math"/>
              </w:rPr>
              <m:t>cos⁡</m:t>
            </m:r>
            <m:r>
              <w:rPr>
                <w:rFonts w:ascii="Cambria Math" w:hAnsi="Cambria Math"/>
              </w:rPr>
              <m:t>ϕ</m:t>
            </m:r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e>
            <m:r>
              <m:rPr>
                <m:sty m:val="p"/>
              </m:rPr>
              <w:rPr>
                <w:rFonts w:ascii="Cambria Math" w:hAnsi="Cambria Math"/>
              </w:rPr>
              <m:t>&amp;                          +sin⁡</m:t>
            </m:r>
            <m:r>
              <w:rPr>
                <w:rFonts w:ascii="Cambria Math" w:hAnsi="Cambria Math"/>
              </w:rPr>
              <m:t>α</m:t>
            </m:r>
            <m:r>
              <m:rPr>
                <m:sty m:val="p"/>
              </m:rPr>
              <w:rPr>
                <w:rFonts w:ascii="Cambria Math" w:hAnsi="Cambria Math"/>
              </w:rPr>
              <m:t>cos⁡</m:t>
            </m:r>
            <m:r>
              <w:rPr>
                <w:rFonts w:ascii="Cambria Math" w:hAnsi="Cambria Math"/>
              </w:rPr>
              <m:t>β</m:t>
            </m:r>
            <m:r>
              <m:rPr>
                <m:sty m:val="p"/>
              </m:rPr>
              <w:rPr>
                <w:rFonts w:ascii="Cambria Math" w:hAnsi="Cambria Math"/>
              </w:rPr>
              <m:t>(sin⁡</m:t>
            </m:r>
            <m:r>
              <w:rPr>
                <w:rFonts w:ascii="Cambria Math" w:hAnsi="Cambria Math"/>
              </w:rPr>
              <m:t>θ</m:t>
            </m:r>
            <m:r>
              <m:rPr>
                <m:sty m:val="p"/>
              </m:rPr>
              <w:rPr>
                <w:rFonts w:ascii="Cambria Math" w:hAnsi="Cambria Math"/>
              </w:rPr>
              <m:t>sin⁡</m:t>
            </m:r>
            <m:r>
              <w:rPr>
                <w:rFonts w:ascii="Cambria Math" w:hAnsi="Cambria Math"/>
              </w:rPr>
              <m:t>ψ</m:t>
            </m:r>
            <m:r>
              <m:rPr>
                <m:sty m:val="p"/>
              </m:rPr>
              <w:rPr>
                <w:rFonts w:ascii="Cambria Math" w:hAnsi="Cambria Math"/>
              </w:rPr>
              <m:t>cos⁡</m:t>
            </m:r>
            <m:r>
              <w:rPr>
                <w:rFonts w:ascii="Cambria Math" w:hAnsi="Cambria Math"/>
              </w:rPr>
              <m:t>ϕ</m:t>
            </m:r>
            <m:r>
              <m:rPr>
                <m:sty m:val="p"/>
              </m:rPr>
              <w:rPr>
                <w:rFonts w:ascii="Cambria Math" w:hAnsi="Cambria Math"/>
              </w:rPr>
              <m:t>-cos⁡</m:t>
            </m:r>
            <m:r>
              <w:rPr>
                <w:rFonts w:ascii="Cambria Math" w:hAnsi="Cambria Math"/>
              </w:rPr>
              <m:t>ψ</m:t>
            </m:r>
            <m:r>
              <m:rPr>
                <m:sty m:val="p"/>
              </m:rPr>
              <w:rPr>
                <w:rFonts w:ascii="Cambria Math" w:hAnsi="Cambria Math"/>
              </w:rPr>
              <m:t>sin⁡</m:t>
            </m:r>
            <m:r>
              <w:rPr>
                <w:rFonts w:ascii="Cambria Math" w:hAnsi="Cambria Math"/>
              </w:rPr>
              <m:t>ϕ</m:t>
            </m:r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e>
            <m:r>
              <m:rPr>
                <m:sty m:val="p"/>
              </m:rPr>
              <w:rPr>
                <w:rFonts w:ascii="Cambria Math" w:hAnsi="Cambria Math"/>
              </w:rPr>
              <m:t>&amp;sin⁡</m:t>
            </m:r>
            <m:r>
              <w:rPr>
                <w:rFonts w:ascii="Cambria Math" w:hAnsi="Cambria Math"/>
              </w:rPr>
              <m:t>μ</m:t>
            </m:r>
            <m:r>
              <m:rPr>
                <m:sty m:val="p"/>
              </m:rPr>
              <w:rPr>
                <w:rFonts w:ascii="Cambria Math" w:hAnsi="Cambria Math"/>
              </w:rPr>
              <m:t>cos⁡</m:t>
            </m:r>
            <m:r>
              <w:rPr>
                <w:rFonts w:ascii="Cambria Math" w:hAnsi="Cambria Math"/>
              </w:rPr>
              <m:t>γ</m:t>
            </m:r>
            <m:r>
              <m:rPr>
                <m:sty m:val="p"/>
              </m:rPr>
              <w:rPr>
                <w:rFonts w:ascii="Cambria Math" w:hAnsi="Cambria Math"/>
              </w:rPr>
              <m:t>=cos⁡</m:t>
            </m:r>
            <m:r>
              <w:rPr>
                <w:rFonts w:ascii="Cambria Math" w:hAnsi="Cambria Math"/>
              </w:rPr>
              <m:t>α</m:t>
            </m:r>
            <m:r>
              <m:rPr>
                <m:sty m:val="p"/>
              </m:rPr>
              <w:rPr>
                <w:rFonts w:ascii="Cambria Math" w:hAnsi="Cambria Math"/>
              </w:rPr>
              <m:t>sin⁡</m:t>
            </m:r>
            <m:r>
              <w:rPr>
                <w:rFonts w:ascii="Cambria Math" w:hAnsi="Cambria Math"/>
              </w:rPr>
              <m:t>β</m:t>
            </m:r>
            <m:r>
              <m:rPr>
                <m:sty m:val="p"/>
              </m:rPr>
              <w:rPr>
                <w:rFonts w:ascii="Cambria Math" w:hAnsi="Cambria Math"/>
              </w:rPr>
              <m:t>sin⁡</m:t>
            </m:r>
            <m:r>
              <w:rPr>
                <w:rFonts w:ascii="Cambria Math" w:hAnsi="Cambria Math"/>
              </w:rPr>
              <m:t>θ</m:t>
            </m:r>
            <m:r>
              <m:rPr>
                <m:sty m:val="p"/>
              </m:rPr>
              <w:rPr>
                <w:rFonts w:ascii="Cambria Math" w:hAnsi="Cambria Math"/>
              </w:rPr>
              <m:t>+cos⁡</m:t>
            </m:r>
            <m:r>
              <w:rPr>
                <w:rFonts w:ascii="Cambria Math" w:hAnsi="Cambria Math"/>
              </w:rPr>
              <m:t>θ</m:t>
            </m:r>
            <m:r>
              <m:rPr>
                <m:sty m:val="p"/>
              </m:rPr>
              <w:rPr>
                <w:rFonts w:ascii="Cambria Math" w:hAnsi="Cambria Math"/>
              </w:rPr>
              <m:t>(cos⁡</m:t>
            </m:r>
            <m:r>
              <w:rPr>
                <w:rFonts w:ascii="Cambria Math" w:hAnsi="Cambria Math"/>
              </w:rPr>
              <m:t>β</m:t>
            </m:r>
            <m:r>
              <m:rPr>
                <m:sty m:val="p"/>
              </m:rPr>
              <w:rPr>
                <w:rFonts w:ascii="Cambria Math" w:hAnsi="Cambria Math"/>
              </w:rPr>
              <m:t>sin⁡</m:t>
            </m:r>
            <m:r>
              <w:rPr>
                <w:rFonts w:ascii="Cambria Math" w:hAnsi="Cambria Math"/>
              </w:rPr>
              <m:t>ϕ</m:t>
            </m:r>
            <m:r>
              <m:rPr>
                <m:sty m:val="p"/>
              </m:rPr>
              <w:rPr>
                <w:rFonts w:ascii="Cambria Math" w:hAnsi="Cambria Math"/>
              </w:rPr>
              <m:t>-sin⁡</m:t>
            </m:r>
            <m:r>
              <w:rPr>
                <w:rFonts w:ascii="Cambria Math" w:hAnsi="Cambria Math"/>
              </w:rPr>
              <m:t>α</m:t>
            </m:r>
            <m:r>
              <m:rPr>
                <m:sty m:val="p"/>
              </m:rPr>
              <w:rPr>
                <w:rFonts w:ascii="Cambria Math" w:hAnsi="Cambria Math"/>
              </w:rPr>
              <m:t>sin⁡</m:t>
            </m:r>
            <m:r>
              <w:rPr>
                <w:rFonts w:ascii="Cambria Math" w:hAnsi="Cambria Math"/>
              </w:rPr>
              <m:t>β</m:t>
            </m:r>
            <m:r>
              <m:rPr>
                <m:sty m:val="p"/>
              </m:rPr>
              <w:rPr>
                <w:rFonts w:ascii="Cambria Math" w:hAnsi="Cambria Math"/>
              </w:rPr>
              <m:t>cos⁡</m:t>
            </m:r>
            <m:r>
              <w:rPr>
                <w:rFonts w:ascii="Cambria Math" w:hAnsi="Cambria Math"/>
              </w:rPr>
              <m:t>ϕ</m:t>
            </m:r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</m:eqArr>
      </m:oMath>
      <w:r w:rsidR="00CE3B93">
        <w:rPr>
          <w:rFonts w:hint="eastAsia"/>
        </w:rPr>
        <w:t>（</w:t>
      </w:r>
      <w:r w:rsidR="00CE3B93">
        <w:rPr>
          <w:rFonts w:hint="eastAsia"/>
        </w:rPr>
        <w:t>2-</w:t>
      </w:r>
      <w:r w:rsidR="00CE3B93">
        <w:fldChar w:fldCharType="begin"/>
      </w:r>
      <w:r w:rsidR="00CE3B93">
        <w:instrText xml:space="preserve"> </w:instrText>
      </w:r>
      <w:r w:rsidR="00CE3B93">
        <w:rPr>
          <w:rFonts w:hint="eastAsia"/>
        </w:rPr>
        <w:instrText xml:space="preserve">SEQ </w:instrText>
      </w:r>
      <w:r w:rsidR="00CE3B93">
        <w:rPr>
          <w:rFonts w:hint="eastAsia"/>
        </w:rPr>
        <w:instrText>（</w:instrText>
      </w:r>
      <w:r w:rsidR="00CE3B93">
        <w:rPr>
          <w:rFonts w:hint="eastAsia"/>
        </w:rPr>
        <w:instrText>2- \* ARABIC</w:instrText>
      </w:r>
      <w:r w:rsidR="00CE3B93">
        <w:instrText xml:space="preserve"> </w:instrText>
      </w:r>
      <w:r w:rsidR="00CE3B93">
        <w:fldChar w:fldCharType="separate"/>
      </w:r>
      <w:r w:rsidR="00CE3B93">
        <w:rPr>
          <w:noProof/>
        </w:rPr>
        <w:t>9</w:t>
      </w:r>
      <w:r w:rsidR="00CE3B93">
        <w:fldChar w:fldCharType="end"/>
      </w:r>
      <w:r w:rsidR="00CE3B93" w:rsidRPr="0082061E">
        <w:rPr>
          <w:rFonts w:hint="eastAsia"/>
        </w:rPr>
        <w:t>）</w:t>
      </w:r>
    </w:p>
    <w:p w14:paraId="238C962A" w14:textId="77777777" w:rsidR="00637F21" w:rsidRDefault="00637F21" w:rsidP="0013187A">
      <w:pPr>
        <w:pStyle w:val="afb"/>
      </w:pPr>
    </w:p>
    <w:p w14:paraId="1FB64C1A" w14:textId="3A75422F" w:rsidR="00637F21" w:rsidRPr="0013187A" w:rsidRDefault="00637F21" w:rsidP="001B3CD8">
      <w:pPr>
        <w:ind w:firstLine="480"/>
        <w:sectPr w:rsidR="00637F21" w:rsidRPr="0013187A" w:rsidSect="006D06B5">
          <w:pgSz w:w="11906" w:h="16838" w:code="9"/>
          <w:pgMar w:top="1701" w:right="1418" w:bottom="1701" w:left="1418" w:header="1134" w:footer="1134" w:gutter="0"/>
          <w:cols w:space="425"/>
          <w:docGrid w:type="linesAndChars" w:linePitch="312"/>
        </w:sectPr>
      </w:pPr>
    </w:p>
    <w:p w14:paraId="275DDA61" w14:textId="225EADA4" w:rsidR="00E618A8" w:rsidRDefault="00E618A8" w:rsidP="001B3CD8">
      <w:pPr>
        <w:pStyle w:val="1"/>
        <w:spacing w:before="156" w:after="156"/>
        <w:ind w:left="0"/>
      </w:pPr>
      <w:bookmarkStart w:id="43" w:name="_Toc174308924"/>
      <w:r>
        <w:rPr>
          <w:rFonts w:hint="eastAsia"/>
        </w:rPr>
        <w:lastRenderedPageBreak/>
        <w:t>高超</w:t>
      </w:r>
      <w:r w:rsidR="006C72FC">
        <w:rPr>
          <w:rFonts w:hint="eastAsia"/>
        </w:rPr>
        <w:t>声速</w:t>
      </w:r>
      <w:r>
        <w:rPr>
          <w:rFonts w:hint="eastAsia"/>
        </w:rPr>
        <w:t>飞行器受力分析</w:t>
      </w:r>
      <w:bookmarkEnd w:id="43"/>
    </w:p>
    <w:p w14:paraId="07682208" w14:textId="012DC130" w:rsidR="00E618A8" w:rsidRDefault="00E618A8" w:rsidP="001B3CD8">
      <w:pPr>
        <w:pStyle w:val="2"/>
        <w:spacing w:before="156" w:after="156"/>
      </w:pPr>
      <w:bookmarkStart w:id="44" w:name="_Toc174308925"/>
      <w:r>
        <w:rPr>
          <w:rFonts w:hint="eastAsia"/>
        </w:rPr>
        <w:t>气动力与气动力矩</w:t>
      </w:r>
      <w:r w:rsidR="001B3CD8">
        <w:rPr>
          <w:rFonts w:hint="eastAsia"/>
        </w:rPr>
        <w:t>模型</w:t>
      </w:r>
      <w:bookmarkEnd w:id="44"/>
    </w:p>
    <w:p w14:paraId="5358EE0E" w14:textId="4060C8C7" w:rsidR="0033294A" w:rsidRDefault="0033294A" w:rsidP="0033294A">
      <w:pPr>
        <w:ind w:firstLine="480"/>
      </w:pPr>
      <w:r>
        <w:rPr>
          <w:rFonts w:hint="eastAsia"/>
        </w:rPr>
        <w:t>在滑翔段，</w:t>
      </w:r>
      <w:r w:rsidR="00EE72C7">
        <w:rPr>
          <w:rFonts w:hint="eastAsia"/>
        </w:rPr>
        <w:t>根据建模</w:t>
      </w:r>
      <w:r w:rsidR="00011263">
        <w:rPr>
          <w:rFonts w:hint="eastAsia"/>
        </w:rPr>
        <w:t>基本</w:t>
      </w:r>
      <w:r w:rsidR="00EE72C7">
        <w:rPr>
          <w:rFonts w:hint="eastAsia"/>
        </w:rPr>
        <w:t>假设（</w:t>
      </w:r>
      <w:r w:rsidR="00EE72C7">
        <w:rPr>
          <w:rFonts w:hint="eastAsia"/>
        </w:rPr>
        <w:t>6</w:t>
      </w:r>
      <w:r w:rsidR="00EE72C7">
        <w:rPr>
          <w:rFonts w:hint="eastAsia"/>
        </w:rPr>
        <w:t>）</w:t>
      </w:r>
      <w:r>
        <w:rPr>
          <w:rFonts w:hint="eastAsia"/>
        </w:rPr>
        <w:t>，其姿态的</w:t>
      </w:r>
      <w:r w:rsidR="00011263">
        <w:rPr>
          <w:rFonts w:hint="eastAsia"/>
        </w:rPr>
        <w:t>改变</w:t>
      </w:r>
      <w:r>
        <w:rPr>
          <w:rFonts w:hint="eastAsia"/>
        </w:rPr>
        <w:t>主要依赖于气动力和气动力矩。因此，对飞行器气动模型进行详细准确的建模尤为关键。其具体数值结果参考附录</w:t>
      </w:r>
      <w:r>
        <w:rPr>
          <w:rFonts w:hint="eastAsia"/>
        </w:rPr>
        <w:t>1</w:t>
      </w:r>
      <w:r>
        <w:rPr>
          <w:rFonts w:hint="eastAsia"/>
        </w:rPr>
        <w:t>。</w:t>
      </w:r>
    </w:p>
    <w:p w14:paraId="18A723E5" w14:textId="6ED4136B" w:rsidR="0033294A" w:rsidRDefault="0033294A" w:rsidP="0033294A">
      <w:pPr>
        <w:pStyle w:val="3"/>
        <w:spacing w:before="156" w:after="156"/>
      </w:pPr>
      <w:bookmarkStart w:id="45" w:name="_Toc174308926"/>
      <w:r>
        <w:rPr>
          <w:rFonts w:hint="eastAsia"/>
        </w:rPr>
        <w:t>气动力分析</w:t>
      </w:r>
      <w:bookmarkEnd w:id="45"/>
    </w:p>
    <w:p w14:paraId="58F9F05F" w14:textId="27D02C3C" w:rsidR="0033294A" w:rsidRDefault="0033294A" w:rsidP="0033294A">
      <w:pPr>
        <w:ind w:firstLine="480"/>
      </w:pPr>
      <w:r>
        <w:rPr>
          <w:rFonts w:hint="eastAsia"/>
        </w:rPr>
        <w:t>结合空气动力学相关知识，在本文所给定的速度坐标系下，飞行器所受气动力可定义为</w:t>
      </w:r>
      <w:r w:rsidR="00011EE2">
        <w:rPr>
          <w:rFonts w:hint="eastAsia"/>
        </w:rPr>
        <w:t>：</w:t>
      </w:r>
      <w:r>
        <w:rPr>
          <w:rFonts w:hint="eastAsia"/>
        </w:rPr>
        <w:t>阻力</w:t>
      </w:r>
      <w:r>
        <w:rPr>
          <w:rFonts w:hint="eastAsia"/>
        </w:rPr>
        <w:t>D(</w:t>
      </w:r>
      <w:r>
        <w:rPr>
          <w:rFonts w:hint="eastAsia"/>
        </w:rPr>
        <w:t>沿</w:t>
      </w:r>
      <m:oMath>
        <m:sSub>
          <m:sSubPr>
            <m:ctrlPr>
              <w:rPr>
                <w:rFonts w:ascii="Cambria Math" w:hAnsi="Cambria Math"/>
                <w:i/>
                <w:shd w:val="clear" w:color="auto" w:fill="F7F7F7"/>
              </w:rPr>
            </m:ctrlPr>
          </m:sSubPr>
          <m:e>
            <m:r>
              <w:rPr>
                <w:rFonts w:ascii="Cambria Math" w:hAnsi="Cambria Math"/>
                <w:shd w:val="clear" w:color="auto" w:fill="F7F7F7"/>
              </w:rPr>
              <m:t>X</m:t>
            </m:r>
          </m:e>
          <m:sub>
            <m:r>
              <w:rPr>
                <w:rFonts w:ascii="Cambria Math" w:hAnsi="Cambria Math" w:hint="eastAsia"/>
                <w:shd w:val="clear" w:color="auto" w:fill="F7F7F7"/>
              </w:rPr>
              <m:t>v</m:t>
            </m:r>
          </m:sub>
        </m:sSub>
      </m:oMath>
      <w:r w:rsidR="00151D1D" w:rsidRPr="003C6E78">
        <w:rPr>
          <w:rFonts w:hint="eastAsia"/>
          <w:shd w:val="clear" w:color="auto" w:fill="F7F7F7"/>
        </w:rPr>
        <w:t>轴</w:t>
      </w:r>
      <w:r>
        <w:rPr>
          <w:rFonts w:hint="eastAsia"/>
        </w:rPr>
        <w:t>负向</w:t>
      </w:r>
      <w:r>
        <w:rPr>
          <w:rFonts w:hint="eastAsia"/>
        </w:rPr>
        <w:t>)</w:t>
      </w:r>
      <w:r>
        <w:rPr>
          <w:rFonts w:hint="eastAsia"/>
        </w:rPr>
        <w:t>、侧向力</w:t>
      </w:r>
      <w:r>
        <w:rPr>
          <w:rFonts w:hint="eastAsia"/>
        </w:rPr>
        <w:t>Y(</w:t>
      </w:r>
      <w:r>
        <w:rPr>
          <w:rFonts w:hint="eastAsia"/>
        </w:rPr>
        <w:t>沿</w:t>
      </w:r>
      <m:oMath>
        <m:sSub>
          <m:sSubPr>
            <m:ctrlPr>
              <w:rPr>
                <w:rFonts w:ascii="Cambria Math" w:hAnsi="Cambria Math"/>
                <w:i/>
                <w:shd w:val="clear" w:color="auto" w:fill="F7F7F7"/>
              </w:rPr>
            </m:ctrlPr>
          </m:sSubPr>
          <m:e>
            <m:r>
              <w:rPr>
                <w:rFonts w:ascii="Cambria Math" w:hAnsi="Cambria Math" w:hint="eastAsia"/>
                <w:shd w:val="clear" w:color="auto" w:fill="F7F7F7"/>
              </w:rPr>
              <m:t>Y</m:t>
            </m:r>
          </m:e>
          <m:sub>
            <m:r>
              <w:rPr>
                <w:rFonts w:ascii="Cambria Math" w:hAnsi="Cambria Math" w:hint="eastAsia"/>
                <w:shd w:val="clear" w:color="auto" w:fill="F7F7F7"/>
              </w:rPr>
              <m:t>v</m:t>
            </m:r>
          </m:sub>
        </m:sSub>
      </m:oMath>
      <w:r w:rsidR="00151D1D" w:rsidRPr="003C6E78">
        <w:rPr>
          <w:rFonts w:hint="eastAsia"/>
          <w:shd w:val="clear" w:color="auto" w:fill="F7F7F7"/>
        </w:rPr>
        <w:t>轴</w:t>
      </w:r>
      <w:r>
        <w:rPr>
          <w:rFonts w:hint="eastAsia"/>
        </w:rPr>
        <w:t>正向</w:t>
      </w:r>
      <w:r>
        <w:rPr>
          <w:rFonts w:hint="eastAsia"/>
        </w:rPr>
        <w:t>)</w:t>
      </w:r>
      <w:r>
        <w:rPr>
          <w:rFonts w:hint="eastAsia"/>
        </w:rPr>
        <w:t>和升力</w:t>
      </w:r>
      <w:r>
        <w:rPr>
          <w:rFonts w:hint="eastAsia"/>
        </w:rPr>
        <w:t>L(</w:t>
      </w:r>
      <w:r>
        <w:rPr>
          <w:rFonts w:hint="eastAsia"/>
        </w:rPr>
        <w:t>沿</w:t>
      </w:r>
      <m:oMath>
        <m:sSub>
          <m:sSubPr>
            <m:ctrlPr>
              <w:rPr>
                <w:rFonts w:ascii="Cambria Math" w:hAnsi="Cambria Math"/>
                <w:i/>
                <w:shd w:val="clear" w:color="auto" w:fill="F7F7F7"/>
              </w:rPr>
            </m:ctrlPr>
          </m:sSubPr>
          <m:e>
            <m:r>
              <w:rPr>
                <w:rFonts w:ascii="Cambria Math" w:hAnsi="Cambria Math" w:hint="eastAsia"/>
                <w:shd w:val="clear" w:color="auto" w:fill="F7F7F7"/>
              </w:rPr>
              <m:t>Z</m:t>
            </m:r>
          </m:e>
          <m:sub>
            <m:r>
              <w:rPr>
                <w:rFonts w:ascii="Cambria Math" w:hAnsi="Cambria Math" w:hint="eastAsia"/>
                <w:shd w:val="clear" w:color="auto" w:fill="F7F7F7"/>
              </w:rPr>
              <m:t>v</m:t>
            </m:r>
          </m:sub>
        </m:sSub>
      </m:oMath>
      <w:r w:rsidR="00151D1D" w:rsidRPr="003C6E78">
        <w:rPr>
          <w:rFonts w:hint="eastAsia"/>
          <w:shd w:val="clear" w:color="auto" w:fill="F7F7F7"/>
        </w:rPr>
        <w:t>轴</w:t>
      </w:r>
      <w:r>
        <w:rPr>
          <w:rFonts w:hint="eastAsia"/>
        </w:rPr>
        <w:t>负向</w:t>
      </w:r>
      <w:r>
        <w:rPr>
          <w:rFonts w:hint="eastAsia"/>
        </w:rPr>
        <w:t>)</w:t>
      </w:r>
      <w:r>
        <w:rPr>
          <w:rFonts w:hint="eastAsia"/>
        </w:rPr>
        <w:t>。</w:t>
      </w:r>
      <w:r w:rsidR="00151D1D">
        <w:rPr>
          <w:rFonts w:hint="eastAsia"/>
        </w:rPr>
        <w:t>可以表示为：</w:t>
      </w:r>
    </w:p>
    <w:p w14:paraId="2A950E31" w14:textId="01AE78B3" w:rsidR="00151D1D" w:rsidRPr="00151D1D" w:rsidRDefault="00E57DA7" w:rsidP="009901BF">
      <w:pPr>
        <w:pStyle w:val="afb"/>
      </w:pPr>
      <w:r>
        <w:rPr>
          <w:rFonts w:cstheme="minorBidi"/>
        </w:rPr>
        <w:tab/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 w:hint="eastAsia"/>
              </w:rPr>
              <m:t>F</m:t>
            </m:r>
          </m:e>
          <m:sub>
            <m:r>
              <w:rPr>
                <w:rFonts w:ascii="Cambria Math" w:hAnsi="Cambria Math" w:hint="eastAsia"/>
              </w:rPr>
              <m:t>air</m:t>
            </m:r>
          </m:sub>
          <m:sup>
            <m:r>
              <w:rPr>
                <w:rFonts w:ascii="Cambria Math" w:hAnsi="Cambria Math" w:hint="eastAsia"/>
              </w:rPr>
              <m:t>v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 w:hAnsi="Cambria Math" w:hint="eastAsia"/>
                    </w:rPr>
                    <m:t>D</m:t>
                  </m:r>
                </m:e>
              </m:mr>
              <m:mr>
                <m:e>
                  <m:r>
                    <w:rPr>
                      <w:rFonts w:ascii="Cambria Math" w:hAnsi="Cambria Math" w:hint="eastAsia"/>
                    </w:rPr>
                    <m:t>Y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 w:hAnsi="Cambria Math" w:hint="eastAsia"/>
                    </w:rPr>
                    <m:t>L</m:t>
                  </m:r>
                </m:e>
              </m:mr>
            </m:m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 w:hint="eastAsia"/>
                    </w:rPr>
                    <m:t>ρ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 w:hint="eastAsia"/>
                        </w:rPr>
                        <m:t>V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hint="eastAsia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 w:hint="eastAsia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hint="eastAsia"/>
                        </w:rPr>
                        <m:t>D</m:t>
                      </m:r>
                    </m:sub>
                  </m:sSub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 w:hint="eastAsia"/>
                    </w:rPr>
                    <m:t>ρ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 w:hint="eastAsia"/>
                        </w:rPr>
                        <m:t>V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hint="eastAsia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 w:hint="eastAsia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hint="eastAsia"/>
                        </w:rPr>
                        <m:t>Y</m:t>
                      </m:r>
                    </m:sub>
                  </m:sSub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 w:hint="eastAsia"/>
                    </w:rPr>
                    <m:t>ρ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 w:hint="eastAsia"/>
                        </w:rPr>
                        <m:t>V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hint="eastAsia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 w:hint="eastAsia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hint="eastAsia"/>
                        </w:rPr>
                        <m:t>L</m:t>
                      </m:r>
                    </m:sub>
                  </m:sSub>
                </m:e>
              </m:mr>
            </m:m>
          </m:e>
        </m:d>
      </m:oMath>
      <w:r>
        <w:rPr>
          <w:rFonts w:cstheme="minorBidi"/>
        </w:rPr>
        <w:tab/>
      </w:r>
      <w:r w:rsidR="00CE3B93">
        <w:rPr>
          <w:rFonts w:hint="eastAsia"/>
        </w:rPr>
        <w:t>（</w:t>
      </w:r>
      <w:r w:rsidR="00CE3B93">
        <w:rPr>
          <w:rFonts w:hint="eastAsia"/>
        </w:rPr>
        <w:t>3-</w:t>
      </w:r>
      <w:r w:rsidR="00CE3B93">
        <w:fldChar w:fldCharType="begin"/>
      </w:r>
      <w:r w:rsidR="00CE3B93">
        <w:instrText xml:space="preserve"> </w:instrText>
      </w:r>
      <w:r w:rsidR="00CE3B93">
        <w:rPr>
          <w:rFonts w:hint="eastAsia"/>
        </w:rPr>
        <w:instrText xml:space="preserve">SEQ </w:instrText>
      </w:r>
      <w:r w:rsidR="00CE3B93">
        <w:rPr>
          <w:rFonts w:hint="eastAsia"/>
        </w:rPr>
        <w:instrText>（</w:instrText>
      </w:r>
      <w:r w:rsidR="00CE3B93">
        <w:rPr>
          <w:rFonts w:hint="eastAsia"/>
        </w:rPr>
        <w:instrText>3- \* ARABIC</w:instrText>
      </w:r>
      <w:r w:rsidR="00CE3B93">
        <w:instrText xml:space="preserve"> </w:instrText>
      </w:r>
      <w:r w:rsidR="00CE3B93">
        <w:fldChar w:fldCharType="separate"/>
      </w:r>
      <w:r w:rsidR="00CE3B93">
        <w:rPr>
          <w:noProof/>
        </w:rPr>
        <w:t>1</w:t>
      </w:r>
      <w:r w:rsidR="00CE3B93">
        <w:fldChar w:fldCharType="end"/>
      </w:r>
      <w:r w:rsidR="00CE3B93" w:rsidRPr="00FA0310">
        <w:rPr>
          <w:rFonts w:hint="eastAsia"/>
        </w:rPr>
        <w:t>）</w:t>
      </w:r>
    </w:p>
    <w:p w14:paraId="1E7A3513" w14:textId="4503C736" w:rsidR="00151D1D" w:rsidRDefault="00151D1D" w:rsidP="009901BF">
      <w:pPr>
        <w:ind w:firstLine="480"/>
      </w:pPr>
      <w:r>
        <w:rPr>
          <w:rFonts w:hint="eastAsia"/>
        </w:rPr>
        <w:t>式中：</w:t>
      </w:r>
    </w:p>
    <w:p w14:paraId="3CFE375D" w14:textId="221A0BE5" w:rsidR="00393FD2" w:rsidRDefault="005A5185" w:rsidP="00151D1D">
      <w:pPr>
        <w:ind w:firstLine="480"/>
      </w:pP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 w:hint="eastAsia"/>
              </w:rPr>
              <m:t>F</m:t>
            </m:r>
          </m:e>
          <m:sub>
            <m:r>
              <w:rPr>
                <w:rFonts w:ascii="Cambria Math" w:hAnsi="Cambria Math" w:hint="eastAsia"/>
              </w:rPr>
              <m:t>air</m:t>
            </m:r>
          </m:sub>
          <m:sup>
            <m:r>
              <w:rPr>
                <w:rFonts w:ascii="Cambria Math" w:hAnsi="Cambria Math" w:hint="eastAsia"/>
              </w:rPr>
              <m:t>v</m:t>
            </m:r>
          </m:sup>
        </m:sSubSup>
      </m:oMath>
      <w:r w:rsidR="00393FD2">
        <w:rPr>
          <w:rFonts w:hint="eastAsia"/>
        </w:rPr>
        <w:t>——在速度系下，飞行器所受气动力矢量；</w:t>
      </w:r>
    </w:p>
    <w:p w14:paraId="31E37D4B" w14:textId="3DF3933D" w:rsidR="00151D1D" w:rsidRDefault="00151D1D" w:rsidP="00151D1D">
      <w:pPr>
        <w:ind w:firstLine="480"/>
      </w:pPr>
      <m:oMath>
        <m:r>
          <w:rPr>
            <w:rFonts w:ascii="Cambria Math" w:hAnsi="Cambria Math" w:hint="eastAsia"/>
          </w:rPr>
          <m:t>ρ</m:t>
        </m:r>
      </m:oMath>
      <w:r>
        <w:rPr>
          <w:rFonts w:hint="eastAsia"/>
        </w:rPr>
        <w:t>——飞行器所处位置的空气密度；</w:t>
      </w:r>
    </w:p>
    <w:p w14:paraId="44646F7D" w14:textId="0B0D82E7" w:rsidR="00151D1D" w:rsidRDefault="00151D1D" w:rsidP="00151D1D">
      <w:pPr>
        <w:ind w:firstLine="480"/>
      </w:pPr>
      <m:oMath>
        <m:r>
          <w:rPr>
            <w:rFonts w:ascii="Cambria Math" w:hAnsi="Cambria Math" w:hint="eastAsia"/>
          </w:rPr>
          <m:t>S</m:t>
        </m:r>
      </m:oMath>
      <w:r>
        <w:rPr>
          <w:rFonts w:hint="eastAsia"/>
        </w:rPr>
        <w:t>——</w:t>
      </w:r>
      <w:r w:rsidRPr="00151D1D">
        <w:rPr>
          <w:rFonts w:hint="eastAsia"/>
        </w:rPr>
        <w:t>机翼的参考面积</w:t>
      </w:r>
      <w:r>
        <w:rPr>
          <w:rFonts w:hint="eastAsia"/>
        </w:rPr>
        <w:t>；</w:t>
      </w:r>
    </w:p>
    <w:p w14:paraId="2063A193" w14:textId="5E7E6153" w:rsidR="00151D1D" w:rsidRDefault="00151D1D" w:rsidP="00151D1D">
      <w:pPr>
        <w:ind w:firstLine="480"/>
      </w:pPr>
      <m:oMath>
        <m:r>
          <w:rPr>
            <w:rFonts w:ascii="Cambria Math" w:hAnsi="Cambria Math" w:hint="eastAsia"/>
          </w:rPr>
          <m:t>V</m:t>
        </m:r>
      </m:oMath>
      <w:r>
        <w:rPr>
          <w:rFonts w:hint="eastAsia"/>
        </w:rPr>
        <w:t>——飞行器的空速；</w:t>
      </w:r>
    </w:p>
    <w:p w14:paraId="31689EF8" w14:textId="2267B377" w:rsidR="00151D1D" w:rsidRDefault="005A5185" w:rsidP="00151D1D">
      <w:pPr>
        <w:ind w:firstLine="480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C</m:t>
            </m:r>
          </m:e>
          <m:sub>
            <m:r>
              <w:rPr>
                <w:rFonts w:ascii="Cambria Math" w:hAnsi="Cambria Math" w:hint="eastAsia"/>
              </w:rPr>
              <m:t>D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 w:hint="eastAsia"/>
              </w:rPr>
              <m:t>C</m:t>
            </m:r>
          </m:e>
          <m:sub>
            <m:r>
              <w:rPr>
                <w:rFonts w:ascii="Cambria Math" w:hAnsi="Cambria Math" w:hint="eastAsia"/>
              </w:rPr>
              <m:t>Y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 w:hint="eastAsia"/>
              </w:rPr>
              <m:t>C</m:t>
            </m:r>
          </m:e>
          <m:sub>
            <m:r>
              <w:rPr>
                <w:rFonts w:ascii="Cambria Math" w:hAnsi="Cambria Math" w:hint="eastAsia"/>
              </w:rPr>
              <m:t>L</m:t>
            </m:r>
          </m:sub>
        </m:sSub>
      </m:oMath>
      <w:r w:rsidR="00151D1D">
        <w:rPr>
          <w:rFonts w:hint="eastAsia"/>
        </w:rPr>
        <w:t>——阻力系数、侧向力系数、升力系数。</w:t>
      </w:r>
    </w:p>
    <w:p w14:paraId="38067BD0" w14:textId="5098AEEE" w:rsidR="004B7790" w:rsidRDefault="004B7790" w:rsidP="004B7790">
      <w:pPr>
        <w:ind w:firstLine="480"/>
      </w:pPr>
      <w:r>
        <w:rPr>
          <w:rFonts w:hint="eastAsia"/>
        </w:rPr>
        <w:t>根据</w:t>
      </w:r>
      <w:r>
        <w:rPr>
          <w:rFonts w:hint="eastAsia"/>
        </w:rPr>
        <w:t>NASA</w:t>
      </w:r>
      <w:r>
        <w:rPr>
          <w:rFonts w:hint="eastAsia"/>
        </w:rPr>
        <w:t>所给出的</w:t>
      </w:r>
      <w:r w:rsidR="005E197C" w:rsidRPr="00DD71CE">
        <w:t>Winged</w:t>
      </w:r>
      <w:r w:rsidR="00512FD3">
        <w:rPr>
          <w:rFonts w:hint="eastAsia"/>
        </w:rPr>
        <w:t>-</w:t>
      </w:r>
      <w:r w:rsidR="005E197C" w:rsidRPr="00DD71CE">
        <w:t>Cone</w:t>
      </w:r>
      <w:r w:rsidR="005E197C" w:rsidRPr="00DD71CE">
        <w:rPr>
          <w:rFonts w:hint="eastAsia"/>
        </w:rPr>
        <w:t>的通用高超飞行器</w:t>
      </w:r>
      <w:r>
        <w:rPr>
          <w:rFonts w:hint="eastAsia"/>
        </w:rPr>
        <w:t>备忘录</w:t>
      </w:r>
      <w:r w:rsidR="00EE4777">
        <w:rPr>
          <w:rFonts w:hint="eastAsia"/>
        </w:rPr>
        <w:t>等文献资料</w:t>
      </w:r>
      <w:r w:rsidR="00EE4777">
        <w:rPr>
          <w:vertAlign w:val="superscript"/>
        </w:rPr>
        <w:t>[1</w:t>
      </w:r>
      <w:r w:rsidR="00EE4777">
        <w:rPr>
          <w:rFonts w:hint="eastAsia"/>
          <w:vertAlign w:val="superscript"/>
        </w:rPr>
        <w:t>,</w:t>
      </w:r>
      <w:r w:rsidR="00EE4777" w:rsidRPr="00EE4777">
        <w:rPr>
          <w:vertAlign w:val="superscript"/>
        </w:rPr>
        <w:fldChar w:fldCharType="begin"/>
      </w:r>
      <w:r w:rsidR="00EE4777" w:rsidRPr="00EE4777">
        <w:rPr>
          <w:vertAlign w:val="superscript"/>
        </w:rPr>
        <w:instrText xml:space="preserve"> REF _Ref174290522 \r \h </w:instrText>
      </w:r>
      <w:r w:rsidR="00EE4777">
        <w:rPr>
          <w:vertAlign w:val="superscript"/>
        </w:rPr>
        <w:instrText xml:space="preserve"> \* MERGEFORMAT </w:instrText>
      </w:r>
      <w:r w:rsidR="00EE4777" w:rsidRPr="00EE4777">
        <w:rPr>
          <w:vertAlign w:val="superscript"/>
        </w:rPr>
      </w:r>
      <w:r w:rsidR="00EE4777" w:rsidRPr="00EE4777">
        <w:rPr>
          <w:vertAlign w:val="superscript"/>
        </w:rPr>
        <w:fldChar w:fldCharType="separate"/>
      </w:r>
      <w:r w:rsidR="00EE4777" w:rsidRPr="00EE4777">
        <w:rPr>
          <w:vertAlign w:val="superscript"/>
        </w:rPr>
        <w:t>3]</w:t>
      </w:r>
      <w:r w:rsidR="00EE4777" w:rsidRPr="00EE4777">
        <w:rPr>
          <w:vertAlign w:val="superscript"/>
        </w:rPr>
        <w:fldChar w:fldCharType="end"/>
      </w:r>
      <w:r>
        <w:rPr>
          <w:rFonts w:hint="eastAsia"/>
        </w:rPr>
        <w:t>，所有的气动力系数由机体本身气动系数，左右升降</w:t>
      </w:r>
      <w:r w:rsidR="00011263">
        <w:rPr>
          <w:rFonts w:hint="eastAsia"/>
        </w:rPr>
        <w:t>副翼</w:t>
      </w:r>
      <w:r>
        <w:rPr>
          <w:rFonts w:hint="eastAsia"/>
        </w:rPr>
        <w:t>气动系数，方向</w:t>
      </w:r>
      <w:r w:rsidR="00011263">
        <w:rPr>
          <w:rFonts w:hint="eastAsia"/>
        </w:rPr>
        <w:t>尾翼气</w:t>
      </w:r>
      <w:r>
        <w:rPr>
          <w:rFonts w:hint="eastAsia"/>
        </w:rPr>
        <w:t>动系数和</w:t>
      </w:r>
      <w:proofErr w:type="gramStart"/>
      <w:r>
        <w:rPr>
          <w:rFonts w:hint="eastAsia"/>
        </w:rPr>
        <w:t>鸭翼</w:t>
      </w:r>
      <w:proofErr w:type="gramEnd"/>
      <w:r>
        <w:rPr>
          <w:rFonts w:hint="eastAsia"/>
        </w:rPr>
        <w:t>气动系数几方面组成。而每种气动</w:t>
      </w:r>
      <w:r w:rsidR="00C871EB">
        <w:rPr>
          <w:rFonts w:hint="eastAsia"/>
        </w:rPr>
        <w:t>力</w:t>
      </w:r>
      <w:r>
        <w:rPr>
          <w:rFonts w:hint="eastAsia"/>
        </w:rPr>
        <w:t>系数均可以由关于飞行器攻角</w:t>
      </w:r>
      <m:oMath>
        <m:r>
          <w:rPr>
            <w:rFonts w:ascii="Cambria Math" w:hAnsi="Cambria Math"/>
          </w:rPr>
          <m:t>α</m:t>
        </m:r>
      </m:oMath>
      <w:r>
        <w:rPr>
          <w:rFonts w:hint="eastAsia"/>
        </w:rPr>
        <w:t>，侧滑角</w:t>
      </w:r>
      <m:oMath>
        <m:r>
          <w:rPr>
            <w:rFonts w:ascii="Cambria Math" w:hAnsi="Cambria Math"/>
          </w:rPr>
          <m:t>β</m:t>
        </m:r>
      </m:oMath>
      <w:r>
        <w:rPr>
          <w:rFonts w:hint="eastAsia"/>
        </w:rPr>
        <w:t>，马赫数</w:t>
      </w:r>
      <m:oMath>
        <m:r>
          <w:rPr>
            <w:rFonts w:ascii="Cambria Math" w:hAnsi="Cambria Math"/>
          </w:rPr>
          <m:t>Ma</m:t>
        </m:r>
      </m:oMath>
      <w:r>
        <w:rPr>
          <w:rFonts w:hint="eastAsia"/>
        </w:rPr>
        <w:t>，舵面倾角</w:t>
      </w:r>
      <w:r w:rsidR="008710B0">
        <w:rPr>
          <w:rFonts w:hint="eastAsia"/>
        </w:rPr>
        <w:t>（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δ</m:t>
            </m:r>
          </m:e>
          <m:sub>
            <m:r>
              <w:rPr>
                <w:rFonts w:ascii="Cambria Math" w:hAnsi="Cambria Math"/>
              </w:rPr>
              <m:t>e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δ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δ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 w:rsidR="008710B0">
        <w:rPr>
          <w:rFonts w:hint="eastAsia"/>
        </w:rPr>
        <w:t>）</w:t>
      </w:r>
      <w:r>
        <w:rPr>
          <w:rFonts w:hint="eastAsia"/>
        </w:rPr>
        <w:t>的多元函数。其抽象表达式可以表示为：</w:t>
      </w:r>
    </w:p>
    <w:p w14:paraId="5D70D0E6" w14:textId="1D592420" w:rsidR="004B7790" w:rsidRPr="00E57DA7" w:rsidRDefault="00E57DA7" w:rsidP="009901BF">
      <w:pPr>
        <w:pStyle w:val="afb"/>
        <w:rPr>
          <w:rFonts w:ascii="Cambria Math" w:hAnsi="Cambria Math"/>
        </w:rPr>
      </w:pPr>
      <w:r>
        <w:rPr>
          <w:rFonts w:cstheme="minorBidi"/>
        </w:rPr>
        <w:tab/>
      </w:r>
      <m:oMath>
        <m:eqArr>
          <m:eqArrPr>
            <m:ctrlPr>
              <w:rPr>
                <w:rFonts w:ascii="Cambria Math" w:hAnsi="Cambria Math"/>
              </w:rPr>
            </m:ctrlPr>
          </m:eqArr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w:rPr>
                    <w:rFonts w:ascii="Cambria Math" w:hAnsi="Cambria Math"/>
                  </w:rPr>
                  <m:t>D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=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Da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D,de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D,da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D,dr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D,dc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=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D</m:t>
                </m:r>
              </m:sub>
            </m:sSub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M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r>
                  <w:rPr>
                    <w:rFonts w:ascii="Cambria Math" w:hAnsi="Cambria Math"/>
                  </w:rPr>
                  <m:t>α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δ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e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δ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δ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</m:t>
                    </m:r>
                  </m:sub>
                </m:sSub>
              </m:e>
            </m:d>
          </m:e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w:rPr>
                    <w:rFonts w:ascii="Cambria Math" w:hAnsi="Cambria Math" w:hint="eastAsia"/>
                  </w:rPr>
                  <m:t>Y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=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β</m:t>
                    </m:r>
                  </m:sub>
                </m:sSub>
              </m:sub>
            </m:sSub>
            <m:r>
              <w:rPr>
                <w:rFonts w:ascii="Cambria Math" w:hAnsi="Cambria Math"/>
              </w:rPr>
              <m:t>β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Y,de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Y,da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Y,dr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=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Y</m:t>
                </m:r>
              </m:sub>
            </m:sSub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M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r>
                  <w:rPr>
                    <w:rFonts w:ascii="Cambria Math" w:hAnsi="Cambria Math"/>
                  </w:rPr>
                  <m:t>α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r>
                  <w:rPr>
                    <w:rFonts w:ascii="Cambria Math" w:hAnsi="Cambria Math"/>
                  </w:rPr>
                  <m:t>β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δ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e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δ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δ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</m:t>
                    </m:r>
                  </m:sub>
                </m:sSub>
              </m:e>
            </m:d>
          </m:e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w:rPr>
                    <w:rFonts w:ascii="Cambria Math" w:hAnsi="Cambria Math" w:hint="eastAsia"/>
                  </w:rPr>
                  <m:t>L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=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La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L,de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L,da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L,dc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=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L</m:t>
                </m:r>
              </m:sub>
            </m:sSub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M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r>
                  <w:rPr>
                    <w:rFonts w:ascii="Cambria Math" w:hAnsi="Cambria Math"/>
                  </w:rPr>
                  <m:t>α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δ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e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δ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</m:e>
            </m:d>
          </m:e>
        </m:eqArr>
        <m:eqArr>
          <m:eqArrPr>
            <m:ctrlPr>
              <w:rPr>
                <w:rFonts w:ascii="Cambria Math" w:hAnsi="Cambria Math"/>
              </w:rPr>
            </m:ctrlPr>
          </m:eqArrPr>
          <m:e>
            <m:r>
              <m:rPr>
                <m:sty m:val="p"/>
              </m:rPr>
              <w:rPr>
                <w:rFonts w:ascii="Cambria Math" w:hAnsi="Cambria Math"/>
              </w:rPr>
              <m:t>&amp;</m:t>
            </m:r>
          </m:e>
        </m:eqArr>
      </m:oMath>
      <w:r>
        <w:rPr>
          <w:rFonts w:ascii="Cambria Math" w:hAnsi="Cambria Math"/>
        </w:rPr>
        <w:tab/>
      </w:r>
      <w:r w:rsidR="00CE3B93">
        <w:rPr>
          <w:rFonts w:hint="eastAsia"/>
        </w:rPr>
        <w:t>（</w:t>
      </w:r>
      <w:r w:rsidR="00CE3B93">
        <w:rPr>
          <w:rFonts w:hint="eastAsia"/>
        </w:rPr>
        <w:t>3-</w:t>
      </w:r>
      <w:r w:rsidR="00CE3B93">
        <w:fldChar w:fldCharType="begin"/>
      </w:r>
      <w:r w:rsidR="00CE3B93">
        <w:instrText xml:space="preserve"> </w:instrText>
      </w:r>
      <w:r w:rsidR="00CE3B93">
        <w:rPr>
          <w:rFonts w:hint="eastAsia"/>
        </w:rPr>
        <w:instrText xml:space="preserve">SEQ </w:instrText>
      </w:r>
      <w:r w:rsidR="00CE3B93">
        <w:rPr>
          <w:rFonts w:hint="eastAsia"/>
        </w:rPr>
        <w:instrText>（</w:instrText>
      </w:r>
      <w:r w:rsidR="00CE3B93">
        <w:rPr>
          <w:rFonts w:hint="eastAsia"/>
        </w:rPr>
        <w:instrText>3- \* ARABIC</w:instrText>
      </w:r>
      <w:r w:rsidR="00CE3B93">
        <w:instrText xml:space="preserve"> </w:instrText>
      </w:r>
      <w:r w:rsidR="00CE3B93">
        <w:fldChar w:fldCharType="separate"/>
      </w:r>
      <w:r w:rsidR="00CE3B93">
        <w:rPr>
          <w:noProof/>
        </w:rPr>
        <w:t>2</w:t>
      </w:r>
      <w:r w:rsidR="00CE3B93">
        <w:fldChar w:fldCharType="end"/>
      </w:r>
      <w:r w:rsidR="00CE3B93" w:rsidRPr="007B4B43">
        <w:rPr>
          <w:rFonts w:hint="eastAsia"/>
        </w:rPr>
        <w:t>）</w:t>
      </w:r>
    </w:p>
    <w:p w14:paraId="6A03A567" w14:textId="77777777" w:rsidR="005E197C" w:rsidRDefault="005E197C" w:rsidP="005E197C">
      <w:pPr>
        <w:ind w:firstLine="480"/>
      </w:pPr>
      <w:r>
        <w:rPr>
          <w:rFonts w:hint="eastAsia"/>
        </w:rPr>
        <w:t>式中：</w:t>
      </w:r>
    </w:p>
    <w:p w14:paraId="3AC2CCB8" w14:textId="14CF1A14" w:rsidR="005E197C" w:rsidRDefault="005A5185" w:rsidP="005E197C">
      <w:pPr>
        <w:spacing w:line="240" w:lineRule="auto"/>
        <w:ind w:firstLine="480"/>
        <w:rPr>
          <w:szCs w:val="24"/>
        </w:rPr>
      </w:pPr>
      <m:oMath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Da</m:t>
            </m:r>
          </m:sub>
        </m:sSub>
      </m:oMath>
      <w:r w:rsidR="005E197C">
        <w:rPr>
          <w:rFonts w:hint="eastAsia"/>
          <w:szCs w:val="24"/>
        </w:rPr>
        <w:t>，</w:t>
      </w:r>
      <m:oMath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C</m:t>
            </m:r>
          </m:e>
          <m:sub>
            <m:sSub>
              <m:sSubPr>
                <m:ctrlPr>
                  <w:rPr>
                    <w:rFonts w:ascii="Cambria Math" w:hAnsi="Cambria Math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Y</m:t>
                </m:r>
              </m:e>
              <m:sub>
                <m:r>
                  <w:rPr>
                    <w:rFonts w:ascii="Cambria Math" w:hAnsi="Cambria Math"/>
                    <w:szCs w:val="24"/>
                  </w:rPr>
                  <m:t>β</m:t>
                </m:r>
              </m:sub>
            </m:sSub>
          </m:sub>
        </m:sSub>
      </m:oMath>
      <w:r w:rsidR="008710B0">
        <w:rPr>
          <w:rFonts w:hint="eastAsia"/>
          <w:szCs w:val="24"/>
        </w:rPr>
        <w:t>，</w:t>
      </w:r>
      <m:oMath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La</m:t>
            </m:r>
          </m:sub>
        </m:sSub>
      </m:oMath>
      <w:r w:rsidR="005E197C">
        <w:rPr>
          <w:rFonts w:hint="eastAsia"/>
          <w:szCs w:val="24"/>
        </w:rPr>
        <w:t>——飞行器机体自身的阻力系数，</w:t>
      </w:r>
      <w:r w:rsidR="008710B0">
        <w:rPr>
          <w:rFonts w:hint="eastAsia"/>
          <w:szCs w:val="24"/>
        </w:rPr>
        <w:t>侧向力系数，升力系数；</w:t>
      </w:r>
    </w:p>
    <w:p w14:paraId="480F29C4" w14:textId="5F5FE8BC" w:rsidR="008710B0" w:rsidRDefault="005A5185" w:rsidP="008710B0">
      <w:pPr>
        <w:ind w:firstLine="480"/>
        <w:rPr>
          <w:szCs w:val="24"/>
        </w:rPr>
      </w:pPr>
      <m:oMath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D</m:t>
            </m:r>
            <m:r>
              <w:rPr>
                <w:rFonts w:ascii="Cambria Math" w:hAnsi="Cambria Math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hAnsi="Cambria Math"/>
                <w:szCs w:val="24"/>
              </w:rPr>
              <m:t>de</m:t>
            </m:r>
          </m:sub>
        </m:sSub>
      </m:oMath>
      <w:r w:rsidR="008710B0">
        <w:rPr>
          <w:rFonts w:hint="eastAsia"/>
          <w:szCs w:val="24"/>
        </w:rPr>
        <w:t>，</w:t>
      </w:r>
      <m:oMath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Y</m:t>
            </m:r>
            <m:r>
              <w:rPr>
                <w:rFonts w:ascii="Cambria Math" w:hAnsi="Cambria Math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hAnsi="Cambria Math"/>
                <w:szCs w:val="24"/>
              </w:rPr>
              <m:t>de</m:t>
            </m:r>
          </m:sub>
        </m:sSub>
      </m:oMath>
      <w:r w:rsidR="008710B0">
        <w:rPr>
          <w:rFonts w:hint="eastAsia"/>
          <w:szCs w:val="24"/>
        </w:rPr>
        <w:t>，</w:t>
      </w:r>
      <m:oMath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L</m:t>
            </m:r>
            <m:r>
              <w:rPr>
                <w:rFonts w:ascii="Cambria Math" w:hAnsi="Cambria Math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hAnsi="Cambria Math"/>
                <w:szCs w:val="24"/>
              </w:rPr>
              <m:t>da</m:t>
            </m:r>
          </m:sub>
        </m:sSub>
      </m:oMath>
      <w:r w:rsidR="008710B0">
        <w:rPr>
          <w:rFonts w:hint="eastAsia"/>
          <w:szCs w:val="24"/>
        </w:rPr>
        <w:t>——飞行器左舵产生的阻力系数，侧向力系数，升力系数；</w:t>
      </w:r>
    </w:p>
    <w:p w14:paraId="7D7052A1" w14:textId="3F464BB5" w:rsidR="008710B0" w:rsidRDefault="005A5185" w:rsidP="008710B0">
      <w:pPr>
        <w:ind w:firstLine="480"/>
        <w:rPr>
          <w:szCs w:val="24"/>
        </w:rPr>
      </w:pPr>
      <m:oMath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D</m:t>
            </m:r>
            <m:r>
              <w:rPr>
                <w:rFonts w:ascii="Cambria Math" w:hAnsi="Cambria Math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hAnsi="Cambria Math"/>
                <w:szCs w:val="24"/>
              </w:rPr>
              <m:t>da</m:t>
            </m:r>
          </m:sub>
        </m:sSub>
      </m:oMath>
      <w:r w:rsidR="008710B0">
        <w:rPr>
          <w:rFonts w:hint="eastAsia"/>
          <w:szCs w:val="24"/>
        </w:rPr>
        <w:t>，</w:t>
      </w:r>
      <m:oMath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Y</m:t>
            </m:r>
            <m:r>
              <w:rPr>
                <w:rFonts w:ascii="Cambria Math" w:hAnsi="Cambria Math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hAnsi="Cambria Math"/>
                <w:szCs w:val="24"/>
              </w:rPr>
              <m:t>da</m:t>
            </m:r>
          </m:sub>
        </m:sSub>
      </m:oMath>
      <w:r w:rsidR="008710B0">
        <w:rPr>
          <w:rFonts w:hint="eastAsia"/>
          <w:szCs w:val="24"/>
        </w:rPr>
        <w:t>，</w:t>
      </w:r>
      <m:oMath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L</m:t>
            </m:r>
            <m:r>
              <w:rPr>
                <w:rFonts w:ascii="Cambria Math" w:hAnsi="Cambria Math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hAnsi="Cambria Math"/>
                <w:szCs w:val="24"/>
              </w:rPr>
              <m:t>da</m:t>
            </m:r>
          </m:sub>
        </m:sSub>
      </m:oMath>
      <w:r w:rsidR="008710B0">
        <w:rPr>
          <w:rFonts w:hint="eastAsia"/>
          <w:szCs w:val="24"/>
        </w:rPr>
        <w:t>——飞行器右舵产生的阻力系数，侧向力系数，升力系数；</w:t>
      </w:r>
    </w:p>
    <w:p w14:paraId="06D3403D" w14:textId="741FDB73" w:rsidR="008710B0" w:rsidRDefault="005A5185" w:rsidP="008710B0">
      <w:pPr>
        <w:ind w:firstLine="480"/>
        <w:rPr>
          <w:szCs w:val="24"/>
        </w:rPr>
      </w:pPr>
      <m:oMath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D</m:t>
            </m:r>
            <m:r>
              <w:rPr>
                <w:rFonts w:ascii="Cambria Math" w:hAnsi="Cambria Math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hAnsi="Cambria Math"/>
                <w:szCs w:val="24"/>
              </w:rPr>
              <m:t>dr</m:t>
            </m:r>
          </m:sub>
        </m:sSub>
      </m:oMath>
      <w:r w:rsidR="008710B0">
        <w:rPr>
          <w:rFonts w:hint="eastAsia"/>
          <w:szCs w:val="24"/>
        </w:rPr>
        <w:t>，</w:t>
      </w:r>
      <m:oMath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Y</m:t>
            </m:r>
            <m:r>
              <w:rPr>
                <w:rFonts w:ascii="Cambria Math" w:hAnsi="Cambria Math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hAnsi="Cambria Math"/>
                <w:szCs w:val="24"/>
              </w:rPr>
              <m:t>dr</m:t>
            </m:r>
          </m:sub>
        </m:sSub>
      </m:oMath>
      <w:r w:rsidR="008710B0">
        <w:rPr>
          <w:rFonts w:hint="eastAsia"/>
          <w:szCs w:val="24"/>
        </w:rPr>
        <w:t>——方向舵产生的阻力系数，侧向力系数；</w:t>
      </w:r>
    </w:p>
    <w:p w14:paraId="0532ADFC" w14:textId="20892624" w:rsidR="008710B0" w:rsidRPr="005E197C" w:rsidRDefault="005A5185" w:rsidP="008710B0">
      <w:pPr>
        <w:ind w:firstLine="480"/>
      </w:pPr>
      <m:oMath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D</m:t>
            </m:r>
            <m:r>
              <w:rPr>
                <w:rFonts w:ascii="Cambria Math" w:hAnsi="Cambria Math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hAnsi="Cambria Math"/>
                <w:szCs w:val="24"/>
              </w:rPr>
              <m:t>dc</m:t>
            </m:r>
          </m:sub>
        </m:sSub>
      </m:oMath>
      <w:r w:rsidR="008710B0">
        <w:rPr>
          <w:rFonts w:hint="eastAsia"/>
          <w:szCs w:val="24"/>
        </w:rPr>
        <w:t>，</w:t>
      </w:r>
      <m:oMath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L</m:t>
            </m:r>
            <m:r>
              <w:rPr>
                <w:rFonts w:ascii="Cambria Math" w:hAnsi="Cambria Math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hAnsi="Cambria Math"/>
                <w:szCs w:val="24"/>
              </w:rPr>
              <m:t>dc</m:t>
            </m:r>
          </m:sub>
        </m:sSub>
      </m:oMath>
      <w:r w:rsidR="008710B0">
        <w:rPr>
          <w:rFonts w:hint="eastAsia"/>
          <w:szCs w:val="24"/>
        </w:rPr>
        <w:t>——鸭翼产生的阻力系数，升力系数；</w:t>
      </w:r>
    </w:p>
    <w:p w14:paraId="06A8E148" w14:textId="2CBA2844" w:rsidR="0033294A" w:rsidRDefault="0033294A" w:rsidP="004B7790">
      <w:pPr>
        <w:pStyle w:val="3"/>
        <w:spacing w:before="156" w:after="156"/>
      </w:pPr>
      <w:bookmarkStart w:id="46" w:name="_Toc174308927"/>
      <w:r>
        <w:rPr>
          <w:rFonts w:hint="eastAsia"/>
        </w:rPr>
        <w:t>气动力矩分析</w:t>
      </w:r>
      <w:bookmarkEnd w:id="46"/>
    </w:p>
    <w:p w14:paraId="0F048BD3" w14:textId="3A0FE31D" w:rsidR="00011EE2" w:rsidRDefault="00011EE2" w:rsidP="00011EE2">
      <w:pPr>
        <w:ind w:firstLine="480"/>
        <w:rPr>
          <w:sz w:val="23"/>
          <w:szCs w:val="23"/>
        </w:rPr>
      </w:pPr>
      <w:r>
        <w:rPr>
          <w:rFonts w:hint="eastAsia"/>
        </w:rPr>
        <w:t>结合空气动力学相关知识，在本文所给定的机体系下，飞行器所受气动力矩可以定义为：滚转力矩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M</m:t>
            </m:r>
          </m:e>
          <m:sub>
            <m:r>
              <w:rPr>
                <w:rFonts w:ascii="Cambria Math" w:hAnsi="Cambria Math" w:hint="eastAsia"/>
              </w:rPr>
              <m:t>l</m:t>
            </m:r>
          </m:sub>
        </m:sSub>
      </m:oMath>
      <w:r>
        <w:rPr>
          <w:rFonts w:hint="eastAsia"/>
        </w:rPr>
        <w:t>（沿</w:t>
      </w:r>
      <m:oMath>
        <m:sSub>
          <m:sSubPr>
            <m:ctrlPr>
              <w:rPr>
                <w:rFonts w:ascii="Cambria Math" w:hAnsi="Cambria Math"/>
                <w:i/>
                <w:shd w:val="clear" w:color="auto" w:fill="F7F7F7"/>
              </w:rPr>
            </m:ctrlPr>
          </m:sSubPr>
          <m:e>
            <m:r>
              <w:rPr>
                <w:rFonts w:ascii="Cambria Math" w:hAnsi="Cambria Math"/>
                <w:shd w:val="clear" w:color="auto" w:fill="F7F7F7"/>
              </w:rPr>
              <m:t>X</m:t>
            </m:r>
          </m:e>
          <m:sub>
            <m:r>
              <w:rPr>
                <w:rFonts w:ascii="Cambria Math" w:hAnsi="Cambria Math" w:hint="eastAsia"/>
                <w:shd w:val="clear" w:color="auto" w:fill="F7F7F7"/>
              </w:rPr>
              <m:t>b</m:t>
            </m:r>
          </m:sub>
        </m:sSub>
      </m:oMath>
      <w:r w:rsidRPr="003C6E78">
        <w:rPr>
          <w:rFonts w:hint="eastAsia"/>
          <w:shd w:val="clear" w:color="auto" w:fill="F7F7F7"/>
        </w:rPr>
        <w:t>轴</w:t>
      </w:r>
      <w:r>
        <w:rPr>
          <w:rFonts w:hint="eastAsia"/>
        </w:rPr>
        <w:t>正向），</w:t>
      </w:r>
      <w:r>
        <w:rPr>
          <w:rFonts w:hint="eastAsia"/>
          <w:sz w:val="23"/>
          <w:szCs w:val="23"/>
        </w:rPr>
        <w:t>俯仰力矩</w:t>
      </w:r>
      <m:oMath>
        <m:sSub>
          <m:sSubPr>
            <m:ctrlPr>
              <w:rPr>
                <w:rFonts w:ascii="Cambria Math" w:hAnsi="Cambria Math"/>
                <w:i/>
                <w:sz w:val="23"/>
                <w:szCs w:val="23"/>
              </w:rPr>
            </m:ctrlPr>
          </m:sSubPr>
          <m:e>
            <m:r>
              <w:rPr>
                <w:rFonts w:ascii="Cambria Math" w:hAnsi="Cambria Math" w:hint="eastAsia"/>
                <w:sz w:val="23"/>
                <w:szCs w:val="23"/>
              </w:rPr>
              <m:t>M</m:t>
            </m:r>
          </m:e>
          <m:sub>
            <m:r>
              <w:rPr>
                <w:rFonts w:ascii="Cambria Math" w:hAnsi="Cambria Math" w:hint="eastAsia"/>
                <w:sz w:val="23"/>
                <w:szCs w:val="23"/>
              </w:rPr>
              <m:t>m</m:t>
            </m:r>
          </m:sub>
        </m:sSub>
      </m:oMath>
      <w:r>
        <w:rPr>
          <w:rFonts w:hint="eastAsia"/>
          <w:sz w:val="23"/>
          <w:szCs w:val="23"/>
        </w:rPr>
        <w:t>（沿</w:t>
      </w:r>
      <m:oMath>
        <m:sSub>
          <m:sSubPr>
            <m:ctrlPr>
              <w:rPr>
                <w:rFonts w:ascii="Cambria Math" w:hAnsi="Cambria Math"/>
                <w:i/>
                <w:shd w:val="clear" w:color="auto" w:fill="F7F7F7"/>
              </w:rPr>
            </m:ctrlPr>
          </m:sSubPr>
          <m:e>
            <m:r>
              <w:rPr>
                <w:rFonts w:ascii="Cambria Math" w:hAnsi="Cambria Math" w:hint="eastAsia"/>
                <w:shd w:val="clear" w:color="auto" w:fill="F7F7F7"/>
              </w:rPr>
              <m:t>Y</m:t>
            </m:r>
          </m:e>
          <m:sub>
            <m:r>
              <w:rPr>
                <w:rFonts w:ascii="Cambria Math" w:hAnsi="Cambria Math" w:hint="eastAsia"/>
                <w:shd w:val="clear" w:color="auto" w:fill="F7F7F7"/>
              </w:rPr>
              <m:t>b</m:t>
            </m:r>
          </m:sub>
        </m:sSub>
      </m:oMath>
      <w:r w:rsidRPr="003C6E78">
        <w:rPr>
          <w:rFonts w:hint="eastAsia"/>
          <w:shd w:val="clear" w:color="auto" w:fill="F7F7F7"/>
        </w:rPr>
        <w:t>轴</w:t>
      </w:r>
      <w:r>
        <w:rPr>
          <w:rFonts w:hint="eastAsia"/>
        </w:rPr>
        <w:t>正向</w:t>
      </w:r>
      <w:r>
        <w:rPr>
          <w:rFonts w:hint="eastAsia"/>
          <w:sz w:val="23"/>
          <w:szCs w:val="23"/>
        </w:rPr>
        <w:t>）和偏航力矩</w:t>
      </w:r>
      <m:oMath>
        <m:sSub>
          <m:sSubPr>
            <m:ctrlPr>
              <w:rPr>
                <w:rFonts w:ascii="Cambria Math" w:hAnsi="Cambria Math"/>
                <w:i/>
                <w:sz w:val="23"/>
                <w:szCs w:val="23"/>
              </w:rPr>
            </m:ctrlPr>
          </m:sSubPr>
          <m:e>
            <m:r>
              <w:rPr>
                <w:rFonts w:ascii="Cambria Math" w:hAnsi="Cambria Math" w:hint="eastAsia"/>
                <w:sz w:val="23"/>
                <w:szCs w:val="23"/>
              </w:rPr>
              <m:t>M</m:t>
            </m:r>
          </m:e>
          <m:sub>
            <m:r>
              <w:rPr>
                <w:rFonts w:ascii="Cambria Math" w:hAnsi="Cambria Math" w:hint="eastAsia"/>
                <w:sz w:val="23"/>
                <w:szCs w:val="23"/>
              </w:rPr>
              <m:t>n</m:t>
            </m:r>
          </m:sub>
        </m:sSub>
      </m:oMath>
      <w:r>
        <w:rPr>
          <w:rFonts w:hint="eastAsia"/>
          <w:sz w:val="23"/>
          <w:szCs w:val="23"/>
        </w:rPr>
        <w:t>（沿</w:t>
      </w:r>
      <m:oMath>
        <m:sSub>
          <m:sSubPr>
            <m:ctrlPr>
              <w:rPr>
                <w:rFonts w:ascii="Cambria Math" w:hAnsi="Cambria Math"/>
                <w:i/>
                <w:shd w:val="clear" w:color="auto" w:fill="F7F7F7"/>
              </w:rPr>
            </m:ctrlPr>
          </m:sSubPr>
          <m:e>
            <m:r>
              <w:rPr>
                <w:rFonts w:ascii="Cambria Math" w:hAnsi="Cambria Math" w:hint="eastAsia"/>
                <w:shd w:val="clear" w:color="auto" w:fill="F7F7F7"/>
              </w:rPr>
              <m:t>Z</m:t>
            </m:r>
          </m:e>
          <m:sub>
            <m:r>
              <w:rPr>
                <w:rFonts w:ascii="Cambria Math" w:hAnsi="Cambria Math" w:hint="eastAsia"/>
                <w:shd w:val="clear" w:color="auto" w:fill="F7F7F7"/>
              </w:rPr>
              <m:t>b</m:t>
            </m:r>
          </m:sub>
        </m:sSub>
      </m:oMath>
      <w:r w:rsidRPr="003C6E78">
        <w:rPr>
          <w:rFonts w:hint="eastAsia"/>
          <w:shd w:val="clear" w:color="auto" w:fill="F7F7F7"/>
        </w:rPr>
        <w:t>轴</w:t>
      </w:r>
      <w:r>
        <w:rPr>
          <w:rFonts w:hint="eastAsia"/>
        </w:rPr>
        <w:t>正向</w:t>
      </w:r>
      <w:r>
        <w:rPr>
          <w:rFonts w:hint="eastAsia"/>
          <w:sz w:val="23"/>
          <w:szCs w:val="23"/>
        </w:rPr>
        <w:t>），可以表示为：</w:t>
      </w:r>
    </w:p>
    <w:p w14:paraId="0E88A2B5" w14:textId="7FCBA2D6" w:rsidR="00011EE2" w:rsidRPr="00E57DA7" w:rsidRDefault="00E57DA7" w:rsidP="009901BF">
      <w:pPr>
        <w:pStyle w:val="afb"/>
        <w:rPr>
          <w:rFonts w:ascii="Cambria Math" w:hAnsi="Cambria Math"/>
        </w:rPr>
      </w:pPr>
      <w:r>
        <w:rPr>
          <w:rFonts w:cstheme="minorBidi"/>
        </w:rPr>
        <w:tab/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 w:hint="eastAsia"/>
              </w:rPr>
              <m:t>M</m:t>
            </m:r>
          </m:e>
          <m:sub>
            <m:r>
              <w:rPr>
                <w:rFonts w:ascii="Cambria Math" w:hAnsi="Cambria Math" w:hint="eastAsia"/>
              </w:rPr>
              <m:t>air</m:t>
            </m:r>
          </m:sub>
          <m:sup>
            <m:r>
              <w:rPr>
                <w:rFonts w:ascii="Cambria Math" w:hAnsi="Cambria Math" w:hint="eastAsia"/>
              </w:rPr>
              <m:t>b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 w:hint="eastAsia"/>
              </w:rPr>
              <m:t>M</m:t>
            </m:r>
          </m:e>
          <m:sub>
            <m:r>
              <w:rPr>
                <w:rFonts w:ascii="Cambria Math" w:hAnsi="Cambria Math" w:hint="eastAsia"/>
              </w:rPr>
              <m:t>air</m:t>
            </m:r>
          </m:sub>
          <m:sup>
            <m:r>
              <w:rPr>
                <w:rFonts w:ascii="Cambria Math" w:hAnsi="Cambria Math" w:hint="eastAsia"/>
              </w:rPr>
              <m:t>r</m:t>
            </m:r>
          </m:sup>
        </m:sSubSup>
        <m:r>
          <m:rPr>
            <m:sty m:val="p"/>
          </m:rPr>
          <w:rPr>
            <w:rFonts w:ascii="Cambria Math" w:hAnsi="Cambria Math"/>
          </w:rPr>
          <m:t>+Δ</m:t>
        </m:r>
        <m:r>
          <m:rPr>
            <m:sty m:val="bi"/>
          </m:rPr>
          <w:rPr>
            <w:rFonts w:ascii="Cambria Math" w:hAnsi="Cambria Math" w:hint="eastAsia"/>
          </w:rPr>
          <m:t>M</m:t>
        </m:r>
      </m:oMath>
      <w:r>
        <w:rPr>
          <w:rFonts w:cstheme="minorBidi"/>
          <w:b/>
          <w:bCs/>
          <w:iCs/>
        </w:rPr>
        <w:tab/>
      </w:r>
      <w:r w:rsidR="00CE3B93">
        <w:rPr>
          <w:rFonts w:hint="eastAsia"/>
        </w:rPr>
        <w:t>（</w:t>
      </w:r>
      <w:r w:rsidR="00CE3B93">
        <w:rPr>
          <w:rFonts w:hint="eastAsia"/>
        </w:rPr>
        <w:t>3-</w:t>
      </w:r>
      <w:r w:rsidR="00CE3B93">
        <w:fldChar w:fldCharType="begin"/>
      </w:r>
      <w:r w:rsidR="00CE3B93">
        <w:instrText xml:space="preserve"> </w:instrText>
      </w:r>
      <w:r w:rsidR="00CE3B93">
        <w:rPr>
          <w:rFonts w:hint="eastAsia"/>
        </w:rPr>
        <w:instrText xml:space="preserve">SEQ </w:instrText>
      </w:r>
      <w:r w:rsidR="00CE3B93">
        <w:rPr>
          <w:rFonts w:hint="eastAsia"/>
        </w:rPr>
        <w:instrText>（</w:instrText>
      </w:r>
      <w:r w:rsidR="00CE3B93">
        <w:rPr>
          <w:rFonts w:hint="eastAsia"/>
        </w:rPr>
        <w:instrText>3- \* ARABIC</w:instrText>
      </w:r>
      <w:r w:rsidR="00CE3B93">
        <w:instrText xml:space="preserve"> </w:instrText>
      </w:r>
      <w:r w:rsidR="00CE3B93">
        <w:fldChar w:fldCharType="separate"/>
      </w:r>
      <w:r w:rsidR="00CE3B93">
        <w:rPr>
          <w:noProof/>
        </w:rPr>
        <w:t>3</w:t>
      </w:r>
      <w:r w:rsidR="00CE3B93">
        <w:fldChar w:fldCharType="end"/>
      </w:r>
      <w:r w:rsidR="00CE3B93" w:rsidRPr="00D167BA">
        <w:rPr>
          <w:rFonts w:hint="eastAsia"/>
        </w:rPr>
        <w:t>）</w:t>
      </w:r>
    </w:p>
    <w:p w14:paraId="7E1F3330" w14:textId="5FAA7A0C" w:rsidR="00393FD2" w:rsidRDefault="00393FD2" w:rsidP="00011EE2">
      <w:pPr>
        <w:ind w:firstLine="480"/>
      </w:pPr>
      <w:r>
        <w:rPr>
          <w:rFonts w:hint="eastAsia"/>
        </w:rPr>
        <w:t>式中；</w:t>
      </w:r>
    </w:p>
    <w:p w14:paraId="2A18FEF2" w14:textId="072C3B49" w:rsidR="00393FD2" w:rsidRDefault="005A5185" w:rsidP="00011EE2">
      <w:pPr>
        <w:ind w:firstLine="480"/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 w:hint="eastAsia"/>
              </w:rPr>
              <m:t>M</m:t>
            </m:r>
          </m:e>
          <m:sub>
            <m:r>
              <w:rPr>
                <w:rFonts w:ascii="Cambria Math" w:hAnsi="Cambria Math" w:hint="eastAsia"/>
              </w:rPr>
              <m:t>air</m:t>
            </m:r>
          </m:sub>
          <m:sup>
            <m:r>
              <w:rPr>
                <w:rFonts w:ascii="Cambria Math" w:hAnsi="Cambria Math" w:hint="eastAsia"/>
              </w:rPr>
              <m:t>b</m:t>
            </m:r>
          </m:sup>
        </m:sSubSup>
      </m:oMath>
      <w:r w:rsidR="00393FD2">
        <w:rPr>
          <w:rFonts w:hint="eastAsia"/>
        </w:rPr>
        <w:t>——在机体系下，飞行器所受气动力矩矢量；</w:t>
      </w:r>
    </w:p>
    <w:p w14:paraId="46EB1338" w14:textId="781B9561" w:rsidR="00393FD2" w:rsidRDefault="005A5185" w:rsidP="00011EE2">
      <w:pPr>
        <w:ind w:firstLine="480"/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 w:hint="eastAsia"/>
              </w:rPr>
              <m:t>M</m:t>
            </m:r>
          </m:e>
          <m:sub>
            <m:r>
              <w:rPr>
                <w:rFonts w:ascii="Cambria Math" w:hAnsi="Cambria Math" w:hint="eastAsia"/>
              </w:rPr>
              <m:t>air</m:t>
            </m:r>
          </m:sub>
          <m:sup>
            <m:r>
              <w:rPr>
                <w:rFonts w:ascii="Cambria Math" w:hAnsi="Cambria Math" w:hint="eastAsia"/>
              </w:rPr>
              <m:t>r</m:t>
            </m:r>
          </m:sup>
        </m:sSubSup>
      </m:oMath>
      <w:r w:rsidR="00393FD2">
        <w:rPr>
          <w:rFonts w:hint="eastAsia"/>
        </w:rPr>
        <w:t>——相对于力矩参考中心，飞行器所受气动力矩矢量；</w:t>
      </w:r>
    </w:p>
    <w:p w14:paraId="553EB109" w14:textId="6774B7C8" w:rsidR="00393FD2" w:rsidRDefault="00393FD2" w:rsidP="00011EE2">
      <w:pPr>
        <w:ind w:firstLine="480"/>
      </w:pPr>
      <m:oMath>
        <m:r>
          <m:rPr>
            <m:sty m:val="p"/>
          </m:rPr>
          <w:rPr>
            <w:rFonts w:ascii="Cambria Math" w:hAnsi="Cambria Math"/>
          </w:rPr>
          <m:t>Δ</m:t>
        </m:r>
        <m:r>
          <m:rPr>
            <m:sty m:val="bi"/>
          </m:rPr>
          <w:rPr>
            <w:rFonts w:ascii="Cambria Math" w:hAnsi="Cambria Math" w:hint="eastAsia"/>
          </w:rPr>
          <m:t>M</m:t>
        </m:r>
      </m:oMath>
      <w:r w:rsidRPr="00393FD2">
        <w:rPr>
          <w:rFonts w:hint="eastAsia"/>
        </w:rPr>
        <w:t>——由于</w:t>
      </w:r>
      <w:r>
        <w:rPr>
          <w:rFonts w:hint="eastAsia"/>
        </w:rPr>
        <w:t>力矩参考中心和质心不重合，气动力所产生的附加气动力矩</w:t>
      </w:r>
      <w:r w:rsidR="00011263">
        <w:rPr>
          <w:rFonts w:hint="eastAsia"/>
        </w:rPr>
        <w:t>矢量</w:t>
      </w:r>
      <w:r>
        <w:rPr>
          <w:rFonts w:hint="eastAsia"/>
        </w:rPr>
        <w:t>。</w:t>
      </w:r>
    </w:p>
    <w:p w14:paraId="721835E5" w14:textId="1C592BB6" w:rsidR="00393FD2" w:rsidRDefault="00393FD2" w:rsidP="00011EE2">
      <w:pPr>
        <w:ind w:firstLine="480"/>
      </w:pPr>
      <w:r>
        <w:rPr>
          <w:rFonts w:hint="eastAsia"/>
        </w:rPr>
        <w:t>其中：</w:t>
      </w:r>
    </w:p>
    <w:p w14:paraId="23EEA4E2" w14:textId="106B2EF0" w:rsidR="00393FD2" w:rsidRPr="00E57DA7" w:rsidRDefault="00E57DA7" w:rsidP="009901BF">
      <w:pPr>
        <w:pStyle w:val="afb"/>
        <w:rPr>
          <w:rFonts w:ascii="Cambria Math" w:hAnsi="Cambria Math"/>
        </w:rPr>
      </w:pPr>
      <w:r>
        <w:rPr>
          <w:rFonts w:cstheme="minorBidi"/>
        </w:rPr>
        <w:tab/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 w:hint="eastAsia"/>
              </w:rPr>
              <m:t>M</m:t>
            </m:r>
          </m:e>
          <m:sub>
            <m:r>
              <w:rPr>
                <w:rFonts w:ascii="Cambria Math" w:hAnsi="Cambria Math" w:hint="eastAsia"/>
              </w:rPr>
              <m:t>air</m:t>
            </m:r>
          </m:sub>
          <m:sup>
            <m:r>
              <w:rPr>
                <w:rFonts w:ascii="Cambria Math" w:hAnsi="Cambria Math" w:hint="eastAsia"/>
              </w:rPr>
              <m:t>r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hint="eastAsia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 w:hint="eastAsia"/>
                        </w:rPr>
                        <m:t>l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3"/>
                          <w:szCs w:val="23"/>
                        </w:rPr>
                      </m:ctrlPr>
                    </m:sSubPr>
                    <m:e>
                      <m:r>
                        <w:rPr>
                          <w:rFonts w:ascii="Cambria Math" w:hAnsi="Cambria Math" w:hint="eastAsia"/>
                          <w:sz w:val="23"/>
                          <w:szCs w:val="23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 w:hint="eastAsia"/>
                          <w:sz w:val="23"/>
                          <w:szCs w:val="23"/>
                        </w:rPr>
                        <m:t>m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3"/>
                          <w:szCs w:val="23"/>
                        </w:rPr>
                      </m:ctrlPr>
                    </m:sSubPr>
                    <m:e>
                      <m:r>
                        <w:rPr>
                          <w:rFonts w:ascii="Cambria Math" w:hAnsi="Cambria Math" w:hint="eastAsia"/>
                          <w:sz w:val="23"/>
                          <w:szCs w:val="23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 w:hint="eastAsia"/>
                          <w:sz w:val="23"/>
                          <w:szCs w:val="23"/>
                        </w:rPr>
                        <m:t>n</m:t>
                      </m:r>
                    </m:sub>
                  </m:sSub>
                </m:e>
              </m:mr>
            </m:m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 w:hint="eastAsia"/>
                    </w:rPr>
                    <m:t>ρ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 w:hint="eastAsia"/>
                        </w:rPr>
                        <m:t>V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hint="eastAsia"/>
                    </w:rPr>
                    <m:t>Sb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 w:hint="eastAsia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hint="eastAsia"/>
                        </w:rPr>
                        <m:t>l</m:t>
                      </m:r>
                    </m:sub>
                  </m:sSub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 w:hint="eastAsia"/>
                    </w:rPr>
                    <m:t>ρ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 w:hint="eastAsia"/>
                        </w:rPr>
                        <m:t>V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hint="eastAsia"/>
                    </w:rPr>
                    <m:t>S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 w:hint="eastAsia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hint="eastAsia"/>
                        </w:rPr>
                        <m:t>m</m:t>
                      </m:r>
                    </m:sub>
                  </m:sSub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 w:hint="eastAsia"/>
                    </w:rPr>
                    <m:t>ρ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 w:hint="eastAsia"/>
                        </w:rPr>
                        <m:t>V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hint="eastAsia"/>
                    </w:rPr>
                    <m:t>Sb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 w:hint="eastAsia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hint="eastAsia"/>
                        </w:rPr>
                        <m:t>n</m:t>
                      </m:r>
                    </m:sub>
                  </m:sSub>
                </m:e>
              </m:mr>
            </m:m>
          </m:e>
        </m:d>
      </m:oMath>
      <w:r>
        <w:rPr>
          <w:rFonts w:cstheme="minorBidi"/>
        </w:rPr>
        <w:tab/>
      </w:r>
      <w:r w:rsidR="00CE3B93">
        <w:rPr>
          <w:rFonts w:hint="eastAsia"/>
        </w:rPr>
        <w:t>（</w:t>
      </w:r>
      <w:r w:rsidR="00CE3B93">
        <w:rPr>
          <w:rFonts w:hint="eastAsia"/>
        </w:rPr>
        <w:t>3-</w:t>
      </w:r>
      <w:r w:rsidR="00CE3B93">
        <w:fldChar w:fldCharType="begin"/>
      </w:r>
      <w:r w:rsidR="00CE3B93">
        <w:instrText xml:space="preserve"> </w:instrText>
      </w:r>
      <w:r w:rsidR="00CE3B93">
        <w:rPr>
          <w:rFonts w:hint="eastAsia"/>
        </w:rPr>
        <w:instrText xml:space="preserve">SEQ </w:instrText>
      </w:r>
      <w:r w:rsidR="00CE3B93">
        <w:rPr>
          <w:rFonts w:hint="eastAsia"/>
        </w:rPr>
        <w:instrText>（</w:instrText>
      </w:r>
      <w:r w:rsidR="00CE3B93">
        <w:rPr>
          <w:rFonts w:hint="eastAsia"/>
        </w:rPr>
        <w:instrText>3- \* ARABIC</w:instrText>
      </w:r>
      <w:r w:rsidR="00CE3B93">
        <w:instrText xml:space="preserve"> </w:instrText>
      </w:r>
      <w:r w:rsidR="00CE3B93">
        <w:fldChar w:fldCharType="separate"/>
      </w:r>
      <w:r w:rsidR="00CE3B93">
        <w:rPr>
          <w:noProof/>
        </w:rPr>
        <w:t>4</w:t>
      </w:r>
      <w:r w:rsidR="00CE3B93">
        <w:fldChar w:fldCharType="end"/>
      </w:r>
      <w:r w:rsidR="00CE3B93" w:rsidRPr="00664572">
        <w:rPr>
          <w:rFonts w:hint="eastAsia"/>
        </w:rPr>
        <w:t>）</w:t>
      </w:r>
    </w:p>
    <w:p w14:paraId="56B46642" w14:textId="0C8DFBB0" w:rsidR="00393FD2" w:rsidRDefault="00393FD2" w:rsidP="00393FD2">
      <w:pPr>
        <w:ind w:firstLine="480"/>
      </w:pPr>
      <w:r>
        <w:rPr>
          <w:rFonts w:hint="eastAsia"/>
        </w:rPr>
        <w:t>式中：</w:t>
      </w:r>
    </w:p>
    <w:p w14:paraId="3DFD39DF" w14:textId="652F2447" w:rsidR="00393FD2" w:rsidRDefault="00393FD2" w:rsidP="00393FD2">
      <w:pPr>
        <w:ind w:firstLine="480"/>
      </w:pPr>
      <m:oMath>
        <m:r>
          <w:rPr>
            <w:rFonts w:ascii="Cambria Math" w:hAnsi="Cambria Math" w:hint="eastAsia"/>
          </w:rPr>
          <m:t>b</m:t>
        </m:r>
      </m:oMath>
      <w:r>
        <w:rPr>
          <w:rFonts w:hint="eastAsia"/>
        </w:rPr>
        <w:t>——机翼翼展</w:t>
      </w:r>
      <w:r w:rsidR="00931B52">
        <w:rPr>
          <w:rFonts w:hint="eastAsia"/>
        </w:rPr>
        <w:t>长度；</w:t>
      </w:r>
    </w:p>
    <w:p w14:paraId="5C8FA51D" w14:textId="3C8A4078" w:rsidR="00931B52" w:rsidRDefault="00931B52" w:rsidP="00393FD2">
      <w:pPr>
        <w:ind w:firstLine="480"/>
      </w:pPr>
      <m:oMath>
        <m:r>
          <w:rPr>
            <w:rFonts w:ascii="Cambria Math" w:hAnsi="Cambria Math" w:hint="eastAsia"/>
          </w:rPr>
          <m:t>c</m:t>
        </m:r>
      </m:oMath>
      <w:r>
        <w:rPr>
          <w:rFonts w:hint="eastAsia"/>
        </w:rPr>
        <w:t>——平均气动弦长；</w:t>
      </w:r>
    </w:p>
    <w:p w14:paraId="1ED7FE35" w14:textId="7907649B" w:rsidR="00931B52" w:rsidRPr="00931B52" w:rsidRDefault="005A5185" w:rsidP="00393FD2">
      <w:pPr>
        <w:ind w:firstLine="480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C</m:t>
            </m:r>
          </m:e>
          <m:sub>
            <m:r>
              <w:rPr>
                <w:rFonts w:ascii="Cambria Math" w:hAnsi="Cambria Math" w:hint="eastAsia"/>
              </w:rPr>
              <m:t>l</m:t>
            </m:r>
          </m:sub>
        </m:sSub>
      </m:oMath>
      <w:r w:rsidR="00931B52"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C</m:t>
            </m:r>
          </m:e>
          <m:sub>
            <m:r>
              <w:rPr>
                <w:rFonts w:ascii="Cambria Math" w:hAnsi="Cambria Math" w:hint="eastAsia"/>
              </w:rPr>
              <m:t>m</m:t>
            </m:r>
          </m:sub>
        </m:sSub>
      </m:oMath>
      <w:r w:rsidR="00931B52"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C</m:t>
            </m:r>
          </m:e>
          <m:sub>
            <m:r>
              <w:rPr>
                <w:rFonts w:ascii="Cambria Math" w:hAnsi="Cambria Math" w:hint="eastAsia"/>
              </w:rPr>
              <m:t>n</m:t>
            </m:r>
          </m:sub>
        </m:sSub>
      </m:oMath>
      <w:r w:rsidR="00931B52">
        <w:rPr>
          <w:rFonts w:hint="eastAsia"/>
        </w:rPr>
        <w:t>——滚转系数，俯仰系数，偏航系数。</w:t>
      </w:r>
    </w:p>
    <w:p w14:paraId="2BAB79FB" w14:textId="33E093B3" w:rsidR="00931B52" w:rsidRPr="00E57DA7" w:rsidRDefault="00E57DA7" w:rsidP="009901BF">
      <w:pPr>
        <w:pStyle w:val="afb"/>
        <w:rPr>
          <w:rFonts w:ascii="Cambria Math" w:hAnsi="Cambria Math"/>
        </w:rPr>
      </w:pPr>
      <w:r>
        <w:rPr>
          <w:rFonts w:cstheme="minorBidi"/>
        </w:rPr>
        <w:tab/>
      </w:r>
      <m:oMath>
        <m:r>
          <m:rPr>
            <m:sty m:val="p"/>
          </m:rPr>
          <w:rPr>
            <w:rFonts w:ascii="Cambria Math" w:hAnsi="Cambria Math"/>
          </w:rPr>
          <m:t>Δ</m:t>
        </m:r>
        <m:r>
          <m:rPr>
            <m:sty m:val="bi"/>
          </m:rPr>
          <w:rPr>
            <w:rFonts w:ascii="Cambria Math" w:hAnsi="Cambria Math" w:hint="eastAsia"/>
          </w:rPr>
          <m:t>M</m:t>
        </m:r>
        <m:r>
          <m:rPr>
            <m:sty m:val="p"/>
          </m:rPr>
          <w:rPr>
            <w:rFonts w:ascii="Cambria Math" w:hAnsi="Cambria Math"/>
          </w:rPr>
          <m:t>=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x</m:t>
            </m:r>
          </m:e>
          <m:sub>
            <m:r>
              <w:rPr>
                <w:rFonts w:ascii="Cambria Math" w:hAnsi="Cambria Math" w:hint="eastAsia"/>
              </w:rPr>
              <m:t>cg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 w:hint="eastAsia"/>
              </w:rPr>
              <m:t>F</m:t>
            </m:r>
          </m:e>
          <m:sub>
            <m:r>
              <w:rPr>
                <w:rFonts w:ascii="Cambria Math" w:hAnsi="Cambria Math" w:hint="eastAsia"/>
              </w:rPr>
              <m:t>air</m:t>
            </m:r>
          </m:sub>
          <m:sup>
            <m:r>
              <w:rPr>
                <w:rFonts w:ascii="Cambria Math" w:hAnsi="Cambria Math" w:hint="eastAsia"/>
              </w:rPr>
              <m:t>b</m:t>
            </m:r>
          </m:sup>
        </m:sSubSup>
      </m:oMath>
      <w:r>
        <w:rPr>
          <w:rFonts w:cstheme="minorBidi"/>
        </w:rPr>
        <w:tab/>
      </w:r>
      <w:r w:rsidR="00CE3B93">
        <w:rPr>
          <w:rFonts w:hint="eastAsia"/>
        </w:rPr>
        <w:t>（</w:t>
      </w:r>
      <w:r w:rsidR="00CE3B93">
        <w:rPr>
          <w:rFonts w:hint="eastAsia"/>
        </w:rPr>
        <w:t>3-</w:t>
      </w:r>
      <w:r w:rsidR="00CE3B93">
        <w:fldChar w:fldCharType="begin"/>
      </w:r>
      <w:r w:rsidR="00CE3B93">
        <w:instrText xml:space="preserve"> </w:instrText>
      </w:r>
      <w:r w:rsidR="00CE3B93">
        <w:rPr>
          <w:rFonts w:hint="eastAsia"/>
        </w:rPr>
        <w:instrText xml:space="preserve">SEQ </w:instrText>
      </w:r>
      <w:r w:rsidR="00CE3B93">
        <w:rPr>
          <w:rFonts w:hint="eastAsia"/>
        </w:rPr>
        <w:instrText>（</w:instrText>
      </w:r>
      <w:r w:rsidR="00CE3B93">
        <w:rPr>
          <w:rFonts w:hint="eastAsia"/>
        </w:rPr>
        <w:instrText>3- \* ARABIC</w:instrText>
      </w:r>
      <w:r w:rsidR="00CE3B93">
        <w:instrText xml:space="preserve"> </w:instrText>
      </w:r>
      <w:r w:rsidR="00CE3B93">
        <w:fldChar w:fldCharType="separate"/>
      </w:r>
      <w:r w:rsidR="00CE3B93">
        <w:rPr>
          <w:noProof/>
        </w:rPr>
        <w:t>5</w:t>
      </w:r>
      <w:r w:rsidR="00CE3B93">
        <w:fldChar w:fldCharType="end"/>
      </w:r>
      <w:r w:rsidR="00CE3B93" w:rsidRPr="00F7092F">
        <w:rPr>
          <w:rFonts w:hint="eastAsia"/>
        </w:rPr>
        <w:t>）</w:t>
      </w:r>
    </w:p>
    <w:p w14:paraId="7ED40404" w14:textId="36C4A3C7" w:rsidR="00931B52" w:rsidRDefault="00931B52" w:rsidP="00931B52">
      <w:pPr>
        <w:ind w:firstLine="480"/>
      </w:pPr>
      <w:r>
        <w:rPr>
          <w:rFonts w:hint="eastAsia"/>
        </w:rPr>
        <w:t>式中：</w:t>
      </w:r>
    </w:p>
    <w:p w14:paraId="30CBCC5B" w14:textId="0B63B22D" w:rsidR="00931B52" w:rsidRDefault="005A5185" w:rsidP="00931B52">
      <w:pPr>
        <w:ind w:firstLine="480"/>
      </w:pP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 w:hint="eastAsia"/>
              </w:rPr>
              <m:t>F</m:t>
            </m:r>
          </m:e>
          <m:sub>
            <m:r>
              <w:rPr>
                <w:rFonts w:ascii="Cambria Math" w:hAnsi="Cambria Math" w:hint="eastAsia"/>
              </w:rPr>
              <m:t>air</m:t>
            </m:r>
          </m:sub>
          <m:sup>
            <m:r>
              <w:rPr>
                <w:rFonts w:ascii="Cambria Math" w:hAnsi="Cambria Math" w:hint="eastAsia"/>
              </w:rPr>
              <m:t>b</m:t>
            </m:r>
          </m:sup>
        </m:sSubSup>
      </m:oMath>
      <w:r w:rsidR="00931B52">
        <w:rPr>
          <w:rFonts w:hint="eastAsia"/>
        </w:rPr>
        <w:t>——在机体系下，飞行器所受气动力矢量；</w:t>
      </w:r>
    </w:p>
    <w:p w14:paraId="0AB724F8" w14:textId="11C39B4D" w:rsidR="00931B52" w:rsidRDefault="00931B52" w:rsidP="00931B52">
      <w:pPr>
        <w:ind w:firstLine="480"/>
      </w:pPr>
      <w:r>
        <w:rPr>
          <w:rFonts w:hint="eastAsia"/>
        </w:rPr>
        <w:t>根据</w:t>
      </w:r>
      <w:r>
        <w:rPr>
          <w:rFonts w:hint="eastAsia"/>
        </w:rPr>
        <w:t>2</w:t>
      </w:r>
      <w:r>
        <w:t>.2.3</w:t>
      </w:r>
      <w:r>
        <w:rPr>
          <w:rFonts w:hint="eastAsia"/>
        </w:rPr>
        <w:t>小节中给出的机体系和速度系的转换关系，</w:t>
      </w:r>
      <w:r w:rsidR="00890690">
        <w:rPr>
          <w:rFonts w:hint="eastAsia"/>
        </w:rPr>
        <w:t>并结合</w:t>
      </w:r>
      <w:r w:rsidR="00890690">
        <w:rPr>
          <w:rFonts w:hint="eastAsia"/>
        </w:rPr>
        <w:t>1</w:t>
      </w:r>
      <w:r w:rsidR="00890690">
        <w:t>.2</w:t>
      </w:r>
      <w:r w:rsidR="00890690">
        <w:rPr>
          <w:rFonts w:hint="eastAsia"/>
        </w:rPr>
        <w:t>小节中给出的基本假设</w:t>
      </w:r>
      <w:r w:rsidR="005C511E">
        <w:rPr>
          <w:rFonts w:hint="eastAsia"/>
        </w:rPr>
        <w:t>（</w:t>
      </w:r>
      <w:r w:rsidR="007653AC">
        <w:t>6</w:t>
      </w:r>
      <w:r w:rsidR="005C511E">
        <w:rPr>
          <w:rFonts w:hint="eastAsia"/>
        </w:rPr>
        <w:t>）（</w:t>
      </w:r>
      <w:r w:rsidR="007653AC">
        <w:t>7</w:t>
      </w:r>
      <w:r w:rsidR="005C511E">
        <w:rPr>
          <w:rFonts w:hint="eastAsia"/>
        </w:rPr>
        <w:t>）</w:t>
      </w:r>
      <w:r w:rsidR="00890690">
        <w:rPr>
          <w:rFonts w:hint="eastAsia"/>
        </w:rPr>
        <w:t>，</w:t>
      </w:r>
      <w:r>
        <w:rPr>
          <w:rFonts w:hint="eastAsia"/>
        </w:rPr>
        <w:t>可以得到：</w:t>
      </w:r>
    </w:p>
    <w:p w14:paraId="2196598B" w14:textId="498F11FE" w:rsidR="00931B52" w:rsidRPr="00E57DA7" w:rsidRDefault="00E57DA7" w:rsidP="009901BF">
      <w:pPr>
        <w:pStyle w:val="afb"/>
        <w:rPr>
          <w:rFonts w:ascii="Cambria Math" w:hAnsi="Cambria Math"/>
        </w:rPr>
      </w:pPr>
      <w:r>
        <w:rPr>
          <w:rFonts w:cstheme="minorBidi"/>
        </w:rPr>
        <w:tab/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 w:hint="eastAsia"/>
              </w:rPr>
              <m:t>F</m:t>
            </m:r>
          </m:e>
          <m:sub>
            <m:r>
              <w:rPr>
                <w:rFonts w:ascii="Cambria Math" w:hAnsi="Cambria Math" w:hint="eastAsia"/>
              </w:rPr>
              <m:t>air</m:t>
            </m:r>
          </m:sub>
          <m:sup>
            <m:r>
              <w:rPr>
                <w:rFonts w:ascii="Cambria Math" w:hAnsi="Cambria Math" w:hint="eastAsia"/>
              </w:rPr>
              <m:t>b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v</m:t>
            </m:r>
          </m:sub>
          <m:sup>
            <m:r>
              <w:rPr>
                <w:rFonts w:ascii="Cambria Math" w:hAnsi="Cambria Math"/>
              </w:rPr>
              <m:t>b</m:t>
            </m:r>
          </m:sup>
        </m:sSubSup>
        <m:r>
          <m:rPr>
            <m:sty m:val="p"/>
          </m:rPr>
          <w:rPr>
            <w:rFonts w:ascii="Cambria Math" w:hAnsi="Cambria Math" w:hint="eastAsia"/>
          </w:rPr>
          <m:t>·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 w:hint="eastAsia"/>
              </w:rPr>
              <m:t>F</m:t>
            </m:r>
          </m:e>
          <m:sub>
            <m:r>
              <w:rPr>
                <w:rFonts w:ascii="Cambria Math" w:hAnsi="Cambria Math" w:hint="eastAsia"/>
              </w:rPr>
              <m:t>air</m:t>
            </m:r>
          </m:sub>
          <m:sup>
            <m:r>
              <w:rPr>
                <w:rFonts w:ascii="Cambria Math" w:hAnsi="Cambria Math" w:hint="eastAsia"/>
              </w:rPr>
              <m:t>v</m:t>
            </m:r>
          </m:sup>
        </m:sSubSup>
        <m:r>
          <m:rPr>
            <m:sty m:val="p"/>
          </m:rPr>
          <w:rPr>
            <w:rFonts w:ascii="Cambria Math" w:hAnsi="Cambria Math"/>
          </w:rPr>
          <m:t>≈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r>
                    <w:rPr>
                      <w:rFonts w:ascii="Cambria Math" w:hAnsi="Cambria Math" w:hint="eastAsia"/>
                    </w:rPr>
                    <m:t>L</m:t>
                  </m:r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hint="eastAsia"/>
                        </w:rPr>
                        <m:t>α</m:t>
                      </m:r>
                    </m:e>
                  </m:func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 w:hAnsi="Cambria Math" w:hint="eastAsia"/>
                    </w:rPr>
                    <m:t>D</m:t>
                  </m:r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 w:hint="eastAsia"/>
                        </w:rPr>
                        <m:t>α</m:t>
                      </m:r>
                    </m:e>
                  </m:func>
                </m:e>
              </m:mr>
              <m:mr>
                <m:e>
                  <m:r>
                    <w:rPr>
                      <w:rFonts w:ascii="Cambria Math" w:hAnsi="Cambria Math" w:hint="eastAsia"/>
                    </w:rPr>
                    <m:t>Y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 w:hAnsi="Cambria Math" w:hint="eastAsia"/>
                    </w:rPr>
                    <m:t>D</m:t>
                  </m:r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hint="eastAsia"/>
                        </w:rPr>
                        <m:t>α</m:t>
                      </m:r>
                    </m:e>
                  </m:func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 w:hAnsi="Cambria Math" w:hint="eastAsia"/>
                    </w:rPr>
                    <m:t>L</m:t>
                  </m:r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 w:hint="eastAsia"/>
                        </w:rPr>
                        <m:t>α</m:t>
                      </m:r>
                    </m:e>
                  </m:func>
                </m:e>
              </m:mr>
            </m:m>
          </m:e>
        </m:d>
      </m:oMath>
      <w:r>
        <w:rPr>
          <w:rFonts w:cstheme="minorBidi"/>
        </w:rPr>
        <w:tab/>
      </w:r>
      <w:r w:rsidR="00CE3B93">
        <w:rPr>
          <w:rFonts w:hint="eastAsia"/>
        </w:rPr>
        <w:t>（</w:t>
      </w:r>
      <w:r w:rsidR="00CE3B93">
        <w:rPr>
          <w:rFonts w:hint="eastAsia"/>
        </w:rPr>
        <w:t>3-</w:t>
      </w:r>
      <w:r w:rsidR="00CE3B93">
        <w:fldChar w:fldCharType="begin"/>
      </w:r>
      <w:r w:rsidR="00CE3B93">
        <w:instrText xml:space="preserve"> </w:instrText>
      </w:r>
      <w:r w:rsidR="00CE3B93">
        <w:rPr>
          <w:rFonts w:hint="eastAsia"/>
        </w:rPr>
        <w:instrText xml:space="preserve">SEQ </w:instrText>
      </w:r>
      <w:r w:rsidR="00CE3B93">
        <w:rPr>
          <w:rFonts w:hint="eastAsia"/>
        </w:rPr>
        <w:instrText>（</w:instrText>
      </w:r>
      <w:r w:rsidR="00CE3B93">
        <w:rPr>
          <w:rFonts w:hint="eastAsia"/>
        </w:rPr>
        <w:instrText>3- \* ARABIC</w:instrText>
      </w:r>
      <w:r w:rsidR="00CE3B93">
        <w:instrText xml:space="preserve"> </w:instrText>
      </w:r>
      <w:r w:rsidR="00CE3B93">
        <w:fldChar w:fldCharType="separate"/>
      </w:r>
      <w:r w:rsidR="00CE3B93">
        <w:rPr>
          <w:noProof/>
        </w:rPr>
        <w:t>6</w:t>
      </w:r>
      <w:r w:rsidR="00CE3B93">
        <w:fldChar w:fldCharType="end"/>
      </w:r>
      <w:r w:rsidR="00CE3B93" w:rsidRPr="00AD4B5E">
        <w:rPr>
          <w:rFonts w:hint="eastAsia"/>
        </w:rPr>
        <w:t>）</w:t>
      </w:r>
    </w:p>
    <w:p w14:paraId="5BA05F27" w14:textId="6650877B" w:rsidR="00F94221" w:rsidRDefault="00F94221" w:rsidP="00F94221">
      <w:pPr>
        <w:ind w:firstLine="480"/>
      </w:pPr>
      <w:r>
        <w:rPr>
          <w:rFonts w:hint="eastAsia"/>
        </w:rPr>
        <w:lastRenderedPageBreak/>
        <w:t>综上所述，在机体系下飞行器所受气动力矩可以表示为：</w:t>
      </w:r>
    </w:p>
    <w:p w14:paraId="3A6A57F2" w14:textId="10B2208E" w:rsidR="00F94221" w:rsidRPr="00E57DA7" w:rsidRDefault="00E57DA7" w:rsidP="009901BF">
      <w:pPr>
        <w:pStyle w:val="afb"/>
        <w:rPr>
          <w:rFonts w:ascii="Cambria Math" w:hAnsi="Cambria Math"/>
        </w:rPr>
      </w:pPr>
      <w:r>
        <w:rPr>
          <w:rFonts w:cstheme="minorBidi"/>
        </w:rPr>
        <w:tab/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 w:hint="eastAsia"/>
              </w:rPr>
              <m:t>M</m:t>
            </m:r>
          </m:e>
          <m:sub>
            <m:r>
              <w:rPr>
                <w:rFonts w:ascii="Cambria Math" w:hAnsi="Cambria Math" w:hint="eastAsia"/>
              </w:rPr>
              <m:t>air</m:t>
            </m:r>
          </m:sub>
          <m:sup>
            <m:r>
              <w:rPr>
                <w:rFonts w:ascii="Cambria Math" w:hAnsi="Cambria Math" w:hint="eastAsia"/>
              </w:rPr>
              <m:t>b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 w:hint="eastAsia"/>
                  </w:rPr>
                  <m:t>ρ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 w:hint="eastAsia"/>
                      </w:rPr>
                      <m:t>V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 w:hint="eastAsia"/>
                  </w:rPr>
                  <m:t>Sb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hint="eastAsia"/>
                      </w:rPr>
                      <m:t>l</m:t>
                    </m:r>
                  </m:sub>
                </m:sSub>
              </m:e>
              <m:e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 w:hint="eastAsia"/>
                  </w:rPr>
                  <m:t>ρ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 w:hint="eastAsia"/>
                      </w:rPr>
                      <m:t>V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 w:hint="eastAsia"/>
                  </w:rPr>
                  <m:t>S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hint="eastAsia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cg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sin⁡</m:t>
                </m:r>
                <m:r>
                  <w:rPr>
                    <w:rFonts w:ascii="Cambria Math" w:hAnsi="Cambria Math"/>
                  </w:rPr>
                  <m:t>α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L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cos⁡</m:t>
                </m:r>
                <m:r>
                  <w:rPr>
                    <w:rFonts w:ascii="Cambria Math" w:hAnsi="Cambria Math"/>
                  </w:rPr>
                  <m:t>α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</m:t>
                </m:r>
              </m:e>
              <m:e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 w:hint="eastAsia"/>
                  </w:rPr>
                  <m:t>ρ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 w:hint="eastAsia"/>
                      </w:rPr>
                      <m:t>V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 w:hint="eastAsia"/>
                  </w:rPr>
                  <m:t>Sb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hint="eastAsia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cg</m:t>
                    </m:r>
                  </m:sub>
                </m:sSub>
                <m:r>
                  <w:rPr>
                    <w:rFonts w:ascii="Cambria Math" w:hAnsi="Cambria Math"/>
                  </w:rPr>
                  <m:t>Y</m:t>
                </m:r>
              </m:e>
            </m:eqArr>
          </m:e>
        </m:d>
      </m:oMath>
      <w:r>
        <w:rPr>
          <w:rFonts w:ascii="Cambria Math" w:hAnsi="Cambria Math"/>
        </w:rPr>
        <w:tab/>
      </w:r>
      <w:r w:rsidR="00CE3B93">
        <w:rPr>
          <w:rFonts w:hint="eastAsia"/>
        </w:rPr>
        <w:t>（</w:t>
      </w:r>
      <w:r w:rsidR="00CE3B93">
        <w:rPr>
          <w:rFonts w:hint="eastAsia"/>
        </w:rPr>
        <w:t>3-</w:t>
      </w:r>
      <w:r w:rsidR="00CE3B93">
        <w:fldChar w:fldCharType="begin"/>
      </w:r>
      <w:r w:rsidR="00CE3B93">
        <w:instrText xml:space="preserve"> </w:instrText>
      </w:r>
      <w:r w:rsidR="00CE3B93">
        <w:rPr>
          <w:rFonts w:hint="eastAsia"/>
        </w:rPr>
        <w:instrText xml:space="preserve">SEQ </w:instrText>
      </w:r>
      <w:r w:rsidR="00CE3B93">
        <w:rPr>
          <w:rFonts w:hint="eastAsia"/>
        </w:rPr>
        <w:instrText>（</w:instrText>
      </w:r>
      <w:r w:rsidR="00CE3B93">
        <w:rPr>
          <w:rFonts w:hint="eastAsia"/>
        </w:rPr>
        <w:instrText>3- \* ARABIC</w:instrText>
      </w:r>
      <w:r w:rsidR="00CE3B93">
        <w:instrText xml:space="preserve"> </w:instrText>
      </w:r>
      <w:r w:rsidR="00CE3B93">
        <w:fldChar w:fldCharType="separate"/>
      </w:r>
      <w:r w:rsidR="00CE3B93">
        <w:rPr>
          <w:noProof/>
        </w:rPr>
        <w:t>7</w:t>
      </w:r>
      <w:r w:rsidR="00CE3B93">
        <w:fldChar w:fldCharType="end"/>
      </w:r>
      <w:r w:rsidR="00CE3B93" w:rsidRPr="0072058B">
        <w:rPr>
          <w:rFonts w:hint="eastAsia"/>
        </w:rPr>
        <w:t>）</w:t>
      </w:r>
    </w:p>
    <w:p w14:paraId="0E9E69A3" w14:textId="33893029" w:rsidR="00D261F3" w:rsidRDefault="00D261F3" w:rsidP="00D261F3">
      <w:pPr>
        <w:ind w:firstLine="480"/>
      </w:pPr>
      <w:r w:rsidRPr="00DD71CE">
        <w:t>Winged Cone</w:t>
      </w:r>
      <w:r w:rsidRPr="00DD71CE">
        <w:rPr>
          <w:rFonts w:hint="eastAsia"/>
        </w:rPr>
        <w:t>通用高超飞行器</w:t>
      </w:r>
      <w:r>
        <w:rPr>
          <w:rFonts w:hint="eastAsia"/>
        </w:rPr>
        <w:t>的气动力矩系数，由多方面因素共同决定，可以抽象表示为：</w:t>
      </w:r>
    </w:p>
    <w:p w14:paraId="5FEAEB9B" w14:textId="1C97B4EA" w:rsidR="00D261F3" w:rsidRPr="00E57DA7" w:rsidRDefault="005A5185" w:rsidP="009901BF">
      <w:pPr>
        <w:pStyle w:val="afb"/>
        <w:rPr>
          <w:rFonts w:ascii="Cambria Math" w:hAnsi="Cambria Math"/>
        </w:rPr>
      </w:pP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</w:rPr>
            </m:ctrlPr>
          </m:mPr>
          <m:m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l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 w:hint="eastAsia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β</m:t>
                      </m:r>
                    </m:sub>
                  </m:sSub>
                </m:sub>
              </m:sSub>
              <m:r>
                <w:rPr>
                  <w:rFonts w:ascii="Cambria Math" w:hAnsi="Cambria Math"/>
                </w:rPr>
                <m:t>β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 w:hint="eastAsia"/>
                    </w:rPr>
                    <m:t>l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da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 w:hint="eastAsia"/>
                    </w:rPr>
                    <m:t>l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de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 w:hint="eastAsia"/>
                    </w:rPr>
                    <m:t>l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dr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 w:hint="eastAsia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p</m:t>
                      </m:r>
                    </m:sub>
                  </m:sSub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ω</m:t>
                          </m:r>
                        </m:e>
                        <m:sub>
                          <m:r>
                            <w:rPr>
                              <w:rFonts w:ascii="Cambria Math" w:hAnsi="Cambria Math" w:hint="eastAsia"/>
                            </w:rPr>
                            <m:t>x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b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w:rPr>
                          <w:rFonts w:ascii="Cambria Math" w:hAnsi="Cambria Math"/>
                        </w:rPr>
                        <m:t>V</m:t>
                      </m:r>
                    </m:den>
                  </m:f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 w:hint="eastAsia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r</m:t>
                      </m:r>
                    </m:sub>
                  </m:sSub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ω</m:t>
                          </m:r>
                        </m:e>
                        <m:sub>
                          <m:r>
                            <w:rPr>
                              <w:rFonts w:ascii="Cambria Math" w:hAnsi="Cambria Math" w:hint="eastAsia"/>
                            </w:rPr>
                            <m:t>z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b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w:rPr>
                          <w:rFonts w:ascii="Cambria Math" w:hAnsi="Cambria Math"/>
                        </w:rPr>
                        <m:t>V</m:t>
                      </m:r>
                    </m:den>
                  </m:f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 w:hint="eastAsia"/>
                    </w:rPr>
                    <m:t>l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Ma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α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β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δ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e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δ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a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δ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r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hint="eastAsia"/>
                        </w:rPr>
                        <m:t>x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hint="eastAsia"/>
                        </w:rPr>
                        <m:t>z</m:t>
                      </m:r>
                    </m:sub>
                  </m:sSub>
                </m:e>
              </m:d>
            </m:e>
          </m:mr>
          <m:m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ma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da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de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dr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dc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q</m:t>
                      </m:r>
                    </m:sub>
                  </m:sSub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ω</m:t>
                          </m:r>
                        </m:e>
                        <m:sub>
                          <m:r>
                            <w:rPr>
                              <w:rFonts w:ascii="Cambria Math" w:hAnsi="Cambria Math" w:hint="eastAsia"/>
                            </w:rPr>
                            <m:t>y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c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w:rPr>
                          <w:rFonts w:ascii="Cambria Math" w:hAnsi="Cambria Math"/>
                        </w:rPr>
                        <m:t>V</m:t>
                      </m:r>
                    </m:den>
                  </m:f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Ma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α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δ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e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δ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a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δ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r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y</m:t>
                      </m:r>
                    </m:sub>
                  </m:sSub>
                </m:e>
              </m:d>
            </m:e>
          </m:mr>
          <m:m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β</m:t>
                      </m:r>
                    </m:sub>
                  </m:sSub>
                </m:sub>
              </m:sSub>
              <m:r>
                <w:rPr>
                  <w:rFonts w:ascii="Cambria Math" w:hAnsi="Cambria Math"/>
                </w:rPr>
                <m:t>β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da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de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dr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p</m:t>
                      </m:r>
                    </m:sub>
                  </m:sSub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ω</m:t>
                          </m:r>
                        </m:e>
                        <m:sub>
                          <m:r>
                            <w:rPr>
                              <w:rFonts w:ascii="Cambria Math" w:hAnsi="Cambria Math" w:hint="eastAsia"/>
                            </w:rPr>
                            <m:t>x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b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w:rPr>
                          <w:rFonts w:ascii="Cambria Math" w:hAnsi="Cambria Math"/>
                        </w:rPr>
                        <m:t>V</m:t>
                      </m:r>
                    </m:den>
                  </m:f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r</m:t>
                      </m:r>
                    </m:sub>
                  </m:sSub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ω</m:t>
                          </m:r>
                        </m:e>
                        <m:sub>
                          <m:r>
                            <w:rPr>
                              <w:rFonts w:ascii="Cambria Math" w:hAnsi="Cambria Math" w:hint="eastAsia"/>
                            </w:rPr>
                            <m:t>z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b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w:rPr>
                          <w:rFonts w:ascii="Cambria Math" w:hAnsi="Cambria Math"/>
                        </w:rPr>
                        <m:t>V</m:t>
                      </m:r>
                    </m:den>
                  </m:f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Ma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α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δ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e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δ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a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δ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r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hint="eastAsia"/>
                        </w:rPr>
                        <m:t>x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hint="eastAsia"/>
                        </w:rPr>
                        <m:t>z</m:t>
                      </m:r>
                    </m:sub>
                  </m:sSub>
                </m:e>
              </m:d>
            </m:e>
          </m:mr>
        </m:m>
      </m:oMath>
      <w:r w:rsidR="00CE3B93">
        <w:rPr>
          <w:rFonts w:hint="eastAsia"/>
        </w:rPr>
        <w:t>（</w:t>
      </w:r>
      <w:r w:rsidR="00CE3B93">
        <w:rPr>
          <w:rFonts w:hint="eastAsia"/>
        </w:rPr>
        <w:t>3-</w:t>
      </w:r>
      <w:r w:rsidR="00CE3B93">
        <w:fldChar w:fldCharType="begin"/>
      </w:r>
      <w:r w:rsidR="00CE3B93">
        <w:instrText xml:space="preserve"> </w:instrText>
      </w:r>
      <w:r w:rsidR="00CE3B93">
        <w:rPr>
          <w:rFonts w:hint="eastAsia"/>
        </w:rPr>
        <w:instrText xml:space="preserve">SEQ </w:instrText>
      </w:r>
      <w:r w:rsidR="00CE3B93">
        <w:rPr>
          <w:rFonts w:hint="eastAsia"/>
        </w:rPr>
        <w:instrText>（</w:instrText>
      </w:r>
      <w:r w:rsidR="00CE3B93">
        <w:rPr>
          <w:rFonts w:hint="eastAsia"/>
        </w:rPr>
        <w:instrText>3- \* ARABIC</w:instrText>
      </w:r>
      <w:r w:rsidR="00CE3B93">
        <w:instrText xml:space="preserve"> </w:instrText>
      </w:r>
      <w:r w:rsidR="00CE3B93">
        <w:fldChar w:fldCharType="separate"/>
      </w:r>
      <w:r w:rsidR="00CE3B93">
        <w:rPr>
          <w:noProof/>
        </w:rPr>
        <w:t>8</w:t>
      </w:r>
      <w:r w:rsidR="00CE3B93">
        <w:fldChar w:fldCharType="end"/>
      </w:r>
      <w:r w:rsidR="00CE3B93" w:rsidRPr="008F74CC">
        <w:rPr>
          <w:rFonts w:hint="eastAsia"/>
        </w:rPr>
        <w:t>）</w:t>
      </w:r>
    </w:p>
    <w:p w14:paraId="552E24A3" w14:textId="441D0CDC" w:rsidR="00D261F3" w:rsidRDefault="00C871EB" w:rsidP="005B12A8">
      <w:r>
        <w:rPr>
          <w:rFonts w:hint="eastAsia"/>
        </w:rPr>
        <w:t>式中：</w:t>
      </w:r>
    </w:p>
    <w:p w14:paraId="29832F90" w14:textId="6481BA32" w:rsidR="00011263" w:rsidRDefault="005A5185" w:rsidP="005B12A8">
      <m:oMath>
        <m:sSub>
          <m:sSubPr>
            <m:ctrlPr>
              <w:rPr>
                <w:rFonts w:ascii="Cambria Math" w:hAnsi="Cambria Math" w:cs="Arial"/>
                <w:i/>
                <w:iCs/>
                <w:szCs w:val="20"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w:rPr>
                <w:rFonts w:ascii="Cambria Math" w:hAnsi="Cambria Math" w:hint="eastAsia"/>
              </w:rPr>
              <m:t>x</m:t>
            </m:r>
          </m:sub>
        </m:sSub>
      </m:oMath>
      <w:r w:rsidR="00011263">
        <w:rPr>
          <w:rFonts w:hint="eastAsia"/>
          <w:iCs/>
          <w:szCs w:val="20"/>
        </w:rPr>
        <w:t>，</w:t>
      </w:r>
      <m:oMath>
        <m:sSub>
          <m:sSubPr>
            <m:ctrlPr>
              <w:rPr>
                <w:rFonts w:ascii="Cambria Math" w:hAnsi="Cambria Math" w:cs="Arial"/>
                <w:i/>
                <w:iCs/>
                <w:szCs w:val="20"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w:rPr>
                <w:rFonts w:ascii="Cambria Math" w:hAnsi="Cambria Math" w:hint="eastAsia"/>
              </w:rPr>
              <m:t>y</m:t>
            </m:r>
          </m:sub>
        </m:sSub>
      </m:oMath>
      <w:r w:rsidR="00011263">
        <w:rPr>
          <w:rFonts w:hint="eastAsia"/>
          <w:iCs/>
          <w:szCs w:val="20"/>
        </w:rPr>
        <w:t>，</w:t>
      </w:r>
      <m:oMath>
        <m:sSub>
          <m:sSubPr>
            <m:ctrlPr>
              <w:rPr>
                <w:rFonts w:ascii="Cambria Math" w:hAnsi="Cambria Math" w:cs="Arial"/>
                <w:i/>
                <w:iCs/>
                <w:szCs w:val="20"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w:rPr>
                <w:rFonts w:ascii="Cambria Math" w:hAnsi="Cambria Math" w:hint="eastAsia"/>
              </w:rPr>
              <m:t>z</m:t>
            </m:r>
          </m:sub>
        </m:sSub>
      </m:oMath>
      <w:r w:rsidR="00011263">
        <w:rPr>
          <w:rFonts w:hint="eastAsia"/>
          <w:iCs/>
          <w:szCs w:val="20"/>
        </w:rPr>
        <w:t>——滚转角速度，俯仰角速度，偏航角速度；</w:t>
      </w:r>
    </w:p>
    <w:p w14:paraId="686119D7" w14:textId="77777777" w:rsidR="005C511E" w:rsidRDefault="005A5185" w:rsidP="005C511E"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 w:hint="eastAsia"/>
              </w:rPr>
              <m:t>l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da</m:t>
            </m:r>
          </m:sub>
        </m:sSub>
      </m:oMath>
      <w:r w:rsidR="005C511E"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da</m:t>
            </m:r>
          </m:sub>
        </m:sSub>
      </m:oMath>
      <w:r w:rsidR="005C511E"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n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da</m:t>
            </m:r>
          </m:sub>
        </m:sSub>
      </m:oMath>
      <w:r w:rsidR="005C511E">
        <w:rPr>
          <w:rFonts w:hint="eastAsia"/>
        </w:rPr>
        <w:t>——飞行器右舵产生的滚转，俯仰，偏航力矩系数；</w:t>
      </w:r>
    </w:p>
    <w:p w14:paraId="702944EA" w14:textId="77777777" w:rsidR="005C511E" w:rsidRDefault="005A5185" w:rsidP="005C511E"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 w:hint="eastAsia"/>
              </w:rPr>
              <m:t>l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de</m:t>
            </m:r>
          </m:sub>
        </m:sSub>
      </m:oMath>
      <w:r w:rsidR="005C511E"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de</m:t>
            </m:r>
          </m:sub>
        </m:sSub>
      </m:oMath>
      <w:r w:rsidR="005C511E"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n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de</m:t>
            </m:r>
          </m:sub>
        </m:sSub>
      </m:oMath>
      <w:r w:rsidR="005C511E">
        <w:rPr>
          <w:rFonts w:hint="eastAsia"/>
        </w:rPr>
        <w:t>——飞行器左舵产生的滚转，俯仰，偏航力矩系数；</w:t>
      </w:r>
    </w:p>
    <w:p w14:paraId="7B00F6F3" w14:textId="2A6AAF69" w:rsidR="005C511E" w:rsidRDefault="005A5185" w:rsidP="005B12A8"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 w:hint="eastAsia"/>
              </w:rPr>
              <m:t>l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dr</m:t>
            </m:r>
          </m:sub>
        </m:sSub>
      </m:oMath>
      <w:r w:rsidR="005C511E"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dr</m:t>
            </m:r>
          </m:sub>
        </m:sSub>
      </m:oMath>
      <w:r w:rsidR="005C511E"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n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dr</m:t>
            </m:r>
          </m:sub>
        </m:sSub>
      </m:oMath>
      <w:r w:rsidR="005C511E">
        <w:rPr>
          <w:rFonts w:hint="eastAsia"/>
        </w:rPr>
        <w:t>——飞行器方向舵产生的滚转，俯仰，偏航力矩系数；</w:t>
      </w:r>
    </w:p>
    <w:p w14:paraId="44978650" w14:textId="77777777" w:rsidR="005C511E" w:rsidRDefault="005A5185" w:rsidP="005C511E">
      <w:pPr>
        <w:spacing w:line="240" w:lineRule="auto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 w:hint="eastAsia"/>
                  </w:rPr>
                  <m:t>l</m:t>
                </m:r>
              </m:e>
              <m:sub>
                <m:r>
                  <w:rPr>
                    <w:rFonts w:ascii="Cambria Math" w:hAnsi="Cambria Math"/>
                  </w:rPr>
                  <m:t>β</m:t>
                </m:r>
              </m:sub>
            </m:sSub>
          </m:sub>
        </m:sSub>
      </m:oMath>
      <w:r w:rsidR="005C511E"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a</m:t>
            </m:r>
          </m:sub>
        </m:sSub>
      </m:oMath>
      <w:r w:rsidR="005C511E"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β</m:t>
                </m:r>
              </m:sub>
            </m:sSub>
          </m:sub>
        </m:sSub>
      </m:oMath>
      <w:r w:rsidR="005C511E">
        <w:rPr>
          <w:rFonts w:hint="eastAsia"/>
        </w:rPr>
        <w:t>——飞行器自身的滚转，俯仰，偏航力矩系数；</w:t>
      </w:r>
    </w:p>
    <w:p w14:paraId="4AB15CBE" w14:textId="4570B048" w:rsidR="005C511E" w:rsidRDefault="005A5185" w:rsidP="005C511E">
      <w:pPr>
        <w:spacing w:line="240" w:lineRule="auto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 w:hint="eastAsia"/>
                  </w:rPr>
                  <m:t>l</m:t>
                </m:r>
              </m:e>
              <m:sub>
                <m:r>
                  <w:rPr>
                    <w:rFonts w:ascii="Cambria Math" w:hAnsi="Cambria Math"/>
                  </w:rPr>
                  <m:t>p</m:t>
                </m:r>
              </m:sub>
            </m:sSub>
          </m:sub>
        </m:sSub>
      </m:oMath>
      <w:r w:rsidR="005C511E"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 w:hint="eastAsia"/>
                  </w:rPr>
                  <m:t>l</m:t>
                </m:r>
              </m:e>
              <m:sub>
                <m:r>
                  <w:rPr>
                    <w:rFonts w:ascii="Cambria Math" w:hAnsi="Cambria Math"/>
                  </w:rPr>
                  <m:t>r</m:t>
                </m:r>
              </m:sub>
            </m:sSub>
          </m:sub>
        </m:sSub>
      </m:oMath>
      <w:r w:rsidR="005C511E">
        <w:rPr>
          <w:rFonts w:hint="eastAsia"/>
        </w:rPr>
        <w:t>——滚转角速度，偏航角速度产生的滚转力矩系数；</w:t>
      </w:r>
    </w:p>
    <w:p w14:paraId="3289749F" w14:textId="23BC3FA1" w:rsidR="005C511E" w:rsidRDefault="005A5185" w:rsidP="005C511E">
      <w:pPr>
        <w:spacing w:line="240" w:lineRule="auto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/>
                  </w:rPr>
                  <m:t>q</m:t>
                </m:r>
              </m:sub>
            </m:sSub>
          </m:sub>
        </m:sSub>
      </m:oMath>
      <w:r w:rsidR="005C511E">
        <w:rPr>
          <w:rFonts w:hint="eastAsia"/>
        </w:rPr>
        <w:t>——俯仰角速度产生的俯仰力矩系数；</w:t>
      </w:r>
    </w:p>
    <w:p w14:paraId="07E1C6ED" w14:textId="708E2D58" w:rsidR="005C511E" w:rsidRDefault="005A5185" w:rsidP="005C511E">
      <w:pPr>
        <w:spacing w:line="240" w:lineRule="auto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p</m:t>
                </m:r>
              </m:sub>
            </m:sSub>
          </m:sub>
        </m:sSub>
      </m:oMath>
      <w:r w:rsidR="005C511E"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r</m:t>
                </m:r>
              </m:sub>
            </m:sSub>
          </m:sub>
        </m:sSub>
      </m:oMath>
      <w:r w:rsidR="005C511E">
        <w:rPr>
          <w:rFonts w:hint="eastAsia"/>
        </w:rPr>
        <w:t>——滚转角速度，偏航角速度产生的偏航力矩系数；</w:t>
      </w:r>
    </w:p>
    <w:p w14:paraId="196E8B1F" w14:textId="7E9BD5B4" w:rsidR="00992E21" w:rsidRDefault="00992E21" w:rsidP="00992E21">
      <w:pPr>
        <w:pStyle w:val="3"/>
        <w:spacing w:before="156" w:after="156"/>
      </w:pPr>
      <w:r>
        <w:rPr>
          <w:rFonts w:hint="eastAsia"/>
        </w:rPr>
        <w:t>静稳定性分析</w:t>
      </w:r>
    </w:p>
    <w:p w14:paraId="3B625D11" w14:textId="0409E0F7" w:rsidR="00992E21" w:rsidRDefault="00992E21" w:rsidP="00992E21">
      <w:pPr>
        <w:ind w:firstLine="480"/>
      </w:pPr>
      <w:r>
        <w:rPr>
          <w:rFonts w:hint="eastAsia"/>
        </w:rPr>
        <w:t>根据</w:t>
      </w:r>
      <w:r>
        <w:rPr>
          <w:rFonts w:hint="eastAsia"/>
        </w:rPr>
        <w:t>3</w:t>
      </w:r>
      <w:r>
        <w:t>.1.1</w:t>
      </w:r>
      <w:r>
        <w:rPr>
          <w:rFonts w:hint="eastAsia"/>
        </w:rPr>
        <w:t>和</w:t>
      </w:r>
      <w:r>
        <w:rPr>
          <w:rFonts w:hint="eastAsia"/>
        </w:rPr>
        <w:t>3</w:t>
      </w:r>
      <w:r>
        <w:t>.1.2</w:t>
      </w:r>
      <w:r>
        <w:rPr>
          <w:rFonts w:hint="eastAsia"/>
        </w:rPr>
        <w:t>小节的相关内容，可以计算的到俯仰通道的稳定力矩系数，当飞行马赫数小于</w:t>
      </w:r>
      <w:r>
        <w:rPr>
          <w:rFonts w:hint="eastAsia"/>
        </w:rPr>
        <w:t>1</w:t>
      </w:r>
      <w:r>
        <w:t>.25</w:t>
      </w:r>
      <w:r>
        <w:rPr>
          <w:rFonts w:hint="eastAsia"/>
        </w:rPr>
        <w:t>时，鸭翼处于展开状态，结果如图</w:t>
      </w:r>
      <w:r>
        <w:rPr>
          <w:rFonts w:hint="eastAsia"/>
        </w:rPr>
        <w:t>3</w:t>
      </w:r>
      <w:r>
        <w:t>-1</w:t>
      </w:r>
      <w:r>
        <w:rPr>
          <w:rFonts w:hint="eastAsia"/>
        </w:rPr>
        <w:t>所示：</w:t>
      </w:r>
    </w:p>
    <w:p w14:paraId="1BB0698A" w14:textId="77777777" w:rsidR="00992E21" w:rsidRDefault="00992E21" w:rsidP="00992E21">
      <w:pPr>
        <w:pStyle w:val="afd"/>
        <w:keepNext/>
      </w:pPr>
      <w:r>
        <w:rPr>
          <w:rFonts w:hint="eastAsia"/>
        </w:rPr>
        <w:lastRenderedPageBreak/>
        <w:drawing>
          <wp:inline distT="0" distB="0" distL="0" distR="0" wp14:anchorId="59065CC0" wp14:editId="6E2E7C82">
            <wp:extent cx="3240000" cy="2430179"/>
            <wp:effectExtent l="0" t="0" r="0" b="8255"/>
            <wp:docPr id="487890275" name="图片 1" descr="图表, 折线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7890275" name="图片 1" descr="图表, 折线图&#10;&#10;描述已自动生成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40000" cy="24301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DDFB38" w14:textId="6B9FE3A2" w:rsidR="00992E21" w:rsidRDefault="00992E21" w:rsidP="00992E21">
      <w:pPr>
        <w:pStyle w:val="af2"/>
      </w:pPr>
      <w:r>
        <w:rPr>
          <w:rFonts w:hint="eastAsia"/>
        </w:rPr>
        <w:t>图</w:t>
      </w:r>
      <w:r>
        <w:rPr>
          <w:rFonts w:hint="eastAsia"/>
        </w:rPr>
        <w:t>3-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3- \* ARABIC</w:instrText>
      </w:r>
      <w:r>
        <w:instrText xml:space="preserve"> </w:instrText>
      </w:r>
      <w:r>
        <w:fldChar w:fldCharType="separate"/>
      </w:r>
      <w:r w:rsidR="00CE3B93">
        <w:rPr>
          <w:noProof/>
        </w:rPr>
        <w:t>1</w:t>
      </w:r>
      <w:r>
        <w:fldChar w:fldCharType="end"/>
      </w:r>
      <w:r>
        <w:t xml:space="preserve"> </w:t>
      </w:r>
      <w:r>
        <w:rPr>
          <w:rFonts w:hint="eastAsia"/>
        </w:rPr>
        <w:t>俯仰通道稳定力矩系数（</w:t>
      </w:r>
      <w:r>
        <w:rPr>
          <w:rFonts w:hint="eastAsia"/>
        </w:rPr>
        <w:t>Ma</w:t>
      </w:r>
      <w:r w:rsidR="00CE3B93">
        <w:t>&lt;1.25</w:t>
      </w:r>
      <w:r>
        <w:rPr>
          <w:rFonts w:hint="eastAsia"/>
        </w:rPr>
        <w:t>）</w:t>
      </w:r>
    </w:p>
    <w:p w14:paraId="501791FC" w14:textId="221E0D9A" w:rsidR="00992E21" w:rsidRDefault="00992E21" w:rsidP="00992E21">
      <w:pPr>
        <w:ind w:firstLine="480"/>
      </w:pPr>
      <w:r>
        <w:rPr>
          <w:rFonts w:hint="eastAsia"/>
        </w:rPr>
        <w:t>在飞行器攻角</w:t>
      </w:r>
      <w:r w:rsidR="00852FA4">
        <w:rPr>
          <w:rFonts w:hint="eastAsia"/>
        </w:rPr>
        <w:t>在</w:t>
      </w:r>
      <w:r>
        <w:rPr>
          <w:rFonts w:hint="eastAsia"/>
        </w:rPr>
        <w:t>0</w:t>
      </w:r>
      <w:r>
        <w:rPr>
          <w:rFonts w:hint="eastAsia"/>
        </w:rPr>
        <w:t>°到</w:t>
      </w:r>
      <w:r>
        <w:rPr>
          <w:rFonts w:hint="eastAsia"/>
        </w:rPr>
        <w:t>4</w:t>
      </w:r>
      <w:r>
        <w:rPr>
          <w:rFonts w:hint="eastAsia"/>
        </w:rPr>
        <w:t>°的范围内，稳定力矩系数小于</w:t>
      </w:r>
      <w:r>
        <w:rPr>
          <w:rFonts w:hint="eastAsia"/>
        </w:rPr>
        <w:t>0</w:t>
      </w:r>
      <w:r>
        <w:rPr>
          <w:rFonts w:hint="eastAsia"/>
        </w:rPr>
        <w:t>，飞行器处于静稳定状态。当飞行马赫数大于</w:t>
      </w:r>
      <w:r>
        <w:rPr>
          <w:rFonts w:hint="eastAsia"/>
        </w:rPr>
        <w:t>1</w:t>
      </w:r>
      <w:r>
        <w:t>.25</w:t>
      </w:r>
      <w:r>
        <w:rPr>
          <w:rFonts w:hint="eastAsia"/>
        </w:rPr>
        <w:t>时，结果如图</w:t>
      </w:r>
      <w:r>
        <w:rPr>
          <w:rFonts w:hint="eastAsia"/>
        </w:rPr>
        <w:t>3</w:t>
      </w:r>
      <w:r>
        <w:t>-2</w:t>
      </w:r>
      <w:r>
        <w:rPr>
          <w:rFonts w:hint="eastAsia"/>
        </w:rPr>
        <w:t>所示：</w:t>
      </w:r>
    </w:p>
    <w:p w14:paraId="39BF693E" w14:textId="77777777" w:rsidR="00CE3B93" w:rsidRDefault="00992E21" w:rsidP="00CE3B93">
      <w:pPr>
        <w:pStyle w:val="afd"/>
        <w:keepNext/>
      </w:pPr>
      <w:r>
        <w:rPr>
          <w:rFonts w:hint="eastAsia"/>
        </w:rPr>
        <w:drawing>
          <wp:inline distT="0" distB="0" distL="0" distR="0" wp14:anchorId="31C14E08" wp14:editId="0B383A39">
            <wp:extent cx="3240000" cy="2430179"/>
            <wp:effectExtent l="0" t="0" r="0" b="8255"/>
            <wp:docPr id="1582535016" name="图片 2" descr="图表, 折线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2535016" name="图片 2" descr="图表, 折线图&#10;&#10;描述已自动生成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40000" cy="24301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C9CC6E" w14:textId="4604ADEB" w:rsidR="00992E21" w:rsidRDefault="00CE3B93" w:rsidP="00CE3B93">
      <w:pPr>
        <w:pStyle w:val="af2"/>
      </w:pPr>
      <w:r>
        <w:rPr>
          <w:rFonts w:hint="eastAsia"/>
        </w:rPr>
        <w:t>图</w:t>
      </w:r>
      <w:r>
        <w:rPr>
          <w:rFonts w:hint="eastAsia"/>
        </w:rPr>
        <w:t>3-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3- \* ARABIC</w:instrText>
      </w:r>
      <w:r>
        <w:instrText xml:space="preserve"> </w:instrText>
      </w:r>
      <w:r>
        <w:fldChar w:fldCharType="separate"/>
      </w:r>
      <w:r>
        <w:rPr>
          <w:noProof/>
        </w:rPr>
        <w:t>2</w:t>
      </w:r>
      <w:r>
        <w:fldChar w:fldCharType="end"/>
      </w:r>
      <w:r>
        <w:t xml:space="preserve"> </w:t>
      </w:r>
      <w:r w:rsidRPr="001B0310">
        <w:rPr>
          <w:rFonts w:hint="eastAsia"/>
        </w:rPr>
        <w:t>俯仰通道稳定力矩系数（</w:t>
      </w:r>
      <w:r w:rsidRPr="001B0310">
        <w:t>Ma</w:t>
      </w:r>
      <w:r>
        <w:t>&gt;</w:t>
      </w:r>
      <w:r w:rsidRPr="001B0310">
        <w:t>1.25</w:t>
      </w:r>
      <w:r w:rsidRPr="001B0310">
        <w:t>）</w:t>
      </w:r>
    </w:p>
    <w:p w14:paraId="365388F2" w14:textId="468D685A" w:rsidR="00CE3B93" w:rsidRPr="00CE3B93" w:rsidRDefault="00CE3B93" w:rsidP="00CE3B93">
      <w:pPr>
        <w:ind w:firstLine="480"/>
      </w:pPr>
      <w:r>
        <w:rPr>
          <w:rFonts w:hint="eastAsia"/>
        </w:rPr>
        <w:t>可以发现，当马赫数大于</w:t>
      </w:r>
      <w:r>
        <w:rPr>
          <w:rFonts w:hint="eastAsia"/>
        </w:rPr>
        <w:t>1</w:t>
      </w:r>
      <w:r>
        <w:t>.25</w:t>
      </w:r>
      <w:r>
        <w:rPr>
          <w:rFonts w:hint="eastAsia"/>
        </w:rPr>
        <w:t>时，鸭翼收回，飞行器在正攻角状态处于静不稳定状态。但其并不代表飞行器处于不稳定的状态，在后续第</w:t>
      </w:r>
      <w:r>
        <w:rPr>
          <w:rFonts w:hint="eastAsia"/>
        </w:rPr>
        <w:t>5</w:t>
      </w:r>
      <w:r>
        <w:rPr>
          <w:rFonts w:hint="eastAsia"/>
        </w:rPr>
        <w:t>章的仿真中可以发现，飞行器在飞行阶段仍然处于稳定状态。</w:t>
      </w:r>
    </w:p>
    <w:p w14:paraId="568F76CE" w14:textId="79B6F393" w:rsidR="00E618A8" w:rsidRDefault="008B3237" w:rsidP="00011EE2">
      <w:pPr>
        <w:pStyle w:val="2"/>
        <w:spacing w:before="156" w:after="156"/>
      </w:pPr>
      <w:bookmarkStart w:id="47" w:name="_Toc174308928"/>
      <w:r>
        <w:rPr>
          <w:rFonts w:hint="eastAsia"/>
        </w:rPr>
        <w:lastRenderedPageBreak/>
        <w:t>地球</w:t>
      </w:r>
      <w:r w:rsidR="0033294A">
        <w:rPr>
          <w:rFonts w:hint="eastAsia"/>
        </w:rPr>
        <w:t>环境模型</w:t>
      </w:r>
      <w:bookmarkEnd w:id="47"/>
    </w:p>
    <w:p w14:paraId="6C372425" w14:textId="74950CDC" w:rsidR="00011EE2" w:rsidRDefault="007653AC" w:rsidP="00702528">
      <w:pPr>
        <w:ind w:firstLine="480"/>
      </w:pPr>
      <w:r>
        <w:rPr>
          <w:rFonts w:hint="eastAsia"/>
        </w:rPr>
        <w:t>在</w:t>
      </w:r>
      <w:r w:rsidR="005C511E">
        <w:rPr>
          <w:rFonts w:hint="eastAsia"/>
        </w:rPr>
        <w:t>1</w:t>
      </w:r>
      <w:r w:rsidR="005C511E">
        <w:t>.2</w:t>
      </w:r>
      <w:r w:rsidR="005C511E">
        <w:rPr>
          <w:rFonts w:hint="eastAsia"/>
        </w:rPr>
        <w:t>小节给出的建模基本假设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（</w:t>
      </w:r>
      <w:r>
        <w:rPr>
          <w:rFonts w:hint="eastAsia"/>
        </w:rPr>
        <w:t>3</w:t>
      </w:r>
      <w:r>
        <w:rPr>
          <w:rFonts w:hint="eastAsia"/>
        </w:rPr>
        <w:t>）基础上，为了使仿真结果尽</w:t>
      </w:r>
      <w:r w:rsidR="00852FA4">
        <w:rPr>
          <w:rFonts w:hint="eastAsia"/>
        </w:rPr>
        <w:t>可能</w:t>
      </w:r>
      <w:r>
        <w:rPr>
          <w:rFonts w:hint="eastAsia"/>
        </w:rPr>
        <w:t>准确，采用</w:t>
      </w:r>
      <w:r>
        <w:rPr>
          <w:rFonts w:hint="eastAsia"/>
        </w:rPr>
        <w:t>USSA</w:t>
      </w:r>
      <w:r>
        <w:t>76</w:t>
      </w:r>
      <w:r>
        <w:rPr>
          <w:rFonts w:hint="eastAsia"/>
        </w:rPr>
        <w:t>美国标准大气模型</w:t>
      </w:r>
      <w:r w:rsidR="00702528">
        <w:rPr>
          <w:rFonts w:hint="eastAsia"/>
        </w:rPr>
        <w:t>。</w:t>
      </w:r>
      <w:r w:rsidR="00702528">
        <w:t>该模型</w:t>
      </w:r>
      <w:r w:rsidR="00702528">
        <w:rPr>
          <w:rFonts w:hint="eastAsia"/>
        </w:rPr>
        <w:t>下</w:t>
      </w:r>
      <w:r w:rsidR="00702528">
        <w:t>大气基准值为：压强</w:t>
      </w:r>
      <w:r w:rsidR="00702528">
        <w:rPr>
          <w:position w:val="-12"/>
        </w:rPr>
        <w:object w:dxaOrig="1540" w:dyaOrig="359" w14:anchorId="25BE105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642" o:spid="_x0000_i1025" type="#_x0000_t75" style="width:79pt;height:21.5pt;mso-position-horizontal-relative:page;mso-position-vertical-relative:page" o:ole="">
            <v:imagedata r:id="rId22" o:title=""/>
          </v:shape>
          <o:OLEObject Type="Embed" ProgID="Equation.DSMT4" ShapeID="Object 642" DrawAspect="Content" ObjectID="_1797195503" r:id="rId23"/>
        </w:object>
      </w:r>
      <w:r w:rsidR="00702528">
        <w:t>；温度</w:t>
      </w:r>
      <w:r w:rsidR="00702528">
        <w:rPr>
          <w:position w:val="-12"/>
        </w:rPr>
        <w:object w:dxaOrig="1359" w:dyaOrig="359" w14:anchorId="078566F2">
          <v:shape id="Object 643" o:spid="_x0000_i1026" type="#_x0000_t75" style="width:65pt;height:21.5pt;mso-position-horizontal-relative:page;mso-position-vertical-relative:page" o:ole="">
            <v:imagedata r:id="rId24" o:title=""/>
          </v:shape>
          <o:OLEObject Type="Embed" ProgID="Equation.DSMT4" ShapeID="Object 643" DrawAspect="Content" ObjectID="_1797195504" r:id="rId25"/>
        </w:object>
      </w:r>
      <w:r w:rsidR="00702528">
        <w:t>；密度</w:t>
      </w:r>
      <w:r w:rsidR="00702528">
        <w:rPr>
          <w:position w:val="-12"/>
        </w:rPr>
        <w:object w:dxaOrig="1758" w:dyaOrig="379" w14:anchorId="23CB1221">
          <v:shape id="Object 644" o:spid="_x0000_i1027" type="#_x0000_t75" style="width:93.5pt;height:21.5pt;mso-position-horizontal-relative:page;mso-position-vertical-relative:page" o:ole="">
            <v:imagedata r:id="rId26" o:title=""/>
          </v:shape>
          <o:OLEObject Type="Embed" ProgID="Equation.DSMT4" ShapeID="Object 644" DrawAspect="Content" ObjectID="_1797195505" r:id="rId27"/>
        </w:object>
      </w:r>
      <w:r w:rsidR="00702528">
        <w:rPr>
          <w:rFonts w:hint="eastAsia"/>
        </w:rPr>
        <w:t>。</w:t>
      </w:r>
    </w:p>
    <w:p w14:paraId="3B80BB3A" w14:textId="7D13555D" w:rsidR="00702528" w:rsidRDefault="00702528" w:rsidP="00702528">
      <w:pPr>
        <w:pStyle w:val="21"/>
      </w:pPr>
      <w:r>
        <w:t>根据高度</w:t>
      </w:r>
      <m:oMath>
        <m:r>
          <w:rPr>
            <w:rFonts w:ascii="Cambria Math" w:hAnsi="Cambria Math"/>
          </w:rPr>
          <m:t>h</m:t>
        </m:r>
      </m:oMath>
      <w:r>
        <w:t>不同，大气</w:t>
      </w:r>
      <w:r>
        <w:rPr>
          <w:rFonts w:hint="eastAsia"/>
        </w:rPr>
        <w:t>密度</w:t>
      </w:r>
      <m:oMath>
        <m:r>
          <w:rPr>
            <w:rFonts w:ascii="Cambria Math" w:hAnsi="Cambria Math" w:hint="eastAsia"/>
          </w:rPr>
          <m:t>ρ</m:t>
        </m:r>
      </m:oMath>
      <w:r>
        <w:rPr>
          <w:rFonts w:hint="eastAsia"/>
        </w:rPr>
        <w:t>，温度</w:t>
      </w:r>
      <m:oMath>
        <m:r>
          <w:rPr>
            <w:rFonts w:ascii="Cambria Math" w:hAnsi="Cambria Math" w:hint="eastAsia"/>
          </w:rPr>
          <m:t>T</m:t>
        </m:r>
      </m:oMath>
      <w:r>
        <w:rPr>
          <w:rFonts w:hint="eastAsia"/>
        </w:rPr>
        <w:t>，压强</w:t>
      </w:r>
      <m:oMath>
        <m:r>
          <w:rPr>
            <w:rFonts w:ascii="Cambria Math" w:hAnsi="Cambria Math" w:hint="eastAsia"/>
          </w:rPr>
          <m:t>P</m:t>
        </m:r>
      </m:oMath>
      <w:r>
        <w:rPr>
          <w:rFonts w:hint="eastAsia"/>
        </w:rPr>
        <w:t>的</w:t>
      </w:r>
      <w:r>
        <w:t>分段计算公式如下：</w:t>
      </w:r>
    </w:p>
    <w:p w14:paraId="4B98D36E" w14:textId="7F4CB447" w:rsidR="00180869" w:rsidRDefault="00180869" w:rsidP="00180869">
      <w:pPr>
        <w:pStyle w:val="4"/>
        <w:rPr>
          <w:i/>
          <w:iCs/>
        </w:rPr>
      </w:pPr>
      <m:oMath>
        <m:r>
          <w:rPr>
            <w:rFonts w:ascii="Cambria Math" w:hAnsi="Cambria Math"/>
          </w:rPr>
          <m:t>0</m:t>
        </m:r>
        <m:r>
          <w:rPr>
            <w:rFonts w:ascii="Cambria Math" w:hAnsi="Cambria Math" w:hint="eastAsia"/>
          </w:rPr>
          <m:t>km</m:t>
        </m:r>
        <m:r>
          <w:rPr>
            <w:rFonts w:ascii="Cambria Math" w:hAnsi="Cambria Math"/>
          </w:rPr>
          <m:t>≤h≤</m:t>
        </m:r>
        <m:r>
          <w:rPr>
            <w:rFonts w:ascii="Cambria Math" w:hAnsi="Cambria Math"/>
          </w:rPr>
          <m:t>11.0191km</m:t>
        </m:r>
      </m:oMath>
    </w:p>
    <w:p w14:paraId="3CAD090B" w14:textId="030439DF" w:rsidR="00180869" w:rsidRPr="00180869" w:rsidRDefault="00180869" w:rsidP="009901BF">
      <w:pPr>
        <w:pStyle w:val="afb"/>
      </w:pPr>
      <w:r>
        <w:tab/>
      </w:r>
      <w:r w:rsidRPr="00E57DA7">
        <w:object w:dxaOrig="1620" w:dyaOrig="1800" w14:anchorId="6070E2D3">
          <v:shape id="Object 649" o:spid="_x0000_i1028" type="#_x0000_t75" style="width:86.5pt;height:93.5pt;mso-position-horizontal-relative:page;mso-position-vertical-relative:page" o:ole="">
            <v:imagedata r:id="rId28" o:title=""/>
          </v:shape>
          <o:OLEObject Type="Embed" ProgID="Equation.DSMT4" ShapeID="Object 649" DrawAspect="Content" ObjectID="_1797195506" r:id="rId29"/>
        </w:object>
      </w:r>
      <w:r>
        <w:tab/>
      </w:r>
      <w:r w:rsidR="00CE3B93">
        <w:rPr>
          <w:rFonts w:hint="eastAsia"/>
        </w:rPr>
        <w:t>（</w:t>
      </w:r>
      <w:r w:rsidR="00CE3B93">
        <w:rPr>
          <w:rFonts w:hint="eastAsia"/>
        </w:rPr>
        <w:t>3-</w:t>
      </w:r>
      <w:r w:rsidR="00CE3B93">
        <w:fldChar w:fldCharType="begin"/>
      </w:r>
      <w:r w:rsidR="00CE3B93">
        <w:instrText xml:space="preserve"> </w:instrText>
      </w:r>
      <w:r w:rsidR="00CE3B93">
        <w:rPr>
          <w:rFonts w:hint="eastAsia"/>
        </w:rPr>
        <w:instrText xml:space="preserve">SEQ </w:instrText>
      </w:r>
      <w:r w:rsidR="00CE3B93">
        <w:rPr>
          <w:rFonts w:hint="eastAsia"/>
        </w:rPr>
        <w:instrText>（</w:instrText>
      </w:r>
      <w:r w:rsidR="00CE3B93">
        <w:rPr>
          <w:rFonts w:hint="eastAsia"/>
        </w:rPr>
        <w:instrText>3- \* ARABIC</w:instrText>
      </w:r>
      <w:r w:rsidR="00CE3B93">
        <w:instrText xml:space="preserve"> </w:instrText>
      </w:r>
      <w:r w:rsidR="00CE3B93">
        <w:fldChar w:fldCharType="separate"/>
      </w:r>
      <w:r w:rsidR="00CE3B93">
        <w:rPr>
          <w:noProof/>
        </w:rPr>
        <w:t>9</w:t>
      </w:r>
      <w:r w:rsidR="00CE3B93">
        <w:fldChar w:fldCharType="end"/>
      </w:r>
      <w:r w:rsidR="00CE3B93" w:rsidRPr="00ED19F2">
        <w:rPr>
          <w:rFonts w:hint="eastAsia"/>
        </w:rPr>
        <w:t>）</w:t>
      </w:r>
    </w:p>
    <w:p w14:paraId="4E8C5571" w14:textId="4A20C98F" w:rsidR="00180869" w:rsidRDefault="00180869" w:rsidP="00180869">
      <w:pPr>
        <w:pStyle w:val="4"/>
        <w:rPr>
          <w:i/>
        </w:rPr>
      </w:pPr>
      <m:oMath>
        <m:r>
          <w:rPr>
            <w:rFonts w:ascii="Cambria Math" w:hAnsi="Cambria Math"/>
          </w:rPr>
          <m:t>11.0191≤</m:t>
        </m:r>
        <m:r>
          <w:rPr>
            <w:rFonts w:ascii="Cambria Math" w:hAnsi="Cambria Math"/>
          </w:rPr>
          <m:t>h≤20.0631km</m:t>
        </m:r>
      </m:oMath>
    </w:p>
    <w:p w14:paraId="20C02EB1" w14:textId="542CD0B7" w:rsidR="00180869" w:rsidRDefault="00180869" w:rsidP="009901BF">
      <w:pPr>
        <w:pStyle w:val="afb"/>
      </w:pPr>
      <w:r>
        <w:tab/>
      </w:r>
      <w:r w:rsidRPr="00E57DA7">
        <w:object w:dxaOrig="2360" w:dyaOrig="1920" w14:anchorId="05F1E1E7">
          <v:shape id="Object 651" o:spid="_x0000_i1029" type="#_x0000_t75" style="width:122.5pt;height:93.5pt;mso-position-horizontal-relative:page;mso-position-vertical-relative:page" o:ole="">
            <v:imagedata r:id="rId30" o:title=""/>
          </v:shape>
          <o:OLEObject Type="Embed" ProgID="Equation.DSMT4" ShapeID="Object 651" DrawAspect="Content" ObjectID="_1797195507" r:id="rId31"/>
        </w:object>
      </w:r>
      <w:r>
        <w:tab/>
      </w:r>
      <w:r w:rsidR="00CE3B93">
        <w:rPr>
          <w:rFonts w:hint="eastAsia"/>
        </w:rPr>
        <w:t>（</w:t>
      </w:r>
      <w:r w:rsidR="00CE3B93">
        <w:rPr>
          <w:rFonts w:hint="eastAsia"/>
        </w:rPr>
        <w:t>3-</w:t>
      </w:r>
      <w:r w:rsidR="00CE3B93">
        <w:fldChar w:fldCharType="begin"/>
      </w:r>
      <w:r w:rsidR="00CE3B93">
        <w:instrText xml:space="preserve"> </w:instrText>
      </w:r>
      <w:r w:rsidR="00CE3B93">
        <w:rPr>
          <w:rFonts w:hint="eastAsia"/>
        </w:rPr>
        <w:instrText xml:space="preserve">SEQ </w:instrText>
      </w:r>
      <w:r w:rsidR="00CE3B93">
        <w:rPr>
          <w:rFonts w:hint="eastAsia"/>
        </w:rPr>
        <w:instrText>（</w:instrText>
      </w:r>
      <w:r w:rsidR="00CE3B93">
        <w:rPr>
          <w:rFonts w:hint="eastAsia"/>
        </w:rPr>
        <w:instrText>3- \* ARABIC</w:instrText>
      </w:r>
      <w:r w:rsidR="00CE3B93">
        <w:instrText xml:space="preserve"> </w:instrText>
      </w:r>
      <w:r w:rsidR="00CE3B93">
        <w:fldChar w:fldCharType="separate"/>
      </w:r>
      <w:r w:rsidR="00CE3B93">
        <w:rPr>
          <w:noProof/>
        </w:rPr>
        <w:t>10</w:t>
      </w:r>
      <w:r w:rsidR="00CE3B93">
        <w:fldChar w:fldCharType="end"/>
      </w:r>
      <w:r w:rsidR="00CE3B93" w:rsidRPr="00040347">
        <w:rPr>
          <w:rFonts w:hint="eastAsia"/>
        </w:rPr>
        <w:t>）</w:t>
      </w:r>
    </w:p>
    <w:p w14:paraId="549B68E6" w14:textId="4B04D57C" w:rsidR="00702528" w:rsidRDefault="00180869" w:rsidP="00011263">
      <w:pPr>
        <w:pStyle w:val="4"/>
        <w:rPr>
          <w:i/>
        </w:rPr>
      </w:pPr>
      <m:oMath>
        <m:r>
          <w:rPr>
            <w:rFonts w:ascii="Cambria Math" w:hAnsi="Cambria Math"/>
          </w:rPr>
          <m:t>20.0631km≤h≤</m:t>
        </m:r>
        <m:r>
          <w:rPr>
            <w:rFonts w:ascii="Cambria Math" w:hAnsi="Cambria Math"/>
          </w:rPr>
          <m:t>32.1619km</m:t>
        </m:r>
      </m:oMath>
    </w:p>
    <w:p w14:paraId="272F52A6" w14:textId="564FD8DE" w:rsidR="00180869" w:rsidRDefault="00180869" w:rsidP="009901BF">
      <w:pPr>
        <w:pStyle w:val="afb"/>
      </w:pPr>
      <w:r>
        <w:tab/>
      </w:r>
      <w:r w:rsidRPr="00E57DA7">
        <w:object w:dxaOrig="2720" w:dyaOrig="1920" w14:anchorId="6CC3809F">
          <v:shape id="Object 653" o:spid="_x0000_i1030" type="#_x0000_t75" style="width:137pt;height:93.5pt;mso-position-horizontal-relative:page;mso-position-vertical-relative:page" o:ole="">
            <v:imagedata r:id="rId32" o:title=""/>
          </v:shape>
          <o:OLEObject Type="Embed" ProgID="Equation.DSMT4" ShapeID="Object 653" DrawAspect="Content" ObjectID="_1797195508" r:id="rId33"/>
        </w:object>
      </w:r>
      <w:r>
        <w:tab/>
      </w:r>
      <w:r w:rsidR="00CE3B93">
        <w:rPr>
          <w:rFonts w:hint="eastAsia"/>
        </w:rPr>
        <w:t>（</w:t>
      </w:r>
      <w:r w:rsidR="00CE3B93">
        <w:rPr>
          <w:rFonts w:hint="eastAsia"/>
        </w:rPr>
        <w:t>3-</w:t>
      </w:r>
      <w:r w:rsidR="00CE3B93">
        <w:fldChar w:fldCharType="begin"/>
      </w:r>
      <w:r w:rsidR="00CE3B93">
        <w:instrText xml:space="preserve"> </w:instrText>
      </w:r>
      <w:r w:rsidR="00CE3B93">
        <w:rPr>
          <w:rFonts w:hint="eastAsia"/>
        </w:rPr>
        <w:instrText xml:space="preserve">SEQ </w:instrText>
      </w:r>
      <w:r w:rsidR="00CE3B93">
        <w:rPr>
          <w:rFonts w:hint="eastAsia"/>
        </w:rPr>
        <w:instrText>（</w:instrText>
      </w:r>
      <w:r w:rsidR="00CE3B93">
        <w:rPr>
          <w:rFonts w:hint="eastAsia"/>
        </w:rPr>
        <w:instrText>3- \* ARABIC</w:instrText>
      </w:r>
      <w:r w:rsidR="00CE3B93">
        <w:instrText xml:space="preserve"> </w:instrText>
      </w:r>
      <w:r w:rsidR="00CE3B93">
        <w:fldChar w:fldCharType="separate"/>
      </w:r>
      <w:r w:rsidR="00CE3B93">
        <w:rPr>
          <w:noProof/>
        </w:rPr>
        <w:t>11</w:t>
      </w:r>
      <w:r w:rsidR="00CE3B93">
        <w:fldChar w:fldCharType="end"/>
      </w:r>
      <w:r w:rsidR="00CE3B93" w:rsidRPr="0088451A">
        <w:rPr>
          <w:rFonts w:hint="eastAsia"/>
        </w:rPr>
        <w:t>）</w:t>
      </w:r>
    </w:p>
    <w:p w14:paraId="6F06E933" w14:textId="311F5201" w:rsidR="00180869" w:rsidRDefault="00180869" w:rsidP="00180869">
      <w:pPr>
        <w:pStyle w:val="4"/>
        <w:rPr>
          <w:i/>
        </w:rPr>
      </w:pPr>
      <m:oMath>
        <m:r>
          <w:rPr>
            <w:rFonts w:ascii="Cambria Math" w:hAnsi="Cambria Math"/>
          </w:rPr>
          <m:t>32.1619km≤h≤</m:t>
        </m:r>
        <m:r>
          <w:rPr>
            <w:rFonts w:ascii="Cambria Math" w:hAnsi="Cambria Math"/>
          </w:rPr>
          <m:t>47.3501km</m:t>
        </m:r>
      </m:oMath>
    </w:p>
    <w:p w14:paraId="1B653A3F" w14:textId="503FAC11" w:rsidR="00180869" w:rsidRDefault="00180869" w:rsidP="009901BF">
      <w:pPr>
        <w:pStyle w:val="afb"/>
      </w:pPr>
      <w:r>
        <w:tab/>
      </w:r>
      <w:r w:rsidRPr="00E57DA7">
        <w:object w:dxaOrig="2700" w:dyaOrig="1920" w14:anchorId="0E87392D">
          <v:shape id="Object 655" o:spid="_x0000_i1031" type="#_x0000_t75" style="width:137pt;height:93.5pt;mso-position-horizontal-relative:page;mso-position-vertical-relative:page" o:ole="">
            <v:imagedata r:id="rId34" o:title=""/>
          </v:shape>
          <o:OLEObject Type="Embed" ProgID="Equation.DSMT4" ShapeID="Object 655" DrawAspect="Content" ObjectID="_1797195509" r:id="rId35"/>
        </w:object>
      </w:r>
      <w:r>
        <w:tab/>
      </w:r>
      <w:r w:rsidR="00CE3B93">
        <w:rPr>
          <w:rFonts w:hint="eastAsia"/>
        </w:rPr>
        <w:t>（</w:t>
      </w:r>
      <w:r w:rsidR="00CE3B93">
        <w:rPr>
          <w:rFonts w:hint="eastAsia"/>
        </w:rPr>
        <w:t>3-</w:t>
      </w:r>
      <w:r w:rsidR="00CE3B93">
        <w:fldChar w:fldCharType="begin"/>
      </w:r>
      <w:r w:rsidR="00CE3B93">
        <w:instrText xml:space="preserve"> </w:instrText>
      </w:r>
      <w:r w:rsidR="00CE3B93">
        <w:rPr>
          <w:rFonts w:hint="eastAsia"/>
        </w:rPr>
        <w:instrText xml:space="preserve">SEQ </w:instrText>
      </w:r>
      <w:r w:rsidR="00CE3B93">
        <w:rPr>
          <w:rFonts w:hint="eastAsia"/>
        </w:rPr>
        <w:instrText>（</w:instrText>
      </w:r>
      <w:r w:rsidR="00CE3B93">
        <w:rPr>
          <w:rFonts w:hint="eastAsia"/>
        </w:rPr>
        <w:instrText>3- \* ARABIC</w:instrText>
      </w:r>
      <w:r w:rsidR="00CE3B93">
        <w:instrText xml:space="preserve"> </w:instrText>
      </w:r>
      <w:r w:rsidR="00CE3B93">
        <w:fldChar w:fldCharType="separate"/>
      </w:r>
      <w:r w:rsidR="00CE3B93">
        <w:rPr>
          <w:noProof/>
        </w:rPr>
        <w:t>12</w:t>
      </w:r>
      <w:r w:rsidR="00CE3B93">
        <w:fldChar w:fldCharType="end"/>
      </w:r>
      <w:r w:rsidR="00CE3B93" w:rsidRPr="007A26B5">
        <w:rPr>
          <w:rFonts w:hint="eastAsia"/>
        </w:rPr>
        <w:t>）</w:t>
      </w:r>
    </w:p>
    <w:p w14:paraId="5DF4B22C" w14:textId="355DB8BD" w:rsidR="00180869" w:rsidRDefault="00180869" w:rsidP="00180869">
      <w:pPr>
        <w:pStyle w:val="4"/>
        <w:rPr>
          <w:i/>
        </w:rPr>
      </w:pPr>
      <m:oMath>
        <m:r>
          <w:rPr>
            <w:rFonts w:ascii="Cambria Math" w:hAnsi="Cambria Math"/>
          </w:rPr>
          <w:lastRenderedPageBreak/>
          <m:t>47.3501km≤h≤</m:t>
        </m:r>
        <m:r>
          <w:rPr>
            <w:rFonts w:ascii="Cambria Math" w:hAnsi="Cambria Math"/>
          </w:rPr>
          <m:t>51.4125km</m:t>
        </m:r>
      </m:oMath>
    </w:p>
    <w:p w14:paraId="5D15EF34" w14:textId="35B8E5D6" w:rsidR="00180869" w:rsidRDefault="00180869" w:rsidP="009901BF">
      <w:pPr>
        <w:pStyle w:val="afb"/>
      </w:pPr>
      <w:r>
        <w:tab/>
      </w:r>
      <w:r w:rsidRPr="00E57DA7">
        <w:object w:dxaOrig="2400" w:dyaOrig="1920" w14:anchorId="2369963D">
          <v:shape id="Object 657" o:spid="_x0000_i1032" type="#_x0000_t75" style="width:122.5pt;height:93.5pt;mso-position-horizontal-relative:page;mso-position-vertical-relative:page" o:ole="">
            <v:imagedata r:id="rId36" o:title=""/>
          </v:shape>
          <o:OLEObject Type="Embed" ProgID="Equation.DSMT4" ShapeID="Object 657" DrawAspect="Content" ObjectID="_1797195510" r:id="rId37"/>
        </w:object>
      </w:r>
      <w:r>
        <w:tab/>
      </w:r>
      <w:r w:rsidR="00CE3B93">
        <w:rPr>
          <w:rFonts w:hint="eastAsia"/>
        </w:rPr>
        <w:t>（</w:t>
      </w:r>
      <w:r w:rsidR="00CE3B93">
        <w:rPr>
          <w:rFonts w:hint="eastAsia"/>
        </w:rPr>
        <w:t>3-</w:t>
      </w:r>
      <w:r w:rsidR="00CE3B93">
        <w:fldChar w:fldCharType="begin"/>
      </w:r>
      <w:r w:rsidR="00CE3B93">
        <w:instrText xml:space="preserve"> </w:instrText>
      </w:r>
      <w:r w:rsidR="00CE3B93">
        <w:rPr>
          <w:rFonts w:hint="eastAsia"/>
        </w:rPr>
        <w:instrText xml:space="preserve">SEQ </w:instrText>
      </w:r>
      <w:r w:rsidR="00CE3B93">
        <w:rPr>
          <w:rFonts w:hint="eastAsia"/>
        </w:rPr>
        <w:instrText>（</w:instrText>
      </w:r>
      <w:r w:rsidR="00CE3B93">
        <w:rPr>
          <w:rFonts w:hint="eastAsia"/>
        </w:rPr>
        <w:instrText>3- \* ARABIC</w:instrText>
      </w:r>
      <w:r w:rsidR="00CE3B93">
        <w:instrText xml:space="preserve"> </w:instrText>
      </w:r>
      <w:r w:rsidR="00CE3B93">
        <w:fldChar w:fldCharType="separate"/>
      </w:r>
      <w:r w:rsidR="00CE3B93">
        <w:rPr>
          <w:noProof/>
        </w:rPr>
        <w:t>13</w:t>
      </w:r>
      <w:r w:rsidR="00CE3B93">
        <w:fldChar w:fldCharType="end"/>
      </w:r>
      <w:r w:rsidR="00CE3B93" w:rsidRPr="00A3501C">
        <w:rPr>
          <w:rFonts w:hint="eastAsia"/>
        </w:rPr>
        <w:t>）</w:t>
      </w:r>
    </w:p>
    <w:p w14:paraId="2BCC42D9" w14:textId="77777777" w:rsidR="00180869" w:rsidRPr="00180869" w:rsidRDefault="00180869" w:rsidP="00180869"/>
    <w:p w14:paraId="16D1393C" w14:textId="562D38E7" w:rsidR="00180869" w:rsidRDefault="00180869" w:rsidP="00180869">
      <w:pPr>
        <w:pStyle w:val="4"/>
        <w:rPr>
          <w:i/>
        </w:rPr>
      </w:pPr>
      <m:oMath>
        <m:r>
          <w:rPr>
            <w:rFonts w:ascii="Cambria Math" w:hAnsi="Cambria Math"/>
          </w:rPr>
          <m:t>51.4125km≤h≤</m:t>
        </m:r>
        <m:r>
          <w:rPr>
            <w:rFonts w:ascii="Cambria Math" w:hAnsi="Cambria Math"/>
          </w:rPr>
          <m:t>71.8020km</m:t>
        </m:r>
      </m:oMath>
    </w:p>
    <w:p w14:paraId="1E2A68FF" w14:textId="11561E88" w:rsidR="00180869" w:rsidRDefault="00180869" w:rsidP="009901BF">
      <w:pPr>
        <w:pStyle w:val="afb"/>
      </w:pPr>
      <w:r>
        <w:tab/>
      </w:r>
      <w:r w:rsidRPr="00E57DA7">
        <w:object w:dxaOrig="2600" w:dyaOrig="1920" w14:anchorId="2C8B69B4">
          <v:shape id="Object 659" o:spid="_x0000_i1033" type="#_x0000_t75" style="width:129.5pt;height:93.5pt;mso-position-horizontal-relative:page;mso-position-vertical-relative:page" o:ole="">
            <v:imagedata r:id="rId38" o:title=""/>
          </v:shape>
          <o:OLEObject Type="Embed" ProgID="Equation.DSMT4" ShapeID="Object 659" DrawAspect="Content" ObjectID="_1797195511" r:id="rId39"/>
        </w:object>
      </w:r>
      <w:r>
        <w:tab/>
      </w:r>
      <w:r w:rsidR="00CE3B93">
        <w:rPr>
          <w:rFonts w:hint="eastAsia"/>
        </w:rPr>
        <w:t>（</w:t>
      </w:r>
      <w:r w:rsidR="00CE3B93">
        <w:rPr>
          <w:rFonts w:hint="eastAsia"/>
        </w:rPr>
        <w:t>3-</w:t>
      </w:r>
      <w:r w:rsidR="00CE3B93">
        <w:fldChar w:fldCharType="begin"/>
      </w:r>
      <w:r w:rsidR="00CE3B93">
        <w:instrText xml:space="preserve"> </w:instrText>
      </w:r>
      <w:r w:rsidR="00CE3B93">
        <w:rPr>
          <w:rFonts w:hint="eastAsia"/>
        </w:rPr>
        <w:instrText xml:space="preserve">SEQ </w:instrText>
      </w:r>
      <w:r w:rsidR="00CE3B93">
        <w:rPr>
          <w:rFonts w:hint="eastAsia"/>
        </w:rPr>
        <w:instrText>（</w:instrText>
      </w:r>
      <w:r w:rsidR="00CE3B93">
        <w:rPr>
          <w:rFonts w:hint="eastAsia"/>
        </w:rPr>
        <w:instrText>3- \* ARABIC</w:instrText>
      </w:r>
      <w:r w:rsidR="00CE3B93">
        <w:instrText xml:space="preserve"> </w:instrText>
      </w:r>
      <w:r w:rsidR="00CE3B93">
        <w:fldChar w:fldCharType="separate"/>
      </w:r>
      <w:r w:rsidR="00CE3B93">
        <w:rPr>
          <w:noProof/>
        </w:rPr>
        <w:t>14</w:t>
      </w:r>
      <w:r w:rsidR="00CE3B93">
        <w:fldChar w:fldCharType="end"/>
      </w:r>
      <w:r w:rsidR="00CE3B93" w:rsidRPr="00E702F8">
        <w:rPr>
          <w:rFonts w:hint="eastAsia"/>
        </w:rPr>
        <w:t>）</w:t>
      </w:r>
    </w:p>
    <w:p w14:paraId="62537EEC" w14:textId="2DDC97D6" w:rsidR="00E57DA7" w:rsidRPr="001A298D" w:rsidRDefault="00180869" w:rsidP="001A298D">
      <w:pPr>
        <w:pStyle w:val="4"/>
        <w:rPr>
          <w:i/>
        </w:rPr>
      </w:pPr>
      <m:oMath>
        <m:r>
          <w:rPr>
            <w:rFonts w:ascii="Cambria Math" w:hAnsi="Cambria Math"/>
          </w:rPr>
          <m:t>71.8020km≤h≤</m:t>
        </m:r>
        <m:r>
          <w:rPr>
            <w:rFonts w:ascii="Cambria Math" w:hAnsi="Cambria Math"/>
          </w:rPr>
          <m:t>86km</m:t>
        </m:r>
      </m:oMath>
    </w:p>
    <w:p w14:paraId="77FAB1F1" w14:textId="2FDE0E71" w:rsidR="00702528" w:rsidRDefault="00702528" w:rsidP="009901BF">
      <w:pPr>
        <w:pStyle w:val="afb"/>
      </w:pPr>
      <w:r>
        <w:tab/>
      </w:r>
      <w:r w:rsidRPr="00E57DA7">
        <w:object w:dxaOrig="2600" w:dyaOrig="1920" w14:anchorId="14271C98">
          <v:shape id="Object 661" o:spid="_x0000_i1034" type="#_x0000_t75" style="width:129.5pt;height:93.5pt;mso-position-horizontal-relative:page;mso-position-vertical-relative:page" o:ole="">
            <v:imagedata r:id="rId40" o:title=""/>
          </v:shape>
          <o:OLEObject Type="Embed" ProgID="Equation.DSMT4" ShapeID="Object 661" DrawAspect="Content" ObjectID="_1797195512" r:id="rId41"/>
        </w:object>
      </w:r>
      <w:r>
        <w:tab/>
      </w:r>
      <w:r w:rsidR="00CE3B93">
        <w:rPr>
          <w:rFonts w:hint="eastAsia"/>
        </w:rPr>
        <w:t>（</w:t>
      </w:r>
      <w:r w:rsidR="00CE3B93">
        <w:rPr>
          <w:rFonts w:hint="eastAsia"/>
        </w:rPr>
        <w:t>3-</w:t>
      </w:r>
      <w:r w:rsidR="00CE3B93">
        <w:fldChar w:fldCharType="begin"/>
      </w:r>
      <w:r w:rsidR="00CE3B93">
        <w:instrText xml:space="preserve"> </w:instrText>
      </w:r>
      <w:r w:rsidR="00CE3B93">
        <w:rPr>
          <w:rFonts w:hint="eastAsia"/>
        </w:rPr>
        <w:instrText xml:space="preserve">SEQ </w:instrText>
      </w:r>
      <w:r w:rsidR="00CE3B93">
        <w:rPr>
          <w:rFonts w:hint="eastAsia"/>
        </w:rPr>
        <w:instrText>（</w:instrText>
      </w:r>
      <w:r w:rsidR="00CE3B93">
        <w:rPr>
          <w:rFonts w:hint="eastAsia"/>
        </w:rPr>
        <w:instrText>3- \* ARABIC</w:instrText>
      </w:r>
      <w:r w:rsidR="00CE3B93">
        <w:instrText xml:space="preserve"> </w:instrText>
      </w:r>
      <w:r w:rsidR="00CE3B93">
        <w:fldChar w:fldCharType="separate"/>
      </w:r>
      <w:r w:rsidR="00CE3B93">
        <w:rPr>
          <w:noProof/>
        </w:rPr>
        <w:t>15</w:t>
      </w:r>
      <w:r w:rsidR="00CE3B93">
        <w:fldChar w:fldCharType="end"/>
      </w:r>
      <w:r w:rsidR="00CE3B93" w:rsidRPr="000670B5">
        <w:rPr>
          <w:rFonts w:hint="eastAsia"/>
        </w:rPr>
        <w:t>）</w:t>
      </w:r>
    </w:p>
    <w:p w14:paraId="1488F748" w14:textId="3A587813" w:rsidR="00702528" w:rsidRDefault="00702528" w:rsidP="00702528">
      <w:pPr>
        <w:pStyle w:val="21"/>
      </w:pPr>
      <w:r>
        <w:t>声速可用下式求出：</w:t>
      </w:r>
    </w:p>
    <w:p w14:paraId="658348BD" w14:textId="74DCC004" w:rsidR="00702528" w:rsidRDefault="00702528" w:rsidP="009901BF">
      <w:pPr>
        <w:pStyle w:val="afb"/>
      </w:pPr>
      <w:r>
        <w:tab/>
      </w:r>
      <w:r w:rsidR="00E57DA7" w:rsidRPr="00E57DA7">
        <w:rPr>
          <w:position w:val="-12"/>
        </w:rPr>
        <w:object w:dxaOrig="1640" w:dyaOrig="400" w14:anchorId="19B6CAA6">
          <v:shape id="_x0000_i1035" type="#_x0000_t75" style="width:79pt;height:21.5pt" o:ole="">
            <v:imagedata r:id="rId42" o:title=""/>
          </v:shape>
          <o:OLEObject Type="Embed" ProgID="Equation.DSMT4" ShapeID="_x0000_i1035" DrawAspect="Content" ObjectID="_1797195513" r:id="rId43"/>
        </w:object>
      </w:r>
      <w:r>
        <w:tab/>
      </w:r>
      <w:r w:rsidR="00CE3B93">
        <w:rPr>
          <w:rFonts w:hint="eastAsia"/>
        </w:rPr>
        <w:t>（</w:t>
      </w:r>
      <w:r w:rsidR="00CE3B93">
        <w:rPr>
          <w:rFonts w:hint="eastAsia"/>
        </w:rPr>
        <w:t>3-</w:t>
      </w:r>
      <w:r w:rsidR="00CE3B93">
        <w:fldChar w:fldCharType="begin"/>
      </w:r>
      <w:r w:rsidR="00CE3B93">
        <w:instrText xml:space="preserve"> </w:instrText>
      </w:r>
      <w:r w:rsidR="00CE3B93">
        <w:rPr>
          <w:rFonts w:hint="eastAsia"/>
        </w:rPr>
        <w:instrText xml:space="preserve">SEQ </w:instrText>
      </w:r>
      <w:r w:rsidR="00CE3B93">
        <w:rPr>
          <w:rFonts w:hint="eastAsia"/>
        </w:rPr>
        <w:instrText>（</w:instrText>
      </w:r>
      <w:r w:rsidR="00CE3B93">
        <w:rPr>
          <w:rFonts w:hint="eastAsia"/>
        </w:rPr>
        <w:instrText>3- \* ARABIC</w:instrText>
      </w:r>
      <w:r w:rsidR="00CE3B93">
        <w:instrText xml:space="preserve"> </w:instrText>
      </w:r>
      <w:r w:rsidR="00CE3B93">
        <w:fldChar w:fldCharType="separate"/>
      </w:r>
      <w:r w:rsidR="00CE3B93">
        <w:rPr>
          <w:noProof/>
        </w:rPr>
        <w:t>16</w:t>
      </w:r>
      <w:r w:rsidR="00CE3B93">
        <w:fldChar w:fldCharType="end"/>
      </w:r>
      <w:r w:rsidR="00CE3B93" w:rsidRPr="00E10D01">
        <w:rPr>
          <w:rFonts w:hint="eastAsia"/>
        </w:rPr>
        <w:t>）</w:t>
      </w:r>
    </w:p>
    <w:p w14:paraId="2C85E1F4" w14:textId="652DE193" w:rsidR="00702528" w:rsidRDefault="008B3237" w:rsidP="00E57DA7">
      <w:pPr>
        <w:pStyle w:val="21"/>
      </w:pPr>
      <w:r>
        <w:rPr>
          <w:rFonts w:hint="eastAsia"/>
        </w:rPr>
        <w:t>根据假设（</w:t>
      </w:r>
      <w:r>
        <w:rPr>
          <w:rFonts w:hint="eastAsia"/>
        </w:rPr>
        <w:t>2</w:t>
      </w:r>
      <w:r>
        <w:rPr>
          <w:rFonts w:hint="eastAsia"/>
        </w:rPr>
        <w:t>）在不同高度下的重力加速度可以表示为：</w:t>
      </w:r>
    </w:p>
    <w:p w14:paraId="2C33A7D5" w14:textId="53BF57C8" w:rsidR="008B3237" w:rsidRDefault="00E57DA7" w:rsidP="009901BF">
      <w:pPr>
        <w:pStyle w:val="afb"/>
      </w:pPr>
      <w:r>
        <w:rPr>
          <w:rFonts w:cs="宋体"/>
          <w:iCs/>
        </w:rPr>
        <w:tab/>
      </w:r>
      <m:oMath>
        <m:r>
          <w:rPr>
            <w:rFonts w:ascii="Cambria Math" w:hAnsi="Cambria Math" w:hint="eastAsia"/>
          </w:rPr>
          <m:t>g</m:t>
        </m:r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hint="eastAsia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 w:hint="eastAsia"/>
                          </w:rPr>
                          <m:t>e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hint="eastAsia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 w:hint="eastAsia"/>
                          </w:rPr>
                          <m:t>e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r>
                      <w:rPr>
                        <w:rFonts w:ascii="Cambria Math" w:hAnsi="Cambria Math"/>
                      </w:rPr>
                      <m:t>h</m:t>
                    </m:r>
                  </m:den>
                </m:f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</m:oMath>
      <w:r>
        <w:tab/>
      </w:r>
      <w:r w:rsidR="00CE3B93">
        <w:rPr>
          <w:rFonts w:hint="eastAsia"/>
        </w:rPr>
        <w:t>（</w:t>
      </w:r>
      <w:r w:rsidR="00CE3B93">
        <w:rPr>
          <w:rFonts w:hint="eastAsia"/>
        </w:rPr>
        <w:t>3-</w:t>
      </w:r>
      <w:r w:rsidR="00CE3B93">
        <w:fldChar w:fldCharType="begin"/>
      </w:r>
      <w:r w:rsidR="00CE3B93">
        <w:instrText xml:space="preserve"> </w:instrText>
      </w:r>
      <w:r w:rsidR="00CE3B93">
        <w:rPr>
          <w:rFonts w:hint="eastAsia"/>
        </w:rPr>
        <w:instrText xml:space="preserve">SEQ </w:instrText>
      </w:r>
      <w:r w:rsidR="00CE3B93">
        <w:rPr>
          <w:rFonts w:hint="eastAsia"/>
        </w:rPr>
        <w:instrText>（</w:instrText>
      </w:r>
      <w:r w:rsidR="00CE3B93">
        <w:rPr>
          <w:rFonts w:hint="eastAsia"/>
        </w:rPr>
        <w:instrText>3- \* ARABIC</w:instrText>
      </w:r>
      <w:r w:rsidR="00CE3B93">
        <w:instrText xml:space="preserve"> </w:instrText>
      </w:r>
      <w:r w:rsidR="00CE3B93">
        <w:fldChar w:fldCharType="separate"/>
      </w:r>
      <w:r w:rsidR="00CE3B93">
        <w:rPr>
          <w:noProof/>
        </w:rPr>
        <w:t>17</w:t>
      </w:r>
      <w:r w:rsidR="00CE3B93">
        <w:fldChar w:fldCharType="end"/>
      </w:r>
      <w:r w:rsidR="00CE3B93" w:rsidRPr="009110D9">
        <w:rPr>
          <w:rFonts w:hint="eastAsia"/>
        </w:rPr>
        <w:t>）</w:t>
      </w:r>
    </w:p>
    <w:p w14:paraId="7BA4FB63" w14:textId="2D2164B9" w:rsidR="00702528" w:rsidRDefault="005A5185" w:rsidP="00011EE2">
      <w:pPr>
        <w:ind w:firstLine="480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</m:oMath>
      <w:r w:rsidR="008B3237">
        <w:rPr>
          <w:rFonts w:hint="eastAsia"/>
        </w:rPr>
        <w:t>——标准的地面重力加速度，数值为</w:t>
      </w:r>
      <m:oMath>
        <m:r>
          <w:rPr>
            <w:rFonts w:ascii="Cambria Math" w:hAnsi="Cambria Math"/>
          </w:rPr>
          <m:t>9.8</m:t>
        </m:r>
        <m:f>
          <m:fPr>
            <m:type m:val="lin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 w:hint="eastAsia"/>
              </w:rPr>
              <m:t>m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 w:hint="eastAsia"/>
                  </w:rPr>
                  <m:t>s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 w:rsidR="00931CA7">
        <w:rPr>
          <w:rFonts w:hint="eastAsia"/>
        </w:rPr>
        <w:t>；</w:t>
      </w:r>
    </w:p>
    <w:p w14:paraId="7ADF48C6" w14:textId="7521C6AD" w:rsidR="008B3237" w:rsidRDefault="005A5185" w:rsidP="00011EE2">
      <w:pPr>
        <w:ind w:firstLine="480"/>
      </w:pPr>
      <m:oMath>
        <m:sSub>
          <m:sSubPr>
            <m:ctrlPr>
              <w:rPr>
                <w:rFonts w:ascii="Cambria Math" w:hAnsi="Cambria Math" w:cs="Arial"/>
                <w:i/>
                <w:szCs w:val="20"/>
              </w:rPr>
            </m:ctrlPr>
          </m:sSubPr>
          <m:e>
            <m:r>
              <w:rPr>
                <w:rFonts w:ascii="Cambria Math" w:hAnsi="Cambria Math" w:hint="eastAsia"/>
              </w:rPr>
              <m:t>R</m:t>
            </m:r>
          </m:e>
          <m:sub>
            <m:r>
              <w:rPr>
                <w:rFonts w:ascii="Cambria Math" w:hAnsi="Cambria Math" w:hint="eastAsia"/>
              </w:rPr>
              <m:t>e</m:t>
            </m:r>
          </m:sub>
        </m:sSub>
      </m:oMath>
      <w:r w:rsidR="008B3237">
        <w:rPr>
          <w:rFonts w:hint="eastAsia"/>
          <w:szCs w:val="20"/>
        </w:rPr>
        <w:t>——地球半径，数值为</w:t>
      </w:r>
      <m:oMath>
        <m:r>
          <m:rPr>
            <m:sty m:val="p"/>
          </m:rPr>
          <w:rPr>
            <w:rFonts w:ascii="Cambria Math" w:hAnsi="Cambria Math"/>
          </w:rPr>
          <m:t>6356.766</m:t>
        </m:r>
        <m:r>
          <m:rPr>
            <m:sty m:val="p"/>
          </m:rPr>
          <w:rPr>
            <w:rFonts w:ascii="Cambria Math" w:hAnsi="Cambria Math" w:hint="eastAsia"/>
          </w:rPr>
          <m:t>km</m:t>
        </m:r>
      </m:oMath>
      <w:r w:rsidR="00931CA7">
        <w:rPr>
          <w:rFonts w:hint="eastAsia"/>
        </w:rPr>
        <w:t>。</w:t>
      </w:r>
    </w:p>
    <w:p w14:paraId="38F35F3E" w14:textId="77777777" w:rsidR="00011EE2" w:rsidRPr="00011EE2" w:rsidRDefault="00011EE2" w:rsidP="00011EE2">
      <w:pPr>
        <w:ind w:firstLine="480"/>
      </w:pPr>
    </w:p>
    <w:p w14:paraId="76E0EBD1" w14:textId="77777777" w:rsidR="001B3CD8" w:rsidRDefault="001B3CD8" w:rsidP="001B3CD8">
      <w:pPr>
        <w:ind w:firstLine="480"/>
        <w:sectPr w:rsidR="001B3CD8" w:rsidSect="006D06B5">
          <w:pgSz w:w="11906" w:h="16838" w:code="9"/>
          <w:pgMar w:top="1701" w:right="1418" w:bottom="1701" w:left="1418" w:header="1134" w:footer="1134" w:gutter="0"/>
          <w:cols w:space="425"/>
          <w:docGrid w:type="linesAndChars" w:linePitch="312"/>
        </w:sectPr>
      </w:pPr>
    </w:p>
    <w:p w14:paraId="6E9AD7A5" w14:textId="0957FD09" w:rsidR="00E618A8" w:rsidRDefault="001B3CD8" w:rsidP="001B3CD8">
      <w:pPr>
        <w:pStyle w:val="1"/>
        <w:spacing w:before="156" w:after="156"/>
        <w:ind w:left="0"/>
      </w:pPr>
      <w:bookmarkStart w:id="48" w:name="_Toc174308929"/>
      <w:r>
        <w:rPr>
          <w:rFonts w:hint="eastAsia"/>
        </w:rPr>
        <w:lastRenderedPageBreak/>
        <w:t>动力学与运动学建模</w:t>
      </w:r>
      <w:bookmarkEnd w:id="48"/>
    </w:p>
    <w:p w14:paraId="6DA28FE5" w14:textId="162491BB" w:rsidR="001B3CD8" w:rsidRDefault="001B3CD8" w:rsidP="001B3CD8">
      <w:pPr>
        <w:pStyle w:val="2"/>
        <w:spacing w:before="156" w:after="156"/>
      </w:pPr>
      <w:bookmarkStart w:id="49" w:name="_Toc174308930"/>
      <w:r>
        <w:rPr>
          <w:rFonts w:hint="eastAsia"/>
        </w:rPr>
        <w:t>动力学建模</w:t>
      </w:r>
      <w:bookmarkEnd w:id="49"/>
    </w:p>
    <w:p w14:paraId="13F775B3" w14:textId="6750E290" w:rsidR="002F417D" w:rsidRDefault="00EE1732" w:rsidP="002F417D">
      <w:pPr>
        <w:ind w:firstLine="480"/>
      </w:pPr>
      <w:r>
        <w:rPr>
          <w:rFonts w:hint="eastAsia"/>
        </w:rPr>
        <w:t>根据</w:t>
      </w:r>
      <w:r>
        <w:t>1.2</w:t>
      </w:r>
      <w:r>
        <w:rPr>
          <w:rFonts w:hint="eastAsia"/>
        </w:rPr>
        <w:t>小节中给出的假设（</w:t>
      </w:r>
      <w:r>
        <w:rPr>
          <w:rFonts w:hint="eastAsia"/>
        </w:rPr>
        <w:t>4</w:t>
      </w:r>
      <w:r>
        <w:rPr>
          <w:rFonts w:hint="eastAsia"/>
        </w:rPr>
        <w:t>）（</w:t>
      </w:r>
      <w:r>
        <w:t>5</w:t>
      </w:r>
      <w:r>
        <w:rPr>
          <w:rFonts w:hint="eastAsia"/>
        </w:rPr>
        <w:t>）（</w:t>
      </w:r>
      <w:r>
        <w:t>6</w:t>
      </w:r>
      <w:r>
        <w:rPr>
          <w:rFonts w:hint="eastAsia"/>
        </w:rPr>
        <w:t>），</w:t>
      </w:r>
      <w:r w:rsidR="002F417D">
        <w:rPr>
          <w:rFonts w:hint="eastAsia"/>
        </w:rPr>
        <w:t>飞行器的运动可以表示为质心的平动和绕质心的转动，</w:t>
      </w:r>
      <w:r w:rsidR="00C17F01">
        <w:rPr>
          <w:rFonts w:hint="eastAsia"/>
        </w:rPr>
        <w:t>在惯性系（地面系）下，根据经典牛顿力学，上述两种运动可以分别用如下方程表示：</w:t>
      </w:r>
    </w:p>
    <w:p w14:paraId="721B3AF4" w14:textId="1AEE9626" w:rsidR="00C17F01" w:rsidRDefault="00AE2AAE" w:rsidP="002F417D">
      <w:pPr>
        <w:ind w:firstLine="480"/>
      </w:pPr>
      <w:r>
        <w:rPr>
          <w:rFonts w:hint="eastAsia"/>
        </w:rPr>
        <w:t>飞行器</w:t>
      </w:r>
      <w:r w:rsidR="00C17F01">
        <w:rPr>
          <w:rFonts w:hint="eastAsia"/>
        </w:rPr>
        <w:t>平动动力学：</w:t>
      </w:r>
    </w:p>
    <w:p w14:paraId="41C7DAA9" w14:textId="6E977715" w:rsidR="00C17F01" w:rsidRPr="00C17F01" w:rsidRDefault="00A75F85" w:rsidP="009901BF">
      <w:pPr>
        <w:pStyle w:val="afb"/>
        <w:rPr>
          <w:szCs w:val="22"/>
        </w:rPr>
      </w:pPr>
      <w:r>
        <w:rPr>
          <w:rFonts w:cstheme="minorBidi"/>
          <w:szCs w:val="22"/>
        </w:rPr>
        <w:tab/>
      </w:r>
      <m:oMath>
        <m:sSub>
          <m:sSubPr>
            <m:ctrlPr>
              <w:rPr>
                <w:rFonts w:ascii="Cambria Math" w:hAnsi="Cambria Math" w:cstheme="minorBidi"/>
                <w:szCs w:val="22"/>
              </w:rPr>
            </m:ctrlPr>
          </m:sSubPr>
          <m:e>
            <m:r>
              <w:rPr>
                <w:rFonts w:ascii="Cambria Math" w:hAnsi="Cambria Math" w:hint="eastAsia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  <m:f>
          <m:fPr>
            <m:ctrlPr>
              <w:rPr>
                <w:rFonts w:ascii="Cambria Math" w:hAnsi="Cambria Math" w:cstheme="minorBidi"/>
                <w:szCs w:val="22"/>
              </w:rPr>
            </m:ctrlPr>
          </m:fPr>
          <m:num>
            <m:r>
              <w:rPr>
                <w:rFonts w:ascii="Cambria Math" w:hAnsi="Cambria Math"/>
              </w:rPr>
              <m:t>d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  <w:iCs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hint="eastAsia"/>
                  </w:rPr>
                  <m:t>V</m:t>
                </m:r>
              </m:e>
              <m:sup>
                <m:r>
                  <w:rPr>
                    <w:rFonts w:ascii="Cambria Math" w:hAnsi="Cambria Math" w:hint="eastAsia"/>
                  </w:rPr>
                  <m:t>g</m:t>
                </m:r>
              </m:sup>
            </m:sSup>
          </m:num>
          <m:den>
            <m:r>
              <w:rPr>
                <w:rFonts w:ascii="Cambria Math" w:hAnsi="Cambria Math"/>
              </w:rPr>
              <m:t>d</m:t>
            </m:r>
            <m:r>
              <w:rPr>
                <w:rFonts w:ascii="Cambria Math" w:hAnsi="Cambria Math" w:hint="eastAsia"/>
              </w:rPr>
              <m:t>t</m:t>
            </m:r>
          </m:den>
        </m:f>
        <m:r>
          <w:rPr>
            <w:rFonts w:ascii="Cambria Math" w:hAnsi="Cambria Math" w:cstheme="minorBidi"/>
            <w:szCs w:val="22"/>
          </w:rPr>
          <m:t>=</m:t>
        </m:r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 w:cstheme="minorBidi"/>
                <w:i/>
                <w:szCs w:val="22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Cambria Math" w:cstheme="minorBidi"/>
                    <w:b/>
                    <w:bCs/>
                    <w:i/>
                    <w:szCs w:val="22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theme="minorBidi" w:hint="eastAsia"/>
                    <w:szCs w:val="22"/>
                  </w:rPr>
                  <m:t>F</m:t>
                </m:r>
              </m:e>
              <m:sup>
                <m:r>
                  <w:rPr>
                    <w:rFonts w:ascii="Cambria Math" w:hAnsi="Cambria Math" w:cstheme="minorBidi" w:hint="eastAsia"/>
                    <w:szCs w:val="22"/>
                  </w:rPr>
                  <m:t>g</m:t>
                </m:r>
              </m:sup>
            </m:sSup>
          </m:e>
        </m:nary>
      </m:oMath>
      <w:r>
        <w:rPr>
          <w:rFonts w:cstheme="minorBidi"/>
          <w:szCs w:val="22"/>
        </w:rPr>
        <w:tab/>
      </w:r>
      <w:r w:rsidR="009901BF">
        <w:rPr>
          <w:rFonts w:hint="eastAsia"/>
        </w:rPr>
        <w:t>（</w:t>
      </w:r>
      <w:r w:rsidR="009901BF">
        <w:rPr>
          <w:rFonts w:hint="eastAsia"/>
        </w:rPr>
        <w:t>4-</w:t>
      </w:r>
      <w:r w:rsidR="009901BF">
        <w:fldChar w:fldCharType="begin"/>
      </w:r>
      <w:r w:rsidR="009901BF">
        <w:instrText xml:space="preserve"> </w:instrText>
      </w:r>
      <w:r w:rsidR="009901BF">
        <w:rPr>
          <w:rFonts w:hint="eastAsia"/>
        </w:rPr>
        <w:instrText xml:space="preserve">SEQ </w:instrText>
      </w:r>
      <w:r w:rsidR="009901BF">
        <w:rPr>
          <w:rFonts w:hint="eastAsia"/>
        </w:rPr>
        <w:instrText>（</w:instrText>
      </w:r>
      <w:r w:rsidR="009901BF">
        <w:rPr>
          <w:rFonts w:hint="eastAsia"/>
        </w:rPr>
        <w:instrText>4- \* ARABIC</w:instrText>
      </w:r>
      <w:r w:rsidR="009901BF">
        <w:instrText xml:space="preserve"> </w:instrText>
      </w:r>
      <w:r w:rsidR="009901BF">
        <w:fldChar w:fldCharType="separate"/>
      </w:r>
      <w:r w:rsidR="009901BF">
        <w:rPr>
          <w:noProof/>
        </w:rPr>
        <w:t>1</w:t>
      </w:r>
      <w:r w:rsidR="009901BF">
        <w:fldChar w:fldCharType="end"/>
      </w:r>
      <w:r w:rsidR="009901BF" w:rsidRPr="005F6771">
        <w:rPr>
          <w:rFonts w:hint="eastAsia"/>
        </w:rPr>
        <w:t>）</w:t>
      </w:r>
    </w:p>
    <w:p w14:paraId="59B6D382" w14:textId="547B9D57" w:rsidR="00C17F01" w:rsidRDefault="00C17F01" w:rsidP="00C17F01">
      <w:pPr>
        <w:ind w:firstLine="480"/>
      </w:pPr>
      <w:r w:rsidRPr="00C17F01">
        <w:rPr>
          <w:rFonts w:hint="eastAsia"/>
        </w:rPr>
        <w:t>式中</w:t>
      </w:r>
      <w:r>
        <w:rPr>
          <w:rFonts w:hint="eastAsia"/>
        </w:rPr>
        <w:t>：</w:t>
      </w:r>
    </w:p>
    <w:p w14:paraId="254FF118" w14:textId="3AD9E16B" w:rsidR="00EE72C7" w:rsidRPr="00C17F01" w:rsidRDefault="005A5185" w:rsidP="00C17F01">
      <w:pPr>
        <w:ind w:firstLine="482"/>
      </w:pPr>
      <m:oMath>
        <m:sSup>
          <m:sSupPr>
            <m:ctrlPr>
              <w:rPr>
                <w:rFonts w:ascii="Cambria Math" w:hAnsi="Cambria Math" w:cs="Arial"/>
                <w:b/>
                <w:bCs/>
                <w:i/>
                <w:iCs/>
                <w:szCs w:val="20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hint="eastAsia"/>
              </w:rPr>
              <m:t>V</m:t>
            </m:r>
          </m:e>
          <m:sup>
            <m:r>
              <w:rPr>
                <w:rFonts w:ascii="Cambria Math" w:hAnsi="Cambria Math" w:hint="eastAsia"/>
              </w:rPr>
              <m:t>g</m:t>
            </m:r>
          </m:sup>
        </m:sSup>
      </m:oMath>
      <w:r w:rsidR="00EE72C7" w:rsidRPr="00EE72C7">
        <w:rPr>
          <w:rFonts w:hint="eastAsia"/>
          <w:iCs/>
        </w:rPr>
        <w:t>——地面系下飞行器的速度矢量；</w:t>
      </w:r>
    </w:p>
    <w:p w14:paraId="139C1C8F" w14:textId="44DC7D11" w:rsidR="00C17F01" w:rsidRPr="00C17F01" w:rsidRDefault="005A5185" w:rsidP="00C17F01">
      <w:pPr>
        <w:ind w:firstLine="482"/>
      </w:pP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hint="eastAsia"/>
              </w:rPr>
              <m:t>F</m:t>
            </m:r>
          </m:e>
          <m:sup>
            <m:r>
              <w:rPr>
                <w:rFonts w:ascii="Cambria Math" w:hAnsi="Cambria Math" w:hint="eastAsia"/>
              </w:rPr>
              <m:t>g</m:t>
            </m:r>
          </m:sup>
        </m:sSup>
      </m:oMath>
      <w:r w:rsidR="00C17F01">
        <w:rPr>
          <w:rFonts w:hint="eastAsia"/>
          <w:b/>
          <w:bCs/>
          <w:iCs/>
        </w:rPr>
        <w:t>——</w:t>
      </w:r>
      <w:r w:rsidR="00C17F01" w:rsidRPr="00C17F01">
        <w:rPr>
          <w:rFonts w:hint="eastAsia"/>
          <w:iCs/>
        </w:rPr>
        <w:t>地面系下</w:t>
      </w:r>
      <w:r w:rsidR="00C17F01">
        <w:rPr>
          <w:rFonts w:hint="eastAsia"/>
          <w:iCs/>
        </w:rPr>
        <w:t>的和外力矢量。</w:t>
      </w:r>
    </w:p>
    <w:p w14:paraId="3F6603B5" w14:textId="4E02F6D6" w:rsidR="00C17F01" w:rsidRDefault="00AE2AAE" w:rsidP="00C17F01">
      <w:pPr>
        <w:ind w:firstLine="480"/>
      </w:pPr>
      <w:r>
        <w:rPr>
          <w:rFonts w:hint="eastAsia"/>
        </w:rPr>
        <w:t>飞行器</w:t>
      </w:r>
      <w:r w:rsidR="00C17F01">
        <w:rPr>
          <w:rFonts w:hint="eastAsia"/>
        </w:rPr>
        <w:t>转动动力学：</w:t>
      </w:r>
    </w:p>
    <w:p w14:paraId="1BC22730" w14:textId="43C06241" w:rsidR="00C17F01" w:rsidRPr="00C17F01" w:rsidRDefault="00A75F85" w:rsidP="009901BF">
      <w:pPr>
        <w:pStyle w:val="afb"/>
        <w:rPr>
          <w:szCs w:val="22"/>
        </w:rPr>
      </w:pPr>
      <w:r>
        <w:rPr>
          <w:rFonts w:cstheme="minorBidi"/>
          <w:szCs w:val="22"/>
        </w:rPr>
        <w:tab/>
      </w:r>
      <m:oMath>
        <m:f>
          <m:fPr>
            <m:ctrlPr>
              <w:rPr>
                <w:rFonts w:ascii="Cambria Math" w:hAnsi="Cambria Math" w:cstheme="minorBidi"/>
                <w:szCs w:val="22"/>
              </w:rPr>
            </m:ctrlPr>
          </m:fPr>
          <m:num>
            <m:r>
              <w:rPr>
                <w:rFonts w:ascii="Cambria Math" w:hAnsi="Cambria Math"/>
              </w:rPr>
              <m:t>d</m:t>
            </m:r>
            <m:r>
              <m:rPr>
                <m:sty m:val="bi"/>
              </m:rPr>
              <w:rPr>
                <w:rFonts w:ascii="Cambria Math" w:hAnsi="Cambria Math" w:hint="eastAsia"/>
              </w:rPr>
              <m:t>J</m:t>
            </m:r>
            <m:r>
              <m:rPr>
                <m:sty m:val="bi"/>
              </m:rPr>
              <w:rPr>
                <w:rFonts w:ascii="Cambria Math" w:hAnsi="Cambria Math"/>
              </w:rPr>
              <m:t>ω</m:t>
            </m:r>
          </m:num>
          <m:den>
            <m:r>
              <w:rPr>
                <w:rFonts w:ascii="Cambria Math" w:hAnsi="Cambria Math"/>
              </w:rPr>
              <m:t>d</m:t>
            </m:r>
            <m:r>
              <w:rPr>
                <w:rFonts w:ascii="Cambria Math" w:hAnsi="Cambria Math" w:hint="eastAsia"/>
              </w:rPr>
              <m:t>t</m:t>
            </m:r>
          </m:den>
        </m:f>
        <m:r>
          <w:rPr>
            <w:rFonts w:ascii="Cambria Math" w:hAnsi="Cambria Math" w:cstheme="minorBidi"/>
            <w:szCs w:val="22"/>
          </w:rPr>
          <m:t>=</m:t>
        </m:r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 w:cstheme="minorBidi"/>
                <w:i/>
                <w:szCs w:val="22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Cambria Math" w:cstheme="minorBidi"/>
                    <w:b/>
                    <w:bCs/>
                    <w:i/>
                    <w:szCs w:val="22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theme="minorBidi" w:hint="eastAsia"/>
                    <w:szCs w:val="22"/>
                  </w:rPr>
                  <m:t>M</m:t>
                </m:r>
              </m:e>
              <m:sup>
                <m:r>
                  <w:rPr>
                    <w:rFonts w:ascii="Cambria Math" w:hAnsi="Cambria Math" w:cstheme="minorBidi" w:hint="eastAsia"/>
                    <w:szCs w:val="22"/>
                  </w:rPr>
                  <m:t>g</m:t>
                </m:r>
              </m:sup>
            </m:sSup>
          </m:e>
        </m:nary>
      </m:oMath>
      <w:r>
        <w:rPr>
          <w:szCs w:val="22"/>
        </w:rPr>
        <w:tab/>
      </w:r>
      <w:r w:rsidR="009901BF">
        <w:rPr>
          <w:rFonts w:hint="eastAsia"/>
        </w:rPr>
        <w:t>（</w:t>
      </w:r>
      <w:r w:rsidR="009901BF">
        <w:rPr>
          <w:rFonts w:hint="eastAsia"/>
        </w:rPr>
        <w:t>4-</w:t>
      </w:r>
      <w:r w:rsidR="009901BF">
        <w:fldChar w:fldCharType="begin"/>
      </w:r>
      <w:r w:rsidR="009901BF">
        <w:instrText xml:space="preserve"> </w:instrText>
      </w:r>
      <w:r w:rsidR="009901BF">
        <w:rPr>
          <w:rFonts w:hint="eastAsia"/>
        </w:rPr>
        <w:instrText xml:space="preserve">SEQ </w:instrText>
      </w:r>
      <w:r w:rsidR="009901BF">
        <w:rPr>
          <w:rFonts w:hint="eastAsia"/>
        </w:rPr>
        <w:instrText>（</w:instrText>
      </w:r>
      <w:r w:rsidR="009901BF">
        <w:rPr>
          <w:rFonts w:hint="eastAsia"/>
        </w:rPr>
        <w:instrText>4- \* ARABIC</w:instrText>
      </w:r>
      <w:r w:rsidR="009901BF">
        <w:instrText xml:space="preserve"> </w:instrText>
      </w:r>
      <w:r w:rsidR="009901BF">
        <w:fldChar w:fldCharType="separate"/>
      </w:r>
      <w:r w:rsidR="009901BF">
        <w:rPr>
          <w:noProof/>
        </w:rPr>
        <w:t>2</w:t>
      </w:r>
      <w:r w:rsidR="009901BF">
        <w:fldChar w:fldCharType="end"/>
      </w:r>
      <w:r w:rsidR="009901BF" w:rsidRPr="00CD2A15">
        <w:rPr>
          <w:rFonts w:hint="eastAsia"/>
        </w:rPr>
        <w:t>）</w:t>
      </w:r>
    </w:p>
    <w:p w14:paraId="535C67E9" w14:textId="77777777" w:rsidR="00C17F01" w:rsidRPr="00C17F01" w:rsidRDefault="00C17F01" w:rsidP="00C17F01">
      <w:pPr>
        <w:ind w:firstLine="480"/>
      </w:pPr>
      <w:r w:rsidRPr="00C17F01">
        <w:rPr>
          <w:rFonts w:hint="eastAsia"/>
        </w:rPr>
        <w:t>式中</w:t>
      </w:r>
      <w:r>
        <w:rPr>
          <w:rFonts w:hint="eastAsia"/>
        </w:rPr>
        <w:t>：</w:t>
      </w:r>
    </w:p>
    <w:p w14:paraId="6993C8B8" w14:textId="1452D4FD" w:rsidR="00AE2AAE" w:rsidRDefault="00AE2AAE" w:rsidP="00C17F01">
      <w:pPr>
        <w:ind w:firstLine="482"/>
      </w:pPr>
      <m:oMath>
        <m:r>
          <m:rPr>
            <m:sty m:val="bi"/>
          </m:rPr>
          <w:rPr>
            <w:rFonts w:ascii="Cambria Math" w:hAnsi="Cambria Math" w:hint="eastAsia"/>
          </w:rPr>
          <m:t>J</m:t>
        </m:r>
      </m:oMath>
      <w:r w:rsidRPr="00AE2AAE">
        <w:rPr>
          <w:rFonts w:hint="eastAsia"/>
        </w:rPr>
        <w:t>——飞行器的惯性张量</w:t>
      </w:r>
      <w:r>
        <w:rPr>
          <w:rFonts w:hint="eastAsia"/>
        </w:rPr>
        <w:t>；</w:t>
      </w:r>
    </w:p>
    <w:p w14:paraId="48C1B6E4" w14:textId="6CCD66CA" w:rsidR="00EE72C7" w:rsidRPr="00EE72C7" w:rsidRDefault="00EE72C7" w:rsidP="00C17F01">
      <w:pPr>
        <w:ind w:firstLine="482"/>
      </w:pPr>
      <m:oMath>
        <m:r>
          <m:rPr>
            <m:sty m:val="bi"/>
          </m:rPr>
          <w:rPr>
            <w:rFonts w:ascii="Cambria Math" w:hAnsi="Cambria Math"/>
          </w:rPr>
          <m:t>ω</m:t>
        </m:r>
      </m:oMath>
      <w:r w:rsidRPr="00EE72C7">
        <w:rPr>
          <w:rFonts w:hint="eastAsia"/>
        </w:rPr>
        <w:t>——机体系相对于</w:t>
      </w:r>
      <w:r>
        <w:rPr>
          <w:rFonts w:hint="eastAsia"/>
        </w:rPr>
        <w:t>地面系的旋转角速度矢量；</w:t>
      </w:r>
    </w:p>
    <w:p w14:paraId="77F67467" w14:textId="232550A6" w:rsidR="00C17F01" w:rsidRDefault="005A5185" w:rsidP="00C17F01">
      <w:pPr>
        <w:ind w:firstLine="482"/>
      </w:pP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hint="eastAsia"/>
              </w:rPr>
              <m:t>M</m:t>
            </m:r>
          </m:e>
          <m:sup>
            <m:r>
              <w:rPr>
                <w:rFonts w:ascii="Cambria Math" w:hAnsi="Cambria Math" w:hint="eastAsia"/>
              </w:rPr>
              <m:t>g</m:t>
            </m:r>
          </m:sup>
        </m:sSup>
      </m:oMath>
      <w:r w:rsidR="00C17F01">
        <w:rPr>
          <w:rFonts w:hint="eastAsia"/>
        </w:rPr>
        <w:t>——地面系下的合外力矩矢量。</w:t>
      </w:r>
    </w:p>
    <w:p w14:paraId="550A4DC4" w14:textId="2EE7E78E" w:rsidR="00C17F01" w:rsidRDefault="00AE2AAE" w:rsidP="00C17F01">
      <w:pPr>
        <w:ind w:firstLine="480"/>
      </w:pPr>
      <w:r>
        <w:rPr>
          <w:rFonts w:hint="eastAsia"/>
        </w:rPr>
        <w:t>在</w:t>
      </w:r>
      <w:r>
        <w:rPr>
          <w:rFonts w:hint="eastAsia"/>
        </w:rPr>
        <w:t>3</w:t>
      </w:r>
      <w:r>
        <w:t>.1</w:t>
      </w:r>
      <w:r>
        <w:rPr>
          <w:rFonts w:hint="eastAsia"/>
        </w:rPr>
        <w:t>节气动力和气动力矩模型的分析中，速度和角速度的定义并不在惯性坐标系中，因此要根据科氏法则改写上述方程。</w:t>
      </w:r>
    </w:p>
    <w:p w14:paraId="35E82E4F" w14:textId="091D67CA" w:rsidR="00AE2AAE" w:rsidRDefault="00AE2AAE" w:rsidP="00C17F01">
      <w:pPr>
        <w:ind w:firstLine="480"/>
      </w:pPr>
      <w:r>
        <w:rPr>
          <w:rFonts w:hint="eastAsia"/>
        </w:rPr>
        <w:t>在航迹坐标系下，飞行器平动动力学改写为：</w:t>
      </w:r>
    </w:p>
    <w:p w14:paraId="7A7A4F9D" w14:textId="46863ABE" w:rsidR="00AE2AAE" w:rsidRPr="00EE72C7" w:rsidRDefault="00A75F85" w:rsidP="009901BF">
      <w:pPr>
        <w:pStyle w:val="afb"/>
        <w:rPr>
          <w:szCs w:val="22"/>
        </w:rPr>
      </w:pPr>
      <w:r>
        <w:rPr>
          <w:rFonts w:cstheme="minorBidi"/>
          <w:szCs w:val="22"/>
        </w:rPr>
        <w:tab/>
      </w:r>
      <m:oMath>
        <m:sSub>
          <m:sSubPr>
            <m:ctrlPr>
              <w:rPr>
                <w:rFonts w:ascii="Cambria Math" w:hAnsi="Cambria Math" w:cstheme="minorBidi"/>
                <w:szCs w:val="22"/>
              </w:rPr>
            </m:ctrlPr>
          </m:sSubPr>
          <m:e>
            <m:r>
              <w:rPr>
                <w:rFonts w:ascii="Cambria Math" w:hAnsi="Cambria Math" w:hint="eastAsia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  <m:d>
          <m:dPr>
            <m:begChr m:val="（"/>
            <m:endChr m:val="）"/>
            <m:ctrlPr>
              <w:rPr>
                <w:rFonts w:ascii="Cambria Math" w:hAnsi="Cambria Math" w:cstheme="minorBidi"/>
                <w:szCs w:val="22"/>
              </w:rPr>
            </m:ctrlPr>
          </m:dPr>
          <m:e>
            <m:f>
              <m:fPr>
                <m:ctrlPr>
                  <w:rPr>
                    <w:rFonts w:ascii="Cambria Math" w:hAnsi="Cambria Math" w:cstheme="minorBidi"/>
                    <w:szCs w:val="22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∂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hint="eastAsia"/>
                      </w:rPr>
                      <m:t>V</m:t>
                    </m:r>
                  </m:e>
                  <m:sup>
                    <m:r>
                      <w:rPr>
                        <w:rFonts w:ascii="Cambria Math" w:hAnsi="Cambria Math" w:hint="eastAsia"/>
                      </w:rPr>
                      <m:t>c</m:t>
                    </m:r>
                  </m:sup>
                </m:sSup>
              </m:num>
              <m:den>
                <m:r>
                  <w:rPr>
                    <w:rFonts w:ascii="Cambria Math" w:hAnsi="Cambria Math"/>
                  </w:rPr>
                  <m:t>∂</m:t>
                </m:r>
                <m:r>
                  <w:rPr>
                    <w:rFonts w:ascii="Cambria Math" w:hAnsi="Cambria Math" w:hint="eastAsia"/>
                  </w:rPr>
                  <m:t>t</m:t>
                </m:r>
              </m:den>
            </m:f>
            <m:r>
              <m:rPr>
                <m:sty m:val="p"/>
              </m:rPr>
              <w:rPr>
                <w:rFonts w:ascii="Cambria Math" w:hAnsi="Cambria Math" w:cstheme="minorBidi"/>
                <w:szCs w:val="22"/>
              </w:rPr>
              <m:t>+</m:t>
            </m:r>
            <m:r>
              <m:rPr>
                <m:sty m:val="b"/>
              </m:rPr>
              <w:rPr>
                <w:rFonts w:ascii="Cambria Math" w:hAnsi="Cambria Math"/>
              </w:rPr>
              <m:t>Ω×</m:t>
            </m:r>
            <m:sSup>
              <m:sSupPr>
                <m:ctrlPr>
                  <w:rPr>
                    <w:rFonts w:ascii="Cambria Math" w:hAnsi="Cambria Math"/>
                    <w:b/>
                    <w:bCs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hint="eastAsia"/>
                  </w:rPr>
                  <m:t>V</m:t>
                </m:r>
              </m:e>
              <m:sup>
                <m:r>
                  <w:rPr>
                    <w:rFonts w:ascii="Cambria Math" w:hAnsi="Cambria Math" w:hint="eastAsia"/>
                  </w:rPr>
                  <m:t>c</m:t>
                </m:r>
              </m:sup>
            </m:sSup>
          </m:e>
        </m:d>
        <m:r>
          <m:rPr>
            <m:sty m:val="p"/>
          </m:rPr>
          <w:rPr>
            <w:rFonts w:ascii="Cambria Math" w:hAnsi="Cambria Math" w:cstheme="minorBidi"/>
            <w:szCs w:val="22"/>
          </w:rPr>
          <m:t>=</m:t>
        </m:r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 w:cstheme="minorBidi"/>
                <w:szCs w:val="22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Cambria Math" w:cstheme="minorBidi"/>
                    <w:b/>
                    <w:bCs/>
                    <w:szCs w:val="22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theme="minorBidi" w:hint="eastAsia"/>
                    <w:szCs w:val="22"/>
                  </w:rPr>
                  <m:t>F</m:t>
                </m:r>
              </m:e>
              <m:sup>
                <m:r>
                  <w:rPr>
                    <w:rFonts w:ascii="Cambria Math" w:hAnsi="Cambria Math" w:cstheme="minorBidi" w:hint="eastAsia"/>
                    <w:szCs w:val="22"/>
                  </w:rPr>
                  <m:t>c</m:t>
                </m:r>
              </m:sup>
            </m:sSup>
          </m:e>
        </m:nary>
      </m:oMath>
      <w:r>
        <w:rPr>
          <w:rFonts w:cstheme="minorBidi"/>
          <w:szCs w:val="22"/>
        </w:rPr>
        <w:tab/>
      </w:r>
      <w:r w:rsidR="009901BF">
        <w:rPr>
          <w:rFonts w:hint="eastAsia"/>
        </w:rPr>
        <w:t>（</w:t>
      </w:r>
      <w:r w:rsidR="009901BF">
        <w:rPr>
          <w:rFonts w:hint="eastAsia"/>
        </w:rPr>
        <w:t>4-</w:t>
      </w:r>
      <w:r w:rsidR="009901BF">
        <w:fldChar w:fldCharType="begin"/>
      </w:r>
      <w:r w:rsidR="009901BF">
        <w:instrText xml:space="preserve"> </w:instrText>
      </w:r>
      <w:r w:rsidR="009901BF">
        <w:rPr>
          <w:rFonts w:hint="eastAsia"/>
        </w:rPr>
        <w:instrText xml:space="preserve">SEQ </w:instrText>
      </w:r>
      <w:r w:rsidR="009901BF">
        <w:rPr>
          <w:rFonts w:hint="eastAsia"/>
        </w:rPr>
        <w:instrText>（</w:instrText>
      </w:r>
      <w:r w:rsidR="009901BF">
        <w:rPr>
          <w:rFonts w:hint="eastAsia"/>
        </w:rPr>
        <w:instrText>4- \* ARABIC</w:instrText>
      </w:r>
      <w:r w:rsidR="009901BF">
        <w:instrText xml:space="preserve"> </w:instrText>
      </w:r>
      <w:r w:rsidR="009901BF">
        <w:fldChar w:fldCharType="separate"/>
      </w:r>
      <w:r w:rsidR="009901BF">
        <w:rPr>
          <w:noProof/>
        </w:rPr>
        <w:t>3</w:t>
      </w:r>
      <w:r w:rsidR="009901BF">
        <w:fldChar w:fldCharType="end"/>
      </w:r>
      <w:r w:rsidR="009901BF" w:rsidRPr="00EA772B">
        <w:rPr>
          <w:rFonts w:hint="eastAsia"/>
        </w:rPr>
        <w:t>）</w:t>
      </w:r>
    </w:p>
    <w:p w14:paraId="79769C04" w14:textId="4E34D3BA" w:rsidR="00EE72C7" w:rsidRPr="00EE72C7" w:rsidRDefault="00EE72C7" w:rsidP="00EE72C7">
      <w:pPr>
        <w:ind w:firstLine="482"/>
      </w:pPr>
      <m:oMath>
        <m:r>
          <m:rPr>
            <m:sty m:val="b"/>
          </m:rPr>
          <w:rPr>
            <w:rFonts w:ascii="Cambria Math" w:hAnsi="Cambria Math"/>
          </w:rPr>
          <m:t>Ω</m:t>
        </m:r>
      </m:oMath>
      <w:r w:rsidRPr="00EE72C7">
        <w:rPr>
          <w:rFonts w:hint="eastAsia"/>
          <w:iCs/>
        </w:rPr>
        <w:t>——航迹系下速度矢量相对于地面系的旋转角速度；</w:t>
      </w:r>
    </w:p>
    <w:p w14:paraId="6F57A65E" w14:textId="7FC44CC1" w:rsidR="00EE72C7" w:rsidRDefault="005A5185" w:rsidP="00EE72C7">
      <w:pPr>
        <w:ind w:firstLine="482"/>
        <w:rPr>
          <w:iCs/>
        </w:rPr>
      </w:pPr>
      <m:oMath>
        <m:sSup>
          <m:sSupPr>
            <m:ctrlPr>
              <w:rPr>
                <w:rFonts w:ascii="Cambria Math" w:hAnsi="Cambria Math" w:cs="Arial"/>
                <w:b/>
                <w:bCs/>
                <w:i/>
                <w:szCs w:val="20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hint="eastAsia"/>
              </w:rPr>
              <m:t>V</m:t>
            </m:r>
          </m:e>
          <m:sup>
            <m:r>
              <w:rPr>
                <w:rFonts w:ascii="Cambria Math" w:hAnsi="Cambria Math" w:hint="eastAsia"/>
              </w:rPr>
              <m:t>c</m:t>
            </m:r>
          </m:sup>
        </m:sSup>
      </m:oMath>
      <w:r w:rsidR="00EE72C7" w:rsidRPr="00EE72C7">
        <w:rPr>
          <w:rFonts w:hint="eastAsia"/>
          <w:iCs/>
        </w:rPr>
        <w:t>——</w:t>
      </w:r>
      <w:r w:rsidR="00EE72C7">
        <w:rPr>
          <w:rFonts w:hint="eastAsia"/>
          <w:iCs/>
        </w:rPr>
        <w:t>航迹</w:t>
      </w:r>
      <w:r w:rsidR="00EE72C7" w:rsidRPr="00EE72C7">
        <w:rPr>
          <w:rFonts w:hint="eastAsia"/>
          <w:iCs/>
        </w:rPr>
        <w:t>系下飞行器的速度矢量；</w:t>
      </w:r>
    </w:p>
    <w:p w14:paraId="28C1908F" w14:textId="6A116F8D" w:rsidR="00EE72C7" w:rsidRPr="00EE72C7" w:rsidRDefault="005A5185" w:rsidP="00EE72C7">
      <w:pPr>
        <w:ind w:firstLine="482"/>
      </w:pP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hint="eastAsia"/>
              </w:rPr>
              <m:t>F</m:t>
            </m:r>
          </m:e>
          <m:sup>
            <m:r>
              <w:rPr>
                <w:rFonts w:ascii="Cambria Math" w:hAnsi="Cambria Math" w:hint="eastAsia"/>
              </w:rPr>
              <m:t>c</m:t>
            </m:r>
          </m:sup>
        </m:sSup>
      </m:oMath>
      <w:r w:rsidR="00EE72C7" w:rsidRPr="00EE72C7">
        <w:rPr>
          <w:rFonts w:hint="eastAsia"/>
          <w:iCs/>
        </w:rPr>
        <w:t>——</w:t>
      </w:r>
      <w:r w:rsidR="00EE72C7">
        <w:rPr>
          <w:rFonts w:hint="eastAsia"/>
          <w:iCs/>
        </w:rPr>
        <w:t>航迹</w:t>
      </w:r>
      <w:r w:rsidR="00EE72C7" w:rsidRPr="00C17F01">
        <w:rPr>
          <w:rFonts w:hint="eastAsia"/>
          <w:iCs/>
        </w:rPr>
        <w:t>系下</w:t>
      </w:r>
      <w:r w:rsidR="00EE72C7">
        <w:rPr>
          <w:rFonts w:hint="eastAsia"/>
          <w:iCs/>
        </w:rPr>
        <w:t>的和外力矢量。</w:t>
      </w:r>
    </w:p>
    <w:p w14:paraId="561F671D" w14:textId="77675895" w:rsidR="00AE2AAE" w:rsidRDefault="00AE2AAE" w:rsidP="00C17F01">
      <w:pPr>
        <w:ind w:firstLine="480"/>
      </w:pPr>
      <w:r>
        <w:rPr>
          <w:rFonts w:hint="eastAsia"/>
        </w:rPr>
        <w:t>在机体坐标系下，飞行器转动动力学改写为：</w:t>
      </w:r>
    </w:p>
    <w:p w14:paraId="47A37BD0" w14:textId="268870C7" w:rsidR="00EE72C7" w:rsidRDefault="00A75F85" w:rsidP="009901BF">
      <w:pPr>
        <w:pStyle w:val="afb"/>
      </w:pPr>
      <w:r>
        <w:rPr>
          <w:rFonts w:cstheme="minorBidi"/>
          <w:szCs w:val="22"/>
        </w:rPr>
        <w:tab/>
      </w:r>
      <m:oMath>
        <m:f>
          <m:fPr>
            <m:ctrlPr>
              <w:rPr>
                <w:rFonts w:ascii="Cambria Math" w:hAnsi="Cambria Math" w:cstheme="minorBidi"/>
                <w:szCs w:val="22"/>
              </w:rPr>
            </m:ctrlPr>
          </m:fPr>
          <m:num>
            <m:r>
              <w:rPr>
                <w:rFonts w:ascii="Cambria Math" w:hAnsi="Cambria Math"/>
              </w:rPr>
              <m:t>∂</m:t>
            </m:r>
            <m:r>
              <m:rPr>
                <m:sty m:val="bi"/>
              </m:rPr>
              <w:rPr>
                <w:rFonts w:ascii="Cambria Math" w:hAnsi="Cambria Math" w:hint="eastAsia"/>
              </w:rPr>
              <m:t>J</m:t>
            </m:r>
            <m:r>
              <m:rPr>
                <m:sty m:val="bi"/>
              </m:rPr>
              <w:rPr>
                <w:rFonts w:ascii="Cambria Math" w:hAnsi="Cambria Math"/>
              </w:rPr>
              <m:t>ω</m:t>
            </m:r>
          </m:num>
          <m:den>
            <m:r>
              <w:rPr>
                <w:rFonts w:ascii="Cambria Math" w:hAnsi="Cambria Math"/>
              </w:rPr>
              <m:t>∂</m:t>
            </m:r>
            <m:r>
              <w:rPr>
                <w:rFonts w:ascii="Cambria Math" w:hAnsi="Cambria Math" w:hint="eastAsia"/>
              </w:rPr>
              <m:t>t</m:t>
            </m:r>
          </m:den>
        </m:f>
        <m:r>
          <m:rPr>
            <m:sty m:val="p"/>
          </m:rPr>
          <w:rPr>
            <w:rFonts w:ascii="Cambria Math" w:hAnsi="Cambria Math" w:cstheme="minorBidi"/>
            <w:szCs w:val="22"/>
          </w:rPr>
          <m:t>+</m:t>
        </m:r>
        <m:r>
          <m:rPr>
            <m:sty m:val="bi"/>
          </m:rPr>
          <w:rPr>
            <w:rFonts w:ascii="Cambria Math" w:hAnsi="Cambria Math"/>
          </w:rPr>
          <m:t>ω</m:t>
        </m:r>
        <m:r>
          <m:rPr>
            <m:sty m:val="b"/>
          </m:rPr>
          <w:rPr>
            <w:rFonts w:ascii="Cambria Math" w:hAnsi="Cambria Math"/>
          </w:rPr>
          <m:t>×</m:t>
        </m:r>
        <m:d>
          <m:dPr>
            <m:begChr m:val="（"/>
            <m:endChr m:val="）"/>
            <m:ctrlPr>
              <w:rPr>
                <w:rFonts w:ascii="Cambria Math" w:hAnsi="Cambria Math"/>
                <w:b/>
                <w:bCs/>
                <w:iCs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hint="eastAsia"/>
              </w:rPr>
              <m:t>J</m:t>
            </m:r>
            <m:r>
              <m:rPr>
                <m:sty m:val="bi"/>
              </m:rPr>
              <w:rPr>
                <w:rFonts w:ascii="Cambria Math" w:hAnsi="Cambria Math"/>
              </w:rPr>
              <m:t>ω</m:t>
            </m:r>
          </m:e>
        </m:d>
        <m:r>
          <m:rPr>
            <m:sty m:val="p"/>
          </m:rPr>
          <w:rPr>
            <w:rFonts w:ascii="Cambria Math" w:hAnsi="Cambria Math" w:cstheme="minorBidi"/>
            <w:szCs w:val="22"/>
          </w:rPr>
          <m:t>=</m:t>
        </m:r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 w:cstheme="minorBidi"/>
                <w:szCs w:val="22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Cambria Math" w:cstheme="minorBidi"/>
                    <w:b/>
                    <w:bCs/>
                    <w:szCs w:val="22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theme="minorBidi" w:hint="eastAsia"/>
                    <w:szCs w:val="22"/>
                  </w:rPr>
                  <m:t>M</m:t>
                </m:r>
              </m:e>
              <m:sup>
                <m:r>
                  <w:rPr>
                    <w:rFonts w:ascii="Cambria Math" w:hAnsi="Cambria Math" w:cstheme="minorBidi" w:hint="eastAsia"/>
                    <w:szCs w:val="22"/>
                  </w:rPr>
                  <m:t>b</m:t>
                </m:r>
              </m:sup>
            </m:sSup>
          </m:e>
        </m:nary>
      </m:oMath>
      <w:r>
        <w:rPr>
          <w:rFonts w:cstheme="minorBidi"/>
          <w:szCs w:val="22"/>
        </w:rPr>
        <w:tab/>
      </w:r>
      <w:r w:rsidR="009901BF">
        <w:rPr>
          <w:rFonts w:hint="eastAsia"/>
        </w:rPr>
        <w:t>（</w:t>
      </w:r>
      <w:r w:rsidR="009901BF">
        <w:rPr>
          <w:rFonts w:hint="eastAsia"/>
        </w:rPr>
        <w:t>4-</w:t>
      </w:r>
      <w:r w:rsidR="009901BF">
        <w:fldChar w:fldCharType="begin"/>
      </w:r>
      <w:r w:rsidR="009901BF">
        <w:instrText xml:space="preserve"> </w:instrText>
      </w:r>
      <w:r w:rsidR="009901BF">
        <w:rPr>
          <w:rFonts w:hint="eastAsia"/>
        </w:rPr>
        <w:instrText xml:space="preserve">SEQ </w:instrText>
      </w:r>
      <w:r w:rsidR="009901BF">
        <w:rPr>
          <w:rFonts w:hint="eastAsia"/>
        </w:rPr>
        <w:instrText>（</w:instrText>
      </w:r>
      <w:r w:rsidR="009901BF">
        <w:rPr>
          <w:rFonts w:hint="eastAsia"/>
        </w:rPr>
        <w:instrText>4- \* ARABIC</w:instrText>
      </w:r>
      <w:r w:rsidR="009901BF">
        <w:instrText xml:space="preserve"> </w:instrText>
      </w:r>
      <w:r w:rsidR="009901BF">
        <w:fldChar w:fldCharType="separate"/>
      </w:r>
      <w:r w:rsidR="009901BF">
        <w:rPr>
          <w:noProof/>
        </w:rPr>
        <w:t>4</w:t>
      </w:r>
      <w:r w:rsidR="009901BF">
        <w:fldChar w:fldCharType="end"/>
      </w:r>
      <w:r w:rsidR="009901BF" w:rsidRPr="007A27B4">
        <w:rPr>
          <w:rFonts w:hint="eastAsia"/>
        </w:rPr>
        <w:t>）</w:t>
      </w:r>
    </w:p>
    <w:p w14:paraId="16451E1E" w14:textId="34BC0E01" w:rsidR="001A298D" w:rsidRDefault="005A5185" w:rsidP="001A298D">
      <w:pPr>
        <w:ind w:firstLine="482"/>
      </w:pP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hint="eastAsia"/>
              </w:rPr>
              <m:t>M</m:t>
            </m:r>
          </m:e>
          <m:sup>
            <m:r>
              <w:rPr>
                <w:rFonts w:ascii="Cambria Math" w:hAnsi="Cambria Math" w:hint="eastAsia"/>
              </w:rPr>
              <m:t>b</m:t>
            </m:r>
          </m:sup>
        </m:sSup>
      </m:oMath>
      <w:r w:rsidR="001A298D">
        <w:rPr>
          <w:rFonts w:hint="eastAsia"/>
        </w:rPr>
        <w:t>——机体系下的合外力矩矢量。</w:t>
      </w:r>
    </w:p>
    <w:p w14:paraId="0FB10CCF" w14:textId="77777777" w:rsidR="001A298D" w:rsidRPr="001A298D" w:rsidRDefault="001A298D" w:rsidP="001A298D"/>
    <w:p w14:paraId="52BE40DE" w14:textId="38676854" w:rsidR="00AE2AAE" w:rsidRDefault="008B3237" w:rsidP="008B3237">
      <w:pPr>
        <w:pStyle w:val="3"/>
        <w:spacing w:before="156" w:after="156"/>
      </w:pPr>
      <w:bookmarkStart w:id="50" w:name="_Toc174308931"/>
      <w:r>
        <w:rPr>
          <w:rFonts w:hint="eastAsia"/>
        </w:rPr>
        <w:lastRenderedPageBreak/>
        <w:t>飞行器平动动力学</w:t>
      </w:r>
      <w:bookmarkEnd w:id="50"/>
    </w:p>
    <w:p w14:paraId="721A1DFA" w14:textId="2BCFD7E8" w:rsidR="008B3237" w:rsidRDefault="008B3237" w:rsidP="008B3237">
      <w:pPr>
        <w:ind w:firstLine="480"/>
        <w:rPr>
          <w:iCs/>
        </w:rPr>
      </w:pPr>
      <w:r w:rsidRPr="00EE72C7">
        <w:rPr>
          <w:rFonts w:hint="eastAsia"/>
          <w:iCs/>
        </w:rPr>
        <w:t>航迹坐标系下速度矢量相对于地面系的旋转角速度</w:t>
      </w:r>
      <m:oMath>
        <m:r>
          <m:rPr>
            <m:sty m:val="b"/>
          </m:rPr>
          <w:rPr>
            <w:rFonts w:ascii="Cambria Math" w:hAnsi="Cambria Math"/>
          </w:rPr>
          <m:t>Ω</m:t>
        </m:r>
      </m:oMath>
      <w:r w:rsidRPr="008B3237">
        <w:rPr>
          <w:rFonts w:hint="eastAsia"/>
          <w:iCs/>
        </w:rPr>
        <w:t>可以展开表示为</w:t>
      </w:r>
      <w:r>
        <w:rPr>
          <w:rFonts w:hint="eastAsia"/>
          <w:iCs/>
        </w:rPr>
        <w:t>：</w:t>
      </w:r>
    </w:p>
    <w:p w14:paraId="5F9A98E6" w14:textId="5B5B4F65" w:rsidR="00931CA7" w:rsidRPr="00A75F85" w:rsidRDefault="00A75F85" w:rsidP="009901BF">
      <w:pPr>
        <w:pStyle w:val="afb"/>
        <w:rPr>
          <w:iCs/>
        </w:rPr>
      </w:pPr>
      <w:r>
        <w:rPr>
          <w:rFonts w:cstheme="minorBidi"/>
          <w:b/>
          <w:iCs/>
        </w:rPr>
        <w:tab/>
      </w:r>
      <m:oMath>
        <m:r>
          <m:rPr>
            <m:sty m:val="bi"/>
          </m:rPr>
          <w:rPr>
            <w:rFonts w:ascii="Cambria Math" w:hAnsi="Cambria Math"/>
          </w:rPr>
          <m:t>Ω</m:t>
        </m:r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theme="minorBidi"/>
                <w:szCs w:val="22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theme="minorBidi"/>
                    <w:szCs w:val="22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theme="minorBidi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cstheme="minorBidi" w:hint="eastAsia"/>
                          <w:szCs w:val="22"/>
                        </w:rPr>
                        <m:t>x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theme="minorBidi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cstheme="minorBidi" w:hint="eastAsia"/>
                          <w:szCs w:val="22"/>
                        </w:rPr>
                        <m:t>y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theme="minorBidi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cstheme="minorBidi" w:hint="eastAsia"/>
                          <w:szCs w:val="22"/>
                        </w:rPr>
                        <m:t>z</m:t>
                      </m:r>
                    </m:sub>
                  </m:sSub>
                </m:e>
              </m:mr>
            </m:m>
          </m:e>
        </m:d>
        <m:r>
          <m:rPr>
            <m:sty m:val="p"/>
          </m:rP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 w:hint="eastAsia"/>
              </w:rPr>
              <m:t>g</m:t>
            </m:r>
          </m:sub>
          <m:sup>
            <m:r>
              <w:rPr>
                <w:rFonts w:ascii="Cambria Math" w:hAnsi="Cambria Math" w:hint="eastAsia"/>
              </w:rPr>
              <m:t>c</m:t>
            </m:r>
          </m:sup>
        </m:sSubSup>
        <m:r>
          <m:rPr>
            <m:sty m:val="p"/>
          </m:rPr>
          <w:rPr>
            <w:rFonts w:ascii="Cambria Math" w:hAnsi="Cambria Math"/>
          </w:rPr>
          <m:t>∙</m:t>
        </m:r>
        <m:d>
          <m:dPr>
            <m:begChr m:val="["/>
            <m:endChr m:val="]"/>
            <m:ctrlPr>
              <w:rPr>
                <w:rFonts w:ascii="Cambria Math" w:hAnsi="Cambria Math" w:cstheme="minorBidi"/>
                <w:szCs w:val="22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theme="minorBidi"/>
                    <w:szCs w:val="22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 w:cstheme="minorBidi"/>
                      <w:szCs w:val="22"/>
                    </w:rPr>
                    <m:t>0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 w:cstheme="minorBidi"/>
                      <w:szCs w:val="22"/>
                    </w:rPr>
                    <m:t>0</m:t>
                  </m:r>
                </m:e>
              </m:mr>
              <m:mr>
                <m:e>
                  <m:acc>
                    <m:accPr>
                      <m:chr m:val="̇"/>
                      <m:ctrlPr>
                        <w:rPr>
                          <w:rFonts w:ascii="Cambria Math" w:hAnsi="Cambria Math" w:cstheme="minorBidi"/>
                          <w:szCs w:val="22"/>
                        </w:rPr>
                      </m:ctrlPr>
                    </m:accPr>
                    <m:e>
                      <m:r>
                        <w:rPr>
                          <w:rFonts w:ascii="Cambria Math" w:hAnsi="Cambria Math" w:cstheme="minorBidi"/>
                          <w:szCs w:val="22"/>
                        </w:rPr>
                        <m:t>χ</m:t>
                      </m:r>
                    </m:e>
                  </m:acc>
                </m:e>
              </m:mr>
            </m:m>
          </m:e>
        </m:d>
        <m:r>
          <m:rPr>
            <m:sty m:val="p"/>
          </m:rPr>
          <w:rPr>
            <w:rFonts w:ascii="Cambria Math" w:hAnsi="Cambria Math" w:cstheme="minorBidi"/>
            <w:szCs w:val="22"/>
          </w:rPr>
          <m:t>+</m:t>
        </m:r>
        <m:d>
          <m:dPr>
            <m:begChr m:val="["/>
            <m:endChr m:val="]"/>
            <m:ctrlPr>
              <w:rPr>
                <w:rFonts w:ascii="Cambria Math" w:hAnsi="Cambria Math" w:cstheme="minorBidi"/>
                <w:szCs w:val="22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theme="minorBidi"/>
                    <w:szCs w:val="22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 w:cstheme="minorBidi"/>
                      <w:szCs w:val="22"/>
                    </w:rPr>
                    <m:t>0</m:t>
                  </m:r>
                </m:e>
              </m:mr>
              <m:mr>
                <m:e>
                  <m:acc>
                    <m:accPr>
                      <m:chr m:val="̇"/>
                      <m:ctrlPr>
                        <w:rPr>
                          <w:rFonts w:ascii="Cambria Math" w:hAnsi="Cambria Math" w:cstheme="minorBidi"/>
                          <w:szCs w:val="22"/>
                        </w:rPr>
                      </m:ctrlPr>
                    </m:accPr>
                    <m:e>
                      <m:r>
                        <w:rPr>
                          <w:rFonts w:ascii="Cambria Math" w:hAnsi="Cambria Math" w:cstheme="minorBidi"/>
                          <w:szCs w:val="22"/>
                        </w:rPr>
                        <m:t>γ</m:t>
                      </m:r>
                    </m:e>
                  </m:acc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 w:cstheme="minorBidi"/>
                      <w:szCs w:val="22"/>
                    </w:rPr>
                    <m:t>0</m:t>
                  </m:r>
                </m:e>
              </m:mr>
            </m:m>
          </m:e>
        </m:d>
        <m:r>
          <m:rPr>
            <m:sty m:val="p"/>
          </m:rPr>
          <w:rPr>
            <w:rFonts w:ascii="Cambria Math" w:hAnsi="Cambria Math" w:cstheme="minorBidi"/>
            <w:szCs w:val="22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acc>
                  <m:accPr>
                    <m:chr m:val="̇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χ</m:t>
                    </m:r>
                  </m:e>
                </m:acc>
                <m:r>
                  <w:rPr>
                    <w:rFonts w:ascii="Cambria Math" w:hAnsi="Cambria Math"/>
                  </w:rPr>
                  <m:t>sin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⁡</m:t>
                </m:r>
                <m:r>
                  <w:rPr>
                    <w:rFonts w:ascii="Cambria Math" w:hAnsi="Cambria Math"/>
                  </w:rPr>
                  <m:t>γ</m:t>
                </m:r>
              </m:e>
              <m:e>
                <m:acc>
                  <m:accPr>
                    <m:chr m:val="̇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γ</m:t>
                    </m:r>
                  </m:e>
                </m:acc>
              </m:e>
              <m:e>
                <m:acc>
                  <m:accPr>
                    <m:chr m:val="̇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χ</m:t>
                    </m:r>
                  </m:e>
                </m:acc>
                <m:r>
                  <w:rPr>
                    <w:rFonts w:ascii="Cambria Math" w:hAnsi="Cambria Math"/>
                  </w:rPr>
                  <m:t>cos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⁡</m:t>
                </m:r>
                <m:r>
                  <w:rPr>
                    <w:rFonts w:ascii="Cambria Math" w:hAnsi="Cambria Math"/>
                  </w:rPr>
                  <m:t>γ</m:t>
                </m:r>
              </m:e>
            </m:eqArr>
          </m:e>
        </m:d>
      </m:oMath>
      <w:r>
        <w:rPr>
          <w:rFonts w:cstheme="minorBidi"/>
        </w:rPr>
        <w:tab/>
      </w:r>
      <w:r w:rsidR="009901BF">
        <w:rPr>
          <w:rFonts w:hint="eastAsia"/>
        </w:rPr>
        <w:t>（</w:t>
      </w:r>
      <w:r w:rsidR="009901BF">
        <w:rPr>
          <w:rFonts w:hint="eastAsia"/>
        </w:rPr>
        <w:t>4-</w:t>
      </w:r>
      <w:r w:rsidR="009901BF">
        <w:fldChar w:fldCharType="begin"/>
      </w:r>
      <w:r w:rsidR="009901BF">
        <w:instrText xml:space="preserve"> </w:instrText>
      </w:r>
      <w:r w:rsidR="009901BF">
        <w:rPr>
          <w:rFonts w:hint="eastAsia"/>
        </w:rPr>
        <w:instrText xml:space="preserve">SEQ </w:instrText>
      </w:r>
      <w:r w:rsidR="009901BF">
        <w:rPr>
          <w:rFonts w:hint="eastAsia"/>
        </w:rPr>
        <w:instrText>（</w:instrText>
      </w:r>
      <w:r w:rsidR="009901BF">
        <w:rPr>
          <w:rFonts w:hint="eastAsia"/>
        </w:rPr>
        <w:instrText>4- \* ARABIC</w:instrText>
      </w:r>
      <w:r w:rsidR="009901BF">
        <w:instrText xml:space="preserve"> </w:instrText>
      </w:r>
      <w:r w:rsidR="009901BF">
        <w:fldChar w:fldCharType="separate"/>
      </w:r>
      <w:r w:rsidR="009901BF">
        <w:rPr>
          <w:noProof/>
        </w:rPr>
        <w:t>5</w:t>
      </w:r>
      <w:r w:rsidR="009901BF">
        <w:fldChar w:fldCharType="end"/>
      </w:r>
      <w:r w:rsidR="009901BF" w:rsidRPr="00DE2EC8">
        <w:rPr>
          <w:rFonts w:hint="eastAsia"/>
        </w:rPr>
        <w:t>）</w:t>
      </w:r>
    </w:p>
    <w:p w14:paraId="1ACD3C25" w14:textId="063BC34C" w:rsidR="008B3237" w:rsidRDefault="00931CA7" w:rsidP="008B3237">
      <w:pPr>
        <w:ind w:firstLine="480"/>
      </w:pPr>
      <w:r>
        <w:rPr>
          <w:rFonts w:hint="eastAsia"/>
        </w:rPr>
        <w:t>速度矢量的方向变换引起的加速度展开表示为：</w:t>
      </w:r>
    </w:p>
    <w:p w14:paraId="3DBFF37B" w14:textId="5901AC02" w:rsidR="00931CA7" w:rsidRPr="00BA19FA" w:rsidRDefault="00A75F85" w:rsidP="009901BF">
      <w:pPr>
        <w:pStyle w:val="afb"/>
      </w:pPr>
      <w:r>
        <w:rPr>
          <w:rFonts w:cstheme="minorBidi"/>
          <w:b/>
          <w:iCs/>
        </w:rPr>
        <w:tab/>
      </w:r>
      <m:oMath>
        <m:r>
          <m:rPr>
            <m:sty m:val="bi"/>
          </m:rPr>
          <w:rPr>
            <w:rFonts w:ascii="Cambria Math" w:hAnsi="Cambria Math"/>
          </w:rPr>
          <m:t>Ω</m:t>
        </m:r>
        <m:r>
          <m:rPr>
            <m:sty m:val="p"/>
          </m:rPr>
          <w:rPr>
            <w:rFonts w:ascii="Cambria Math" w:hAnsi="Cambria Math"/>
          </w:rPr>
          <m:t>×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hint="eastAsia"/>
              </w:rPr>
              <m:t>V</m:t>
            </m:r>
          </m:e>
          <m:sup>
            <m:r>
              <w:rPr>
                <w:rFonts w:ascii="Cambria Math" w:hAnsi="Cambria Math" w:hint="eastAsia"/>
              </w:rPr>
              <m:t>c</m:t>
            </m:r>
          </m:sup>
        </m:sSup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theme="minorBidi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cstheme="minorBidi" w:hint="eastAsia"/>
                          <w:szCs w:val="22"/>
                        </w:rPr>
                        <m:t>z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theme="minorBidi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cstheme="minorBidi" w:hint="eastAsia"/>
                          <w:szCs w:val="22"/>
                        </w:rPr>
                        <m:t>y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theme="minorBidi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cstheme="minorBidi" w:hint="eastAsia"/>
                          <w:szCs w:val="22"/>
                        </w:rPr>
                        <m:t>z</m:t>
                      </m:r>
                    </m:sub>
                  </m:sSub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theme="minorBidi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cstheme="minorBidi" w:hint="eastAsia"/>
                          <w:szCs w:val="22"/>
                        </w:rPr>
                        <m:t>x</m:t>
                      </m:r>
                    </m:sub>
                  </m:sSub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theme="minorBidi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cstheme="minorBidi" w:hint="eastAsia"/>
                          <w:szCs w:val="22"/>
                        </w:rPr>
                        <m:t>y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theme="minorBidi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cstheme="minorBidi" w:hint="eastAsia"/>
                          <w:szCs w:val="22"/>
                        </w:rPr>
                        <m:t>x</m:t>
                      </m:r>
                    </m:sub>
                  </m:sSub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mr>
            </m:m>
          </m:e>
        </m:d>
        <m:r>
          <m:rPr>
            <m:sty m:val="p"/>
          </m:rPr>
          <w:rPr>
            <w:rFonts w:ascii="Cambria Math" w:hAnsi="Cambria Math"/>
          </w:rPr>
          <m:t>∙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mr>
            </m:m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V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∙</m:t>
                  </m:r>
                  <m:acc>
                    <m:accPr>
                      <m:chr m:val="̇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χ</m:t>
                      </m:r>
                    </m:e>
                  </m:acc>
                  <m:r>
                    <w:rPr>
                      <w:rFonts w:ascii="Cambria Math" w:hAnsi="Cambria Math"/>
                    </w:rPr>
                    <m:t>cos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⁡</m:t>
                  </m:r>
                  <m:r>
                    <w:rPr>
                      <w:rFonts w:ascii="Cambria Math" w:hAnsi="Cambria Math"/>
                    </w:rPr>
                    <m:t>γ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V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∙</m:t>
                  </m:r>
                  <m:acc>
                    <m:accPr>
                      <m:chr m:val="̇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γ</m:t>
                      </m:r>
                    </m:e>
                  </m:acc>
                </m:e>
              </m:mr>
            </m:m>
          </m:e>
        </m:d>
      </m:oMath>
      <w:r>
        <w:rPr>
          <w:rFonts w:cstheme="minorBidi"/>
        </w:rPr>
        <w:tab/>
      </w:r>
      <w:r w:rsidR="009901BF">
        <w:rPr>
          <w:rFonts w:hint="eastAsia"/>
        </w:rPr>
        <w:t>（</w:t>
      </w:r>
      <w:r w:rsidR="009901BF">
        <w:rPr>
          <w:rFonts w:hint="eastAsia"/>
        </w:rPr>
        <w:t>4-</w:t>
      </w:r>
      <w:r w:rsidR="009901BF">
        <w:fldChar w:fldCharType="begin"/>
      </w:r>
      <w:r w:rsidR="009901BF">
        <w:instrText xml:space="preserve"> </w:instrText>
      </w:r>
      <w:r w:rsidR="009901BF">
        <w:rPr>
          <w:rFonts w:hint="eastAsia"/>
        </w:rPr>
        <w:instrText xml:space="preserve">SEQ </w:instrText>
      </w:r>
      <w:r w:rsidR="009901BF">
        <w:rPr>
          <w:rFonts w:hint="eastAsia"/>
        </w:rPr>
        <w:instrText>（</w:instrText>
      </w:r>
      <w:r w:rsidR="009901BF">
        <w:rPr>
          <w:rFonts w:hint="eastAsia"/>
        </w:rPr>
        <w:instrText>4- \* ARABIC</w:instrText>
      </w:r>
      <w:r w:rsidR="009901BF">
        <w:instrText xml:space="preserve"> </w:instrText>
      </w:r>
      <w:r w:rsidR="009901BF">
        <w:fldChar w:fldCharType="separate"/>
      </w:r>
      <w:r w:rsidR="009901BF">
        <w:rPr>
          <w:noProof/>
        </w:rPr>
        <w:t>6</w:t>
      </w:r>
      <w:r w:rsidR="009901BF">
        <w:fldChar w:fldCharType="end"/>
      </w:r>
      <w:r w:rsidR="009901BF" w:rsidRPr="009B6982">
        <w:rPr>
          <w:rFonts w:hint="eastAsia"/>
        </w:rPr>
        <w:t>）</w:t>
      </w:r>
    </w:p>
    <w:p w14:paraId="44A3748D" w14:textId="068FB973" w:rsidR="00BA19FA" w:rsidRDefault="00BA19FA" w:rsidP="00BA19FA">
      <w:pPr>
        <w:ind w:firstLine="480"/>
      </w:pPr>
      <w:r>
        <w:rPr>
          <w:rFonts w:hint="eastAsia"/>
        </w:rPr>
        <w:t>在滑翔段，飞行器所受的合外力由重力和气动力两部分组成：</w:t>
      </w:r>
    </w:p>
    <w:p w14:paraId="52CA2AD9" w14:textId="3030AC28" w:rsidR="00BA19FA" w:rsidRPr="00BA19FA" w:rsidRDefault="00A75F85" w:rsidP="009901BF">
      <w:pPr>
        <w:pStyle w:val="afb"/>
        <w:rPr>
          <w:iCs/>
        </w:rPr>
      </w:pPr>
      <w:r>
        <w:rPr>
          <w:rFonts w:cstheme="minorBidi"/>
        </w:rPr>
        <w:tab/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Cambria Math"/>
                    <w:b/>
                    <w:bCs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hint="eastAsia"/>
                  </w:rPr>
                  <m:t>F</m:t>
                </m:r>
              </m:e>
              <m:sup>
                <m:r>
                  <w:rPr>
                    <w:rFonts w:ascii="Cambria Math" w:hAnsi="Cambria Math" w:hint="eastAsia"/>
                  </w:rPr>
                  <m:t>c</m:t>
                </m:r>
              </m:sup>
            </m:sSup>
          </m:e>
        </m:nary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hint="eastAsia"/>
              </w:rPr>
              <m:t>G</m:t>
            </m:r>
          </m:e>
          <m:sup>
            <m:r>
              <w:rPr>
                <w:rFonts w:ascii="Cambria Math" w:hAnsi="Cambria Math" w:hint="eastAsia"/>
              </w:rPr>
              <m:t>c</m:t>
            </m:r>
          </m:sup>
        </m:sSup>
        <m:r>
          <m:rPr>
            <m:sty m:val="b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 w:hint="eastAsia"/>
              </w:rPr>
              <m:t>F</m:t>
            </m:r>
          </m:e>
          <m:sub>
            <m:r>
              <w:rPr>
                <w:rFonts w:ascii="Cambria Math" w:hAnsi="Cambria Math" w:hint="eastAsia"/>
              </w:rPr>
              <m:t>air</m:t>
            </m:r>
          </m:sub>
          <m:sup>
            <m:r>
              <w:rPr>
                <w:rFonts w:ascii="Cambria Math" w:hAnsi="Cambria Math" w:hint="eastAsia"/>
              </w:rPr>
              <m:t>c</m:t>
            </m:r>
          </m:sup>
        </m:sSubSup>
      </m:oMath>
      <w:r>
        <w:rPr>
          <w:rFonts w:cstheme="minorBidi"/>
        </w:rPr>
        <w:tab/>
      </w:r>
      <w:r w:rsidR="009901BF">
        <w:rPr>
          <w:rFonts w:hint="eastAsia"/>
        </w:rPr>
        <w:t>（</w:t>
      </w:r>
      <w:r w:rsidR="009901BF">
        <w:rPr>
          <w:rFonts w:hint="eastAsia"/>
        </w:rPr>
        <w:t>4-</w:t>
      </w:r>
      <w:r w:rsidR="009901BF">
        <w:fldChar w:fldCharType="begin"/>
      </w:r>
      <w:r w:rsidR="009901BF">
        <w:instrText xml:space="preserve"> </w:instrText>
      </w:r>
      <w:r w:rsidR="009901BF">
        <w:rPr>
          <w:rFonts w:hint="eastAsia"/>
        </w:rPr>
        <w:instrText xml:space="preserve">SEQ </w:instrText>
      </w:r>
      <w:r w:rsidR="009901BF">
        <w:rPr>
          <w:rFonts w:hint="eastAsia"/>
        </w:rPr>
        <w:instrText>（</w:instrText>
      </w:r>
      <w:r w:rsidR="009901BF">
        <w:rPr>
          <w:rFonts w:hint="eastAsia"/>
        </w:rPr>
        <w:instrText>4- \* ARABIC</w:instrText>
      </w:r>
      <w:r w:rsidR="009901BF">
        <w:instrText xml:space="preserve"> </w:instrText>
      </w:r>
      <w:r w:rsidR="009901BF">
        <w:fldChar w:fldCharType="separate"/>
      </w:r>
      <w:r w:rsidR="009901BF">
        <w:rPr>
          <w:noProof/>
        </w:rPr>
        <w:t>7</w:t>
      </w:r>
      <w:r w:rsidR="009901BF">
        <w:fldChar w:fldCharType="end"/>
      </w:r>
      <w:r w:rsidR="009901BF" w:rsidRPr="006E79A2">
        <w:rPr>
          <w:rFonts w:hint="eastAsia"/>
        </w:rPr>
        <w:t>）</w:t>
      </w:r>
    </w:p>
    <w:p w14:paraId="2A033E98" w14:textId="187132B0" w:rsidR="00BA19FA" w:rsidRDefault="00BA19FA" w:rsidP="00BA19FA">
      <w:pPr>
        <w:ind w:firstLine="480"/>
      </w:pPr>
      <w:r>
        <w:rPr>
          <w:rFonts w:hint="eastAsia"/>
        </w:rPr>
        <w:t>在航迹系下飞行器所受重力可以展开表示为：</w:t>
      </w:r>
    </w:p>
    <w:p w14:paraId="49B24521" w14:textId="564955CB" w:rsidR="00BA19FA" w:rsidRPr="00EE1732" w:rsidRDefault="00A75F85" w:rsidP="009901BF">
      <w:pPr>
        <w:pStyle w:val="afb"/>
        <w:rPr>
          <w:szCs w:val="22"/>
        </w:rPr>
      </w:pPr>
      <w:r>
        <w:rPr>
          <w:rFonts w:cstheme="minorBidi"/>
          <w:b/>
          <w:bCs/>
        </w:rPr>
        <w:tab/>
      </w:r>
      <m:oMath>
        <m:sSup>
          <m:sSupPr>
            <m:ctrlPr>
              <w:rPr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hint="eastAsia"/>
              </w:rPr>
              <m:t>G</m:t>
            </m:r>
          </m:e>
          <m:sup>
            <m:r>
              <w:rPr>
                <w:rFonts w:ascii="Cambria Math" w:hAnsi="Cambria Math" w:hint="eastAsia"/>
              </w:rPr>
              <m:t>c</m:t>
            </m:r>
          </m:sup>
        </m:sSup>
        <m:r>
          <m:rPr>
            <m:sty m:val="b"/>
          </m:rP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 w:hint="eastAsia"/>
              </w:rPr>
              <m:t>g</m:t>
            </m:r>
          </m:sub>
          <m:sup>
            <m:r>
              <w:rPr>
                <w:rFonts w:ascii="Cambria Math" w:hAnsi="Cambria Math" w:hint="eastAsia"/>
              </w:rPr>
              <m:t>c</m:t>
            </m:r>
          </m:sup>
        </m:sSubSup>
        <m:r>
          <m:rPr>
            <m:sty m:val="b"/>
          </m:rPr>
          <w:rPr>
            <w:rFonts w:ascii="Cambria Math" w:hAnsi="Cambria Math"/>
          </w:rPr>
          <m:t>∙</m:t>
        </m:r>
        <m:sSup>
          <m:sSupPr>
            <m:ctrlPr>
              <w:rPr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hint="eastAsia"/>
              </w:rPr>
              <m:t>G</m:t>
            </m:r>
          </m:e>
          <m:sup>
            <m:r>
              <w:rPr>
                <w:rFonts w:ascii="Cambria Math" w:hAnsi="Cambria Math" w:hint="eastAsia"/>
              </w:rPr>
              <m:t>g</m:t>
            </m:r>
          </m:sup>
        </m:sSup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 w:cstheme="minorBidi"/>
                <w:szCs w:val="22"/>
              </w:rPr>
            </m:ctrlPr>
          </m:sSubPr>
          <m:e>
            <m:r>
              <w:rPr>
                <w:rFonts w:ascii="Cambria Math" w:hAnsi="Cambria Math" w:hint="eastAsia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 w:hint="eastAsia"/>
          </w:rPr>
          <m:t>g</m:t>
        </m:r>
        <m:d>
          <m:dPr>
            <m:begChr m:val="["/>
            <m:endChr m:val="]"/>
            <m:ctrlPr>
              <w:rPr>
                <w:rFonts w:ascii="Cambria Math" w:hAnsi="Cambria Math" w:cstheme="minorBidi"/>
                <w:szCs w:val="22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theme="minorBidi"/>
                    <w:szCs w:val="22"/>
                  </w:rPr>
                </m:ctrlPr>
              </m:mPr>
              <m:mr>
                <m:e>
                  <m:r>
                    <w:rPr>
                      <w:rFonts w:ascii="Cambria Math" w:hAnsi="Cambria Math" w:cstheme="minorBidi"/>
                      <w:szCs w:val="22"/>
                    </w:rPr>
                    <m:t>-</m:t>
                  </m:r>
                  <m:r>
                    <w:rPr>
                      <w:rFonts w:ascii="Cambria Math" w:hAnsi="Cambria Math"/>
                    </w:rPr>
                    <m:t>sin⁡γ</m:t>
                  </m:r>
                </m:e>
              </m:mr>
              <m:mr>
                <m:e>
                  <m:r>
                    <w:rPr>
                      <w:rFonts w:ascii="Cambria Math" w:hAnsi="Cambria Math" w:cstheme="minorBidi"/>
                      <w:szCs w:val="22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cos⁡γ</m:t>
                  </m:r>
                </m:e>
              </m:mr>
            </m:m>
          </m:e>
        </m:d>
      </m:oMath>
      <w:r>
        <w:rPr>
          <w:rFonts w:cstheme="minorBidi"/>
          <w:szCs w:val="22"/>
        </w:rPr>
        <w:tab/>
      </w:r>
      <w:r w:rsidR="009901BF">
        <w:rPr>
          <w:rFonts w:hint="eastAsia"/>
        </w:rPr>
        <w:t>（</w:t>
      </w:r>
      <w:r w:rsidR="009901BF">
        <w:rPr>
          <w:rFonts w:hint="eastAsia"/>
        </w:rPr>
        <w:t>4-</w:t>
      </w:r>
      <w:r w:rsidR="009901BF">
        <w:fldChar w:fldCharType="begin"/>
      </w:r>
      <w:r w:rsidR="009901BF">
        <w:instrText xml:space="preserve"> </w:instrText>
      </w:r>
      <w:r w:rsidR="009901BF">
        <w:rPr>
          <w:rFonts w:hint="eastAsia"/>
        </w:rPr>
        <w:instrText xml:space="preserve">SEQ </w:instrText>
      </w:r>
      <w:r w:rsidR="009901BF">
        <w:rPr>
          <w:rFonts w:hint="eastAsia"/>
        </w:rPr>
        <w:instrText>（</w:instrText>
      </w:r>
      <w:r w:rsidR="009901BF">
        <w:rPr>
          <w:rFonts w:hint="eastAsia"/>
        </w:rPr>
        <w:instrText>4- \* ARABIC</w:instrText>
      </w:r>
      <w:r w:rsidR="009901BF">
        <w:instrText xml:space="preserve"> </w:instrText>
      </w:r>
      <w:r w:rsidR="009901BF">
        <w:fldChar w:fldCharType="separate"/>
      </w:r>
      <w:r w:rsidR="009901BF">
        <w:rPr>
          <w:noProof/>
        </w:rPr>
        <w:t>8</w:t>
      </w:r>
      <w:r w:rsidR="009901BF">
        <w:fldChar w:fldCharType="end"/>
      </w:r>
      <w:r w:rsidR="009901BF" w:rsidRPr="00163779">
        <w:rPr>
          <w:rFonts w:hint="eastAsia"/>
        </w:rPr>
        <w:t>）</w:t>
      </w:r>
    </w:p>
    <w:p w14:paraId="34673A3E" w14:textId="6A110CD3" w:rsidR="00EE1732" w:rsidRDefault="00EE1732" w:rsidP="00EE1732">
      <w:pPr>
        <w:ind w:firstLine="480"/>
      </w:pPr>
      <w:r>
        <w:rPr>
          <w:rFonts w:hint="eastAsia"/>
        </w:rPr>
        <w:t>在航迹系下飞行器所受气动力可以展开表示为：</w:t>
      </w:r>
    </w:p>
    <w:p w14:paraId="2B25D95D" w14:textId="566D2FBA" w:rsidR="00EE1732" w:rsidRPr="00EE1732" w:rsidRDefault="00A75F85" w:rsidP="009901BF">
      <w:pPr>
        <w:pStyle w:val="afb"/>
      </w:pPr>
      <w:r>
        <w:rPr>
          <w:rFonts w:cstheme="minorBidi"/>
        </w:rPr>
        <w:tab/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 w:hint="eastAsia"/>
              </w:rPr>
              <m:t>F</m:t>
            </m:r>
          </m:e>
          <m:sub>
            <m:r>
              <w:rPr>
                <w:rFonts w:ascii="Cambria Math" w:hAnsi="Cambria Math" w:hint="eastAsia"/>
              </w:rPr>
              <m:t>air</m:t>
            </m:r>
          </m:sub>
          <m:sup>
            <m:r>
              <w:rPr>
                <w:rFonts w:ascii="Cambria Math" w:hAnsi="Cambria Math" w:hint="eastAsia"/>
              </w:rPr>
              <m:t>c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 w:hint="eastAsia"/>
              </w:rPr>
              <m:t>v</m:t>
            </m:r>
          </m:sub>
          <m:sup>
            <m:r>
              <w:rPr>
                <w:rFonts w:ascii="Cambria Math" w:hAnsi="Cambria Math" w:hint="eastAsia"/>
              </w:rPr>
              <m:t>c</m:t>
            </m:r>
          </m:sup>
        </m:sSubSup>
        <m:r>
          <m:rPr>
            <m:sty m:val="p"/>
          </m:rPr>
          <w:rPr>
            <w:rFonts w:ascii="Cambria Math" w:hAnsi="Cambria Math" w:hint="eastAsia"/>
          </w:rPr>
          <m:t>·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 w:hint="eastAsia"/>
              </w:rPr>
              <m:t>F</m:t>
            </m:r>
          </m:e>
          <m:sub>
            <m:r>
              <w:rPr>
                <w:rFonts w:ascii="Cambria Math" w:hAnsi="Cambria Math" w:hint="eastAsia"/>
              </w:rPr>
              <m:t>air</m:t>
            </m:r>
          </m:sub>
          <m:sup>
            <m:r>
              <w:rPr>
                <w:rFonts w:ascii="Cambria Math" w:hAnsi="Cambria Math" w:hint="eastAsia"/>
              </w:rPr>
              <m:t>c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 w:hAnsi="Cambria Math"/>
                  </w:rPr>
                  <m:t>D</m:t>
                </m:r>
              </m:e>
              <m:e>
                <m:r>
                  <w:rPr>
                    <w:rFonts w:ascii="Cambria Math" w:hAnsi="Cambria Math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cos⁡</m:t>
                </m:r>
                <m:r>
                  <w:rPr>
                    <w:rFonts w:ascii="Cambria Math" w:hAnsi="Cambria Math"/>
                  </w:rPr>
                  <m:t>μ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L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sin⁡</m:t>
                </m:r>
                <m:r>
                  <w:rPr>
                    <w:rFonts w:ascii="Cambria Math" w:hAnsi="Cambria Math"/>
                  </w:rPr>
                  <m:t>μ</m:t>
                </m:r>
              </m:e>
              <m:e>
                <m:r>
                  <w:rPr>
                    <w:rFonts w:ascii="Cambria Math" w:hAnsi="Cambria Math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sin⁡</m:t>
                </m:r>
                <m:r>
                  <w:rPr>
                    <w:rFonts w:ascii="Cambria Math" w:hAnsi="Cambria Math"/>
                  </w:rPr>
                  <m:t>μ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 w:hAnsi="Cambria Math"/>
                  </w:rPr>
                  <m:t>L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cos⁡</m:t>
                </m:r>
                <m:r>
                  <w:rPr>
                    <w:rFonts w:ascii="Cambria Math" w:hAnsi="Cambria Math"/>
                  </w:rPr>
                  <m:t>μ</m:t>
                </m:r>
              </m:e>
            </m:eqArr>
          </m:e>
        </m:d>
      </m:oMath>
      <w:r>
        <w:rPr>
          <w:rFonts w:cstheme="minorBidi"/>
        </w:rPr>
        <w:tab/>
      </w:r>
      <w:r w:rsidR="009901BF">
        <w:rPr>
          <w:rFonts w:hint="eastAsia"/>
        </w:rPr>
        <w:t>（</w:t>
      </w:r>
      <w:r w:rsidR="009901BF">
        <w:rPr>
          <w:rFonts w:hint="eastAsia"/>
        </w:rPr>
        <w:t>4-</w:t>
      </w:r>
      <w:r w:rsidR="009901BF">
        <w:fldChar w:fldCharType="begin"/>
      </w:r>
      <w:r w:rsidR="009901BF">
        <w:instrText xml:space="preserve"> </w:instrText>
      </w:r>
      <w:r w:rsidR="009901BF">
        <w:rPr>
          <w:rFonts w:hint="eastAsia"/>
        </w:rPr>
        <w:instrText xml:space="preserve">SEQ </w:instrText>
      </w:r>
      <w:r w:rsidR="009901BF">
        <w:rPr>
          <w:rFonts w:hint="eastAsia"/>
        </w:rPr>
        <w:instrText>（</w:instrText>
      </w:r>
      <w:r w:rsidR="009901BF">
        <w:rPr>
          <w:rFonts w:hint="eastAsia"/>
        </w:rPr>
        <w:instrText>4- \* ARABIC</w:instrText>
      </w:r>
      <w:r w:rsidR="009901BF">
        <w:instrText xml:space="preserve"> </w:instrText>
      </w:r>
      <w:r w:rsidR="009901BF">
        <w:fldChar w:fldCharType="separate"/>
      </w:r>
      <w:r w:rsidR="009901BF">
        <w:rPr>
          <w:noProof/>
        </w:rPr>
        <w:t>9</w:t>
      </w:r>
      <w:r w:rsidR="009901BF">
        <w:fldChar w:fldCharType="end"/>
      </w:r>
      <w:r w:rsidR="009901BF" w:rsidRPr="004E3D52">
        <w:rPr>
          <w:rFonts w:hint="eastAsia"/>
        </w:rPr>
        <w:t>）</w:t>
      </w:r>
    </w:p>
    <w:p w14:paraId="3C878AB9" w14:textId="12FAB144" w:rsidR="00EE1732" w:rsidRDefault="00EE1732" w:rsidP="00EE1732">
      <w:pPr>
        <w:ind w:firstLine="480"/>
      </w:pPr>
      <w:r>
        <w:rPr>
          <w:rFonts w:hint="eastAsia"/>
        </w:rPr>
        <w:t>综上所述，飞行器平动动力学可以展开表示为：</w:t>
      </w:r>
    </w:p>
    <w:p w14:paraId="366F4C61" w14:textId="35CCCA63" w:rsidR="00EE1732" w:rsidRPr="00EE1732" w:rsidRDefault="00A75F85" w:rsidP="009901BF">
      <w:pPr>
        <w:pStyle w:val="afb"/>
      </w:pPr>
      <w:r>
        <w:rPr>
          <w:rFonts w:cstheme="minorBidi"/>
        </w:rPr>
        <w:tab/>
      </w:r>
      <m:oMath>
        <m:eqArr>
          <m:eqArrPr>
            <m:ctrlPr>
              <w:rPr>
                <w:rFonts w:ascii="Cambria Math" w:hAnsi="Cambria Math"/>
              </w:rPr>
            </m:ctrlPr>
          </m:eqArrPr>
          <m:e>
            <m:r>
              <m:rPr>
                <m:sty m:val="p"/>
              </m:rPr>
              <w:rPr>
                <w:rFonts w:ascii="Cambria Math" w:hAnsi="Cambria Math"/>
              </w:rPr>
              <m:t>&amp;</m:t>
            </m:r>
            <m:acc>
              <m:accPr>
                <m:chr m:val="̇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V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</w:rPr>
              <m:t>=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 w:hAnsi="Cambria Math"/>
                  </w:rPr>
                  <m:t>D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</m:den>
            </m:f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</w:rPr>
              <m:t>g</m:t>
            </m:r>
            <m:r>
              <m:rPr>
                <m:sty m:val="p"/>
              </m:rPr>
              <w:rPr>
                <w:rFonts w:ascii="Cambria Math" w:hAnsi="Cambria Math"/>
              </w:rPr>
              <m:t>sin⁡</m:t>
            </m:r>
            <m:r>
              <w:rPr>
                <w:rFonts w:ascii="Cambria Math" w:hAnsi="Cambria Math"/>
              </w:rPr>
              <m:t>γ</m:t>
            </m:r>
          </m:e>
          <m:e>
            <m:r>
              <m:rPr>
                <m:sty m:val="p"/>
              </m:rPr>
              <w:rPr>
                <w:rFonts w:ascii="Cambria Math" w:hAnsi="Cambria Math"/>
              </w:rPr>
              <m:t>&amp;</m:t>
            </m:r>
            <m:acc>
              <m:accPr>
                <m:chr m:val="̇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γ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</w:rPr>
              <m:t>=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L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cos⁡</m:t>
                </m:r>
                <m:r>
                  <w:rPr>
                    <w:rFonts w:ascii="Cambria Math" w:hAnsi="Cambria Math"/>
                  </w:rPr>
                  <m:t>μ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 w:hAnsi="Cambria Math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sin⁡</m:t>
                </m:r>
                <m:r>
                  <w:rPr>
                    <w:rFonts w:ascii="Cambria Math" w:hAnsi="Cambria Math"/>
                  </w:rPr>
                  <m:t>μ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>V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g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cos⁡</m:t>
                </m:r>
                <m:r>
                  <w:rPr>
                    <w:rFonts w:ascii="Cambria Math" w:hAnsi="Cambria Math"/>
                  </w:rPr>
                  <m:t>γ</m:t>
                </m:r>
              </m:num>
              <m:den>
                <m:r>
                  <w:rPr>
                    <w:rFonts w:ascii="Cambria Math" w:hAnsi="Cambria Math"/>
                  </w:rPr>
                  <m:t>V</m:t>
                </m:r>
              </m:den>
            </m:f>
          </m:e>
          <m:e>
            <m:r>
              <m:rPr>
                <m:sty m:val="p"/>
              </m:rPr>
              <w:rPr>
                <w:rFonts w:ascii="Cambria Math" w:hAnsi="Cambria Math"/>
              </w:rPr>
              <m:t>&amp;</m:t>
            </m:r>
            <m:acc>
              <m:accPr>
                <m:chr m:val="̇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χ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</w:rPr>
              <m:t>=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cos⁡</m:t>
                </m:r>
                <m:r>
                  <w:rPr>
                    <w:rFonts w:ascii="Cambria Math" w:hAnsi="Cambria Math"/>
                  </w:rPr>
                  <m:t>μ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L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sin⁡</m:t>
                </m:r>
                <m:r>
                  <w:rPr>
                    <w:rFonts w:ascii="Cambria Math" w:hAnsi="Cambria Math"/>
                  </w:rPr>
                  <m:t>μ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>V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cos⁡</m:t>
                </m:r>
                <m:r>
                  <w:rPr>
                    <w:rFonts w:ascii="Cambria Math" w:hAnsi="Cambria Math"/>
                  </w:rPr>
                  <m:t>γ</m:t>
                </m:r>
              </m:den>
            </m:f>
          </m:e>
        </m:eqArr>
      </m:oMath>
      <w:r>
        <w:rPr>
          <w:rFonts w:cstheme="minorBidi"/>
        </w:rPr>
        <w:tab/>
      </w:r>
      <w:r w:rsidR="009901BF">
        <w:rPr>
          <w:rFonts w:hint="eastAsia"/>
        </w:rPr>
        <w:t>（</w:t>
      </w:r>
      <w:r w:rsidR="009901BF">
        <w:rPr>
          <w:rFonts w:hint="eastAsia"/>
        </w:rPr>
        <w:t>4-</w:t>
      </w:r>
      <w:r w:rsidR="009901BF">
        <w:fldChar w:fldCharType="begin"/>
      </w:r>
      <w:r w:rsidR="009901BF">
        <w:instrText xml:space="preserve"> </w:instrText>
      </w:r>
      <w:r w:rsidR="009901BF">
        <w:rPr>
          <w:rFonts w:hint="eastAsia"/>
        </w:rPr>
        <w:instrText xml:space="preserve">SEQ </w:instrText>
      </w:r>
      <w:r w:rsidR="009901BF">
        <w:rPr>
          <w:rFonts w:hint="eastAsia"/>
        </w:rPr>
        <w:instrText>（</w:instrText>
      </w:r>
      <w:r w:rsidR="009901BF">
        <w:rPr>
          <w:rFonts w:hint="eastAsia"/>
        </w:rPr>
        <w:instrText>4- \* ARABIC</w:instrText>
      </w:r>
      <w:r w:rsidR="009901BF">
        <w:instrText xml:space="preserve"> </w:instrText>
      </w:r>
      <w:r w:rsidR="009901BF">
        <w:fldChar w:fldCharType="separate"/>
      </w:r>
      <w:r w:rsidR="009901BF">
        <w:rPr>
          <w:noProof/>
        </w:rPr>
        <w:t>10</w:t>
      </w:r>
      <w:r w:rsidR="009901BF">
        <w:fldChar w:fldCharType="end"/>
      </w:r>
      <w:r w:rsidR="009901BF" w:rsidRPr="003703CB">
        <w:rPr>
          <w:rFonts w:hint="eastAsia"/>
        </w:rPr>
        <w:t>）</w:t>
      </w:r>
    </w:p>
    <w:p w14:paraId="642D3386" w14:textId="2510ADEB" w:rsidR="008B3237" w:rsidRDefault="008B3237" w:rsidP="008B3237">
      <w:pPr>
        <w:pStyle w:val="3"/>
        <w:spacing w:before="156" w:after="156"/>
      </w:pPr>
      <w:bookmarkStart w:id="51" w:name="_Toc174308932"/>
      <w:r>
        <w:rPr>
          <w:rFonts w:hint="eastAsia"/>
        </w:rPr>
        <w:t>飞行器转动动力学</w:t>
      </w:r>
      <w:bookmarkEnd w:id="51"/>
    </w:p>
    <w:p w14:paraId="0BECD0AA" w14:textId="76834F49" w:rsidR="00EE1732" w:rsidRDefault="00EE1732" w:rsidP="00EE1732">
      <w:pPr>
        <w:ind w:firstLine="480"/>
      </w:pPr>
      <w:r>
        <w:rPr>
          <w:rFonts w:hint="eastAsia"/>
        </w:rPr>
        <w:t>按照</w:t>
      </w:r>
      <w:r>
        <w:rPr>
          <w:rFonts w:hint="eastAsia"/>
        </w:rPr>
        <w:t>4</w:t>
      </w:r>
      <w:r>
        <w:t>.1.1</w:t>
      </w:r>
      <w:r>
        <w:rPr>
          <w:rFonts w:hint="eastAsia"/>
        </w:rPr>
        <w:t>小节中的计算方法，同理可得，飞行器转动动力学可以展开表示为：</w:t>
      </w:r>
    </w:p>
    <w:p w14:paraId="268597E3" w14:textId="0C7D0D50" w:rsidR="00EE1732" w:rsidRPr="00EE1732" w:rsidRDefault="00A75F85" w:rsidP="009901BF">
      <w:pPr>
        <w:pStyle w:val="afb"/>
      </w:pPr>
      <w:r>
        <w:rPr>
          <w:rFonts w:cstheme="minorBidi"/>
        </w:rPr>
        <w:tab/>
      </w:r>
      <m:oMath>
        <m:eqArr>
          <m:eqArrPr>
            <m:ctrlPr>
              <w:rPr>
                <w:rFonts w:ascii="Cambria Math" w:hAnsi="Cambria Math"/>
              </w:rPr>
            </m:ctrlPr>
          </m:eqArrPr>
          <m:e>
            <m:r>
              <m:rPr>
                <m:sty m:val="p"/>
              </m:rPr>
              <w:rPr>
                <w:rFonts w:ascii="Cambria Math" w:hAnsi="Cambria Math"/>
              </w:rPr>
              <m:t>&amp;</m:t>
            </m:r>
            <m:acc>
              <m:accPr>
                <m:chr m:val="̇"/>
                <m:ctrlPr>
                  <w:rPr>
                    <w:rFonts w:ascii="Cambria Math" w:hAnsi="Cambria Math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 w:hint="eastAsia"/>
                      </w:rPr>
                      <m:t>x</m:t>
                    </m:r>
                  </m:sub>
                </m:sSub>
              </m:e>
            </m:acc>
            <m:r>
              <m:rPr>
                <m:sty m:val="p"/>
              </m:rPr>
              <w:rPr>
                <w:rFonts w:ascii="Cambria Math" w:hAnsi="Cambria Math"/>
              </w:rPr>
              <m:t>=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x</m:t>
                    </m:r>
                  </m:sub>
                </m:sSub>
              </m:den>
            </m:f>
            <m:sSub>
              <m:sSubPr>
                <m:ctrlPr>
                  <w:rPr>
                    <w:rFonts w:ascii="Cambria Math" w:hAnsi="Cambria Math"/>
                    <w:i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ω</m:t>
                </m:r>
              </m:e>
              <m:sub>
                <m:r>
                  <w:rPr>
                    <w:rFonts w:ascii="Cambria Math" w:hAnsi="Cambria Math" w:hint="eastAsia"/>
                  </w:rPr>
                  <m:t>y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ω</m:t>
                </m:r>
              </m:e>
              <m:sub>
                <m:r>
                  <w:rPr>
                    <w:rFonts w:ascii="Cambria Math" w:hAnsi="Cambria Math" w:hint="eastAsia"/>
                  </w:rPr>
                  <m:t>z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f>
                  <m:fPr>
                    <m:ctrlPr>
                      <w:rPr>
                        <w:rFonts w:ascii="Cambria Math" w:hAnsi="Cambria Math" w:cstheme="minorBidi"/>
                        <w:szCs w:val="22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theme="minorBidi"/>
                        <w:szCs w:val="22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theme="minorBidi"/>
                        <w:szCs w:val="22"/>
                      </w:rPr>
                      <m:t>2</m:t>
                    </m:r>
                  </m:den>
                </m:f>
                <m:r>
                  <w:rPr>
                    <w:rFonts w:ascii="Cambria Math" w:hAnsi="Cambria Math" w:cstheme="minorBidi" w:hint="eastAsia"/>
                    <w:szCs w:val="22"/>
                  </w:rPr>
                  <m:t>ρ</m:t>
                </m:r>
                <m:sSup>
                  <m:sSupPr>
                    <m:ctrlPr>
                      <w:rPr>
                        <w:rFonts w:ascii="Cambria Math" w:hAnsi="Cambria Math" w:cstheme="minorBidi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 w:cstheme="minorBidi" w:hint="eastAsia"/>
                        <w:szCs w:val="22"/>
                      </w:rPr>
                      <m:t>V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theme="minorBidi"/>
                        <w:szCs w:val="22"/>
                      </w:rPr>
                      <m:t>2</m:t>
                    </m:r>
                  </m:sup>
                </m:sSup>
                <m:r>
                  <w:rPr>
                    <w:rFonts w:ascii="Cambria Math" w:hAnsi="Cambria Math" w:cstheme="minorBidi" w:hint="eastAsia"/>
                    <w:szCs w:val="22"/>
                  </w:rPr>
                  <m:t>Sb</m:t>
                </m:r>
                <m:sSub>
                  <m:sSubPr>
                    <m:ctrlPr>
                      <w:rPr>
                        <w:rFonts w:ascii="Cambria Math" w:hAnsi="Cambria Math" w:cstheme="minorBidi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 w:cstheme="minorBidi" w:hint="eastAsia"/>
                        <w:szCs w:val="22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theme="minorBidi" w:hint="eastAsia"/>
                        <w:szCs w:val="22"/>
                      </w:rPr>
                      <m:t>l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x</m:t>
                    </m:r>
                  </m:sub>
                </m:sSub>
              </m:den>
            </m:f>
          </m:e>
          <m:e>
            <m:r>
              <m:rPr>
                <m:sty m:val="p"/>
              </m:rPr>
              <w:rPr>
                <w:rFonts w:ascii="Cambria Math" w:hAnsi="Cambria Math"/>
              </w:rPr>
              <m:t>&amp;</m:t>
            </m:r>
            <m:acc>
              <m:accPr>
                <m:chr m:val="̇"/>
                <m:ctrlPr>
                  <w:rPr>
                    <w:rFonts w:ascii="Cambria Math" w:hAnsi="Cambria Math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 w:hint="eastAsia"/>
                      </w:rPr>
                      <m:t>y</m:t>
                    </m:r>
                  </m:sub>
                </m:sSub>
              </m:e>
            </m:acc>
            <m:r>
              <m:rPr>
                <m:sty m:val="p"/>
              </m:rPr>
              <w:rPr>
                <w:rFonts w:ascii="Cambria Math" w:hAnsi="Cambria Math"/>
              </w:rPr>
              <m:t>=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x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</m:t>
                    </m:r>
                  </m:sub>
                </m:sSub>
              </m:den>
            </m:f>
            <m:sSub>
              <m:sSubPr>
                <m:ctrlPr>
                  <w:rPr>
                    <w:rFonts w:ascii="Cambria Math" w:hAnsi="Cambria Math"/>
                    <w:i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ω</m:t>
                </m:r>
              </m:e>
              <m:sub>
                <m:r>
                  <w:rPr>
                    <w:rFonts w:ascii="Cambria Math" w:hAnsi="Cambria Math" w:hint="eastAsia"/>
                  </w:rPr>
                  <m:t>x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ω</m:t>
                </m:r>
              </m:e>
              <m:sub>
                <m:r>
                  <w:rPr>
                    <w:rFonts w:ascii="Cambria Math" w:hAnsi="Cambria Math" w:hint="eastAsia"/>
                  </w:rPr>
                  <m:t>z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f>
                  <m:fPr>
                    <m:ctrlPr>
                      <w:rPr>
                        <w:rFonts w:ascii="Cambria Math" w:hAnsi="Cambria Math" w:cstheme="minorBidi"/>
                        <w:szCs w:val="22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theme="minorBidi"/>
                        <w:szCs w:val="22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theme="minorBidi"/>
                        <w:szCs w:val="22"/>
                      </w:rPr>
                      <m:t>2</m:t>
                    </m:r>
                  </m:den>
                </m:f>
                <m:r>
                  <w:rPr>
                    <w:rFonts w:ascii="Cambria Math" w:hAnsi="Cambria Math" w:cstheme="minorBidi" w:hint="eastAsia"/>
                    <w:szCs w:val="22"/>
                  </w:rPr>
                  <m:t>ρ</m:t>
                </m:r>
                <m:sSup>
                  <m:sSupPr>
                    <m:ctrlPr>
                      <w:rPr>
                        <w:rFonts w:ascii="Cambria Math" w:hAnsi="Cambria Math" w:cstheme="minorBidi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 w:cstheme="minorBidi" w:hint="eastAsia"/>
                        <w:szCs w:val="22"/>
                      </w:rPr>
                      <m:t>V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theme="minorBidi"/>
                        <w:szCs w:val="22"/>
                      </w:rPr>
                      <m:t>2</m:t>
                    </m:r>
                  </m:sup>
                </m:sSup>
                <m:r>
                  <w:rPr>
                    <w:rFonts w:ascii="Cambria Math" w:hAnsi="Cambria Math" w:cstheme="minorBidi" w:hint="eastAsia"/>
                    <w:szCs w:val="22"/>
                  </w:rPr>
                  <m:t>Sc</m:t>
                </m:r>
                <m:sSub>
                  <m:sSubPr>
                    <m:ctrlPr>
                      <w:rPr>
                        <w:rFonts w:ascii="Cambria Math" w:hAnsi="Cambria Math" w:cstheme="minorBidi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 w:cstheme="minorBidi" w:hint="eastAsia"/>
                        <w:szCs w:val="22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theme="minorBidi" w:hint="eastAsia"/>
                        <w:szCs w:val="22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cg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sin⁡</m:t>
                </m:r>
                <m:r>
                  <w:rPr>
                    <w:rFonts w:ascii="Cambria Math" w:hAnsi="Cambria Math"/>
                  </w:rPr>
                  <m:t>α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L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cos⁡</m:t>
                </m:r>
                <m:r>
                  <w:rPr>
                    <w:rFonts w:ascii="Cambria Math" w:hAnsi="Cambria Math"/>
                  </w:rPr>
                  <m:t>α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</m:t>
                    </m:r>
                  </m:sub>
                </m:sSub>
              </m:den>
            </m:f>
          </m:e>
          <m:e>
            <m:r>
              <m:rPr>
                <m:sty m:val="p"/>
              </m:rPr>
              <w:rPr>
                <w:rFonts w:ascii="Cambria Math" w:hAnsi="Cambria Math"/>
              </w:rPr>
              <m:t>&amp;</m:t>
            </m:r>
            <m:acc>
              <m:accPr>
                <m:chr m:val="̇"/>
                <m:ctrlPr>
                  <w:rPr>
                    <w:rFonts w:ascii="Cambria Math" w:hAnsi="Cambria Math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 w:hint="eastAsia"/>
                      </w:rPr>
                      <m:t>z</m:t>
                    </m:r>
                  </m:sub>
                </m:sSub>
              </m:e>
            </m:acc>
            <m:r>
              <m:rPr>
                <m:sty m:val="p"/>
              </m:rPr>
              <w:rPr>
                <w:rFonts w:ascii="Cambria Math" w:hAnsi="Cambria Math"/>
              </w:rPr>
              <m:t>=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x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</m:t>
                    </m:r>
                  </m:sub>
                </m:sSub>
              </m:den>
            </m:f>
            <m:sSub>
              <m:sSubPr>
                <m:ctrlPr>
                  <w:rPr>
                    <w:rFonts w:ascii="Cambria Math" w:hAnsi="Cambria Math"/>
                    <w:i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ω</m:t>
                </m:r>
              </m:e>
              <m:sub>
                <m:r>
                  <w:rPr>
                    <w:rFonts w:ascii="Cambria Math" w:hAnsi="Cambria Math" w:hint="eastAsia"/>
                  </w:rPr>
                  <m:t>x</m:t>
                </m:r>
              </m:sub>
            </m:sSub>
            <m:sSub>
              <m:sSubPr>
                <m:ctrlPr>
                  <w:rPr>
                    <w:rFonts w:ascii="Cambria Math" w:hAnsi="Cambria Math"/>
                    <w:i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ω</m:t>
                </m:r>
              </m:e>
              <m:sub>
                <m:r>
                  <w:rPr>
                    <w:rFonts w:ascii="Cambria Math" w:hAnsi="Cambria Math" w:hint="eastAsia"/>
                  </w:rPr>
                  <m:t>y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f>
                  <m:fPr>
                    <m:ctrlPr>
                      <w:rPr>
                        <w:rFonts w:ascii="Cambria Math" w:hAnsi="Cambria Math" w:cstheme="minorBidi"/>
                        <w:szCs w:val="22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theme="minorBidi"/>
                        <w:szCs w:val="22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theme="minorBidi"/>
                        <w:szCs w:val="22"/>
                      </w:rPr>
                      <m:t>2</m:t>
                    </m:r>
                  </m:den>
                </m:f>
                <m:r>
                  <w:rPr>
                    <w:rFonts w:ascii="Cambria Math" w:hAnsi="Cambria Math" w:cstheme="minorBidi" w:hint="eastAsia"/>
                    <w:szCs w:val="22"/>
                  </w:rPr>
                  <m:t>ρ</m:t>
                </m:r>
                <m:sSup>
                  <m:sSupPr>
                    <m:ctrlPr>
                      <w:rPr>
                        <w:rFonts w:ascii="Cambria Math" w:hAnsi="Cambria Math" w:cstheme="minorBidi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 w:cstheme="minorBidi" w:hint="eastAsia"/>
                        <w:szCs w:val="22"/>
                      </w:rPr>
                      <m:t>V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theme="minorBidi"/>
                        <w:szCs w:val="22"/>
                      </w:rPr>
                      <m:t>2</m:t>
                    </m:r>
                  </m:sup>
                </m:sSup>
                <m:r>
                  <w:rPr>
                    <w:rFonts w:ascii="Cambria Math" w:hAnsi="Cambria Math" w:cstheme="minorBidi" w:hint="eastAsia"/>
                    <w:szCs w:val="22"/>
                  </w:rPr>
                  <m:t>Sb</m:t>
                </m:r>
                <m:sSub>
                  <m:sSubPr>
                    <m:ctrlPr>
                      <w:rPr>
                        <w:rFonts w:ascii="Cambria Math" w:hAnsi="Cambria Math" w:cstheme="minorBidi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 w:cstheme="minorBidi" w:hint="eastAsia"/>
                        <w:szCs w:val="22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theme="minorBidi" w:hint="eastAsia"/>
                        <w:szCs w:val="22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cg</m:t>
                    </m:r>
                  </m:sub>
                </m:sSub>
                <m:r>
                  <w:rPr>
                    <w:rFonts w:ascii="Cambria Math" w:hAnsi="Cambria Math"/>
                  </w:rPr>
                  <m:t>Y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</m:t>
                    </m:r>
                  </m:sub>
                </m:sSub>
              </m:den>
            </m:f>
          </m:e>
        </m:eqArr>
      </m:oMath>
      <w:r>
        <w:rPr>
          <w:rFonts w:cstheme="minorBidi"/>
        </w:rPr>
        <w:tab/>
      </w:r>
      <w:r w:rsidR="009901BF">
        <w:rPr>
          <w:rFonts w:hint="eastAsia"/>
        </w:rPr>
        <w:t>（</w:t>
      </w:r>
      <w:r w:rsidR="009901BF">
        <w:rPr>
          <w:rFonts w:hint="eastAsia"/>
        </w:rPr>
        <w:t>4-</w:t>
      </w:r>
      <w:r w:rsidR="009901BF">
        <w:fldChar w:fldCharType="begin"/>
      </w:r>
      <w:r w:rsidR="009901BF">
        <w:instrText xml:space="preserve"> </w:instrText>
      </w:r>
      <w:r w:rsidR="009901BF">
        <w:rPr>
          <w:rFonts w:hint="eastAsia"/>
        </w:rPr>
        <w:instrText xml:space="preserve">SEQ </w:instrText>
      </w:r>
      <w:r w:rsidR="009901BF">
        <w:rPr>
          <w:rFonts w:hint="eastAsia"/>
        </w:rPr>
        <w:instrText>（</w:instrText>
      </w:r>
      <w:r w:rsidR="009901BF">
        <w:rPr>
          <w:rFonts w:hint="eastAsia"/>
        </w:rPr>
        <w:instrText>4- \* ARABIC</w:instrText>
      </w:r>
      <w:r w:rsidR="009901BF">
        <w:instrText xml:space="preserve"> </w:instrText>
      </w:r>
      <w:r w:rsidR="009901BF">
        <w:fldChar w:fldCharType="separate"/>
      </w:r>
      <w:r w:rsidR="009901BF">
        <w:rPr>
          <w:noProof/>
        </w:rPr>
        <w:t>11</w:t>
      </w:r>
      <w:r w:rsidR="009901BF">
        <w:fldChar w:fldCharType="end"/>
      </w:r>
      <w:r w:rsidR="009901BF" w:rsidRPr="004D34C9">
        <w:rPr>
          <w:rFonts w:hint="eastAsia"/>
        </w:rPr>
        <w:t>）</w:t>
      </w:r>
    </w:p>
    <w:p w14:paraId="3629D15C" w14:textId="3F1EA61C" w:rsidR="001B3CD8" w:rsidRDefault="001B3CD8" w:rsidP="001B3CD8">
      <w:pPr>
        <w:pStyle w:val="2"/>
        <w:spacing w:before="156" w:after="156"/>
      </w:pPr>
      <w:bookmarkStart w:id="52" w:name="_Toc174308933"/>
      <w:r>
        <w:rPr>
          <w:rFonts w:hint="eastAsia"/>
        </w:rPr>
        <w:t>运动学建模</w:t>
      </w:r>
      <w:bookmarkEnd w:id="52"/>
    </w:p>
    <w:p w14:paraId="15D7596A" w14:textId="150027B7" w:rsidR="008A2990" w:rsidRDefault="00FC02DB" w:rsidP="00FC02DB">
      <w:pPr>
        <w:pStyle w:val="3"/>
        <w:spacing w:before="156" w:after="156"/>
      </w:pPr>
      <w:bookmarkStart w:id="53" w:name="_Toc174308934"/>
      <w:r>
        <w:rPr>
          <w:rFonts w:hint="eastAsia"/>
        </w:rPr>
        <w:t>飞行器平动运动学</w:t>
      </w:r>
      <w:bookmarkEnd w:id="53"/>
    </w:p>
    <w:p w14:paraId="42004590" w14:textId="654C0349" w:rsidR="00FC02DB" w:rsidRDefault="00FC02DB" w:rsidP="00FC02DB">
      <w:pPr>
        <w:ind w:firstLine="480"/>
      </w:pPr>
      <w:r>
        <w:rPr>
          <w:rFonts w:hint="eastAsia"/>
        </w:rPr>
        <w:lastRenderedPageBreak/>
        <w:t>飞行器质心相对于地面系的位置关系，可以表示为：</w:t>
      </w:r>
    </w:p>
    <w:p w14:paraId="3026F01F" w14:textId="34746545" w:rsidR="00FC02DB" w:rsidRPr="00FC02DB" w:rsidRDefault="00A75F85" w:rsidP="009901BF">
      <w:pPr>
        <w:pStyle w:val="afb"/>
      </w:pPr>
      <w:r>
        <w:rPr>
          <w:rFonts w:cstheme="minorBidi"/>
          <w:szCs w:val="22"/>
        </w:rPr>
        <w:tab/>
      </w:r>
      <m:oMath>
        <m:f>
          <m:fPr>
            <m:ctrlPr>
              <w:rPr>
                <w:rFonts w:ascii="Cambria Math" w:hAnsi="Cambria Math" w:cstheme="minorBidi"/>
                <w:szCs w:val="22"/>
              </w:rPr>
            </m:ctrlPr>
          </m:fPr>
          <m:num>
            <m:r>
              <w:rPr>
                <w:rFonts w:ascii="Cambria Math" w:hAnsi="Cambria Math"/>
              </w:rPr>
              <m:t>d</m:t>
            </m:r>
            <m:sSup>
              <m:sSupPr>
                <m:ctrlPr>
                  <w:rPr>
                    <w:rFonts w:ascii="Cambria Math" w:hAnsi="Cambria Math"/>
                    <w:i/>
                    <w:iCs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hint="eastAsia"/>
                  </w:rPr>
                  <m:t>P</m:t>
                </m:r>
              </m:e>
              <m:sup>
                <m:r>
                  <w:rPr>
                    <w:rFonts w:ascii="Cambria Math" w:hAnsi="Cambria Math" w:hint="eastAsia"/>
                  </w:rPr>
                  <m:t>g</m:t>
                </m:r>
              </m:sup>
            </m:sSup>
          </m:num>
          <m:den>
            <m:r>
              <w:rPr>
                <w:rFonts w:ascii="Cambria Math" w:hAnsi="Cambria Math"/>
              </w:rPr>
              <m:t>dx</m:t>
            </m:r>
          </m:den>
        </m:f>
        <m:r>
          <w:rPr>
            <w:rFonts w:ascii="Cambria Math" w:hAnsi="Cambria Math" w:cstheme="minorBidi"/>
            <w:szCs w:val="22"/>
          </w:rPr>
          <m:t>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 w:hint="eastAsia"/>
              </w:rPr>
              <m:t>c</m:t>
            </m:r>
          </m:sub>
          <m:sup>
            <m:r>
              <w:rPr>
                <w:rFonts w:ascii="Cambria Math" w:hAnsi="Cambria Math" w:hint="eastAsia"/>
              </w:rPr>
              <m:t>g</m:t>
            </m:r>
          </m:sup>
        </m:sSubSup>
        <m:r>
          <w:rPr>
            <w:rFonts w:ascii="Cambria Math" w:hAnsi="Cambria Math"/>
          </w:rPr>
          <m:t>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hint="eastAsia"/>
              </w:rPr>
              <m:t>V</m:t>
            </m:r>
          </m:e>
          <m:sup>
            <m:r>
              <w:rPr>
                <w:rFonts w:ascii="Cambria Math" w:hAnsi="Cambria Math" w:hint="eastAsia"/>
              </w:rPr>
              <m:t>c</m:t>
            </m:r>
          </m:sup>
        </m:sSup>
      </m:oMath>
      <w:r>
        <w:rPr>
          <w:rFonts w:cstheme="minorBidi"/>
        </w:rPr>
        <w:tab/>
      </w:r>
      <w:r w:rsidR="009901BF">
        <w:rPr>
          <w:rFonts w:hint="eastAsia"/>
        </w:rPr>
        <w:t>（</w:t>
      </w:r>
      <w:r w:rsidR="009901BF">
        <w:rPr>
          <w:rFonts w:hint="eastAsia"/>
        </w:rPr>
        <w:t>4-</w:t>
      </w:r>
      <w:r w:rsidR="009901BF">
        <w:fldChar w:fldCharType="begin"/>
      </w:r>
      <w:r w:rsidR="009901BF">
        <w:instrText xml:space="preserve"> </w:instrText>
      </w:r>
      <w:r w:rsidR="009901BF">
        <w:rPr>
          <w:rFonts w:hint="eastAsia"/>
        </w:rPr>
        <w:instrText xml:space="preserve">SEQ </w:instrText>
      </w:r>
      <w:r w:rsidR="009901BF">
        <w:rPr>
          <w:rFonts w:hint="eastAsia"/>
        </w:rPr>
        <w:instrText>（</w:instrText>
      </w:r>
      <w:r w:rsidR="009901BF">
        <w:rPr>
          <w:rFonts w:hint="eastAsia"/>
        </w:rPr>
        <w:instrText>4- \* ARABIC</w:instrText>
      </w:r>
      <w:r w:rsidR="009901BF">
        <w:instrText xml:space="preserve"> </w:instrText>
      </w:r>
      <w:r w:rsidR="009901BF">
        <w:fldChar w:fldCharType="separate"/>
      </w:r>
      <w:r w:rsidR="009901BF">
        <w:rPr>
          <w:noProof/>
        </w:rPr>
        <w:t>12</w:t>
      </w:r>
      <w:r w:rsidR="009901BF">
        <w:fldChar w:fldCharType="end"/>
      </w:r>
      <w:r w:rsidR="009901BF" w:rsidRPr="00AA7B8E">
        <w:rPr>
          <w:rFonts w:hint="eastAsia"/>
        </w:rPr>
        <w:t>）</w:t>
      </w:r>
    </w:p>
    <w:p w14:paraId="3772E82F" w14:textId="19DC3C67" w:rsidR="00FC02DB" w:rsidRDefault="00FC02DB" w:rsidP="00FC02DB">
      <w:pPr>
        <w:ind w:firstLine="480"/>
      </w:pPr>
      <w:r>
        <w:rPr>
          <w:rFonts w:hint="eastAsia"/>
        </w:rPr>
        <w:t>式中：</w:t>
      </w:r>
    </w:p>
    <w:p w14:paraId="31060466" w14:textId="51649328" w:rsidR="00FC02DB" w:rsidRDefault="005A5185" w:rsidP="00FC02DB">
      <w:pPr>
        <w:spacing w:line="240" w:lineRule="auto"/>
        <w:ind w:firstLine="480"/>
        <w:rPr>
          <w:iCs/>
        </w:rPr>
      </w:pP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hint="eastAsia"/>
              </w:rPr>
              <m:t>P</m:t>
            </m:r>
          </m:e>
          <m:sup>
            <m:r>
              <w:rPr>
                <w:rFonts w:ascii="Cambria Math" w:hAnsi="Cambria Math" w:hint="eastAsia"/>
              </w:rPr>
              <m:t>g</m:t>
            </m:r>
          </m:sup>
        </m:sSup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Cs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Cs/>
                  </w:rPr>
                </m:ctrlPr>
              </m:mPr>
              <m:mr>
                <m:e>
                  <m:sSup>
                    <m:sSupPr>
                      <m:ctrlPr>
                        <w:rPr>
                          <w:rFonts w:ascii="Cambria Math" w:hAnsi="Cambria Math"/>
                          <w:iCs/>
                        </w:rPr>
                      </m:ctrlPr>
                    </m:sSupPr>
                    <m:e>
                      <m:r>
                        <w:rPr>
                          <w:rFonts w:ascii="Cambria Math" w:hAnsi="Cambria Math" w:hint="eastAsia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hint="eastAsia"/>
                        </w:rPr>
                        <m:t>g</m:t>
                      </m:r>
                    </m:sup>
                  </m:sSup>
                </m:e>
              </m:mr>
              <m:mr>
                <m:e>
                  <m:sSup>
                    <m:sSupPr>
                      <m:ctrlPr>
                        <w:rPr>
                          <w:rFonts w:ascii="Cambria Math" w:hAnsi="Cambria Math"/>
                          <w:iCs/>
                        </w:rPr>
                      </m:ctrlPr>
                    </m:sSupPr>
                    <m:e>
                      <m:r>
                        <w:rPr>
                          <w:rFonts w:ascii="Cambria Math" w:hAnsi="Cambria Math" w:hint="eastAsia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 w:hint="eastAsia"/>
                        </w:rPr>
                        <m:t>g</m:t>
                      </m:r>
                    </m:sup>
                  </m:sSup>
                </m:e>
              </m:mr>
              <m:mr>
                <m:e>
                  <m:sSup>
                    <m:sSupPr>
                      <m:ctrlPr>
                        <w:rPr>
                          <w:rFonts w:ascii="Cambria Math" w:hAnsi="Cambria Math"/>
                          <w:iCs/>
                        </w:rPr>
                      </m:ctrlPr>
                    </m:sSupPr>
                    <m:e>
                      <m:r>
                        <w:rPr>
                          <w:rFonts w:ascii="Cambria Math" w:hAnsi="Cambria Math" w:hint="eastAsia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 w:hint="eastAsia"/>
                        </w:rPr>
                        <m:t>g</m:t>
                      </m:r>
                    </m:sup>
                  </m:sSup>
                </m:e>
              </m:mr>
            </m:m>
          </m:e>
        </m:d>
      </m:oMath>
      <w:r w:rsidR="00FC02DB" w:rsidRPr="00FC02DB">
        <w:rPr>
          <w:rFonts w:hint="eastAsia"/>
          <w:iCs/>
        </w:rPr>
        <w:t>——</w:t>
      </w:r>
      <w:r w:rsidR="00FC02DB">
        <w:rPr>
          <w:rFonts w:hint="eastAsia"/>
          <w:iCs/>
        </w:rPr>
        <w:t>飞行器相对于地面系的位置矢量。</w:t>
      </w:r>
    </w:p>
    <w:p w14:paraId="0B7E3174" w14:textId="64DAEC1C" w:rsidR="00FC02DB" w:rsidRDefault="00FC02DB" w:rsidP="00FC02DB">
      <w:pPr>
        <w:spacing w:line="240" w:lineRule="auto"/>
        <w:ind w:firstLine="480"/>
        <w:rPr>
          <w:iCs/>
        </w:rPr>
      </w:pPr>
      <w:r>
        <w:rPr>
          <w:rFonts w:hint="eastAsia"/>
          <w:iCs/>
        </w:rPr>
        <w:t>根据</w:t>
      </w:r>
      <w:r>
        <w:rPr>
          <w:rFonts w:hint="eastAsia"/>
          <w:iCs/>
        </w:rPr>
        <w:t>2</w:t>
      </w:r>
      <w:r>
        <w:rPr>
          <w:iCs/>
        </w:rPr>
        <w:t>.1.1</w:t>
      </w:r>
      <w:r w:rsidR="00B24FC9">
        <w:rPr>
          <w:rFonts w:hint="eastAsia"/>
          <w:iCs/>
        </w:rPr>
        <w:t>小节</w:t>
      </w:r>
      <w:r>
        <w:rPr>
          <w:rFonts w:hint="eastAsia"/>
          <w:iCs/>
        </w:rPr>
        <w:t>地面系的定义，飞行器的几何高度</w:t>
      </w:r>
      <m:oMath>
        <m:r>
          <w:rPr>
            <w:rFonts w:ascii="Cambria Math" w:hAnsi="Cambria Math"/>
          </w:rPr>
          <m:t>h=-</m:t>
        </m:r>
        <m:sSup>
          <m:sSupPr>
            <m:ctrlPr>
              <w:rPr>
                <w:rFonts w:ascii="Cambria Math" w:hAnsi="Cambria Math"/>
                <w:i/>
                <w:iCs/>
              </w:rPr>
            </m:ctrlPr>
          </m:sSupPr>
          <m:e>
            <m:r>
              <w:rPr>
                <w:rFonts w:ascii="Cambria Math" w:hAnsi="Cambria Math" w:hint="eastAsia"/>
              </w:rPr>
              <m:t>z</m:t>
            </m:r>
          </m:e>
          <m:sup>
            <m:r>
              <w:rPr>
                <w:rFonts w:ascii="Cambria Math" w:hAnsi="Cambria Math" w:hint="eastAsia"/>
              </w:rPr>
              <m:t>g</m:t>
            </m:r>
          </m:sup>
        </m:sSup>
      </m:oMath>
      <w:r w:rsidR="00B24FC9">
        <w:rPr>
          <w:rFonts w:hint="eastAsia"/>
          <w:iCs/>
        </w:rPr>
        <w:t>，将公式展开，可以得到：</w:t>
      </w:r>
    </w:p>
    <w:p w14:paraId="6B2153AE" w14:textId="705DCC2C" w:rsidR="00B24FC9" w:rsidRPr="00B24FC9" w:rsidRDefault="00A75F85" w:rsidP="009901BF">
      <w:pPr>
        <w:pStyle w:val="afb"/>
      </w:pPr>
      <w:r>
        <w:rPr>
          <w:rFonts w:cstheme="minorBidi"/>
        </w:rPr>
        <w:tab/>
      </w:r>
      <m:oMath>
        <m:eqArr>
          <m:eqArrPr>
            <m:ctrlPr>
              <w:rPr>
                <w:rFonts w:ascii="Cambria Math" w:hAnsi="Cambria Math"/>
                <w:i/>
              </w:rPr>
            </m:ctrlPr>
          </m:eqArrPr>
          <m:e>
            <m:r>
              <w:rPr>
                <w:rFonts w:ascii="Cambria Math" w:hAnsi="Cambria Math"/>
              </w:rPr>
              <m:t>&amp;</m:t>
            </m:r>
            <m:acc>
              <m:accPr>
                <m:chr m:val="̇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hint="eastAsia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hint="eastAsia"/>
                      </w:rPr>
                      <m:t>g</m:t>
                    </m:r>
                  </m:sup>
                </m:sSup>
              </m:e>
            </m:acc>
            <m:r>
              <w:rPr>
                <w:rFonts w:ascii="Cambria Math" w:hAnsi="Cambria Math"/>
              </w:rPr>
              <m:t>=Vcos⁡γcos⁡χ</m:t>
            </m:r>
          </m:e>
          <m:e>
            <m:r>
              <w:rPr>
                <w:rFonts w:ascii="Cambria Math" w:hAnsi="Cambria Math"/>
              </w:rPr>
              <m:t>&amp;</m:t>
            </m:r>
            <m:acc>
              <m:accPr>
                <m:chr m:val="̇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hint="eastAsia"/>
                      </w:rPr>
                      <m:t>g</m:t>
                    </m:r>
                  </m:sup>
                </m:sSup>
              </m:e>
            </m:acc>
            <m:r>
              <w:rPr>
                <w:rFonts w:ascii="Cambria Math" w:hAnsi="Cambria Math"/>
              </w:rPr>
              <m:t>=Vcos⁡γsin⁡χ</m:t>
            </m:r>
          </m:e>
          <m:e>
            <m:r>
              <w:rPr>
                <w:rFonts w:ascii="Cambria Math" w:hAnsi="Cambria Math"/>
              </w:rPr>
              <m:t>&amp;</m:t>
            </m:r>
            <m:acc>
              <m:accPr>
                <m:chr m:val="̇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h</m:t>
                </m:r>
              </m:e>
            </m:acc>
            <m:r>
              <w:rPr>
                <w:rFonts w:ascii="Cambria Math" w:hAnsi="Cambria Math"/>
              </w:rPr>
              <m:t>=Vsin⁡γ</m:t>
            </m:r>
          </m:e>
        </m:eqArr>
      </m:oMath>
      <w:r>
        <w:rPr>
          <w:rFonts w:cstheme="minorBidi"/>
        </w:rPr>
        <w:tab/>
      </w:r>
      <w:r w:rsidR="009901BF">
        <w:rPr>
          <w:rFonts w:hint="eastAsia"/>
        </w:rPr>
        <w:t>（</w:t>
      </w:r>
      <w:r w:rsidR="009901BF">
        <w:rPr>
          <w:rFonts w:hint="eastAsia"/>
        </w:rPr>
        <w:t>4-</w:t>
      </w:r>
      <w:r w:rsidR="009901BF">
        <w:fldChar w:fldCharType="begin"/>
      </w:r>
      <w:r w:rsidR="009901BF">
        <w:instrText xml:space="preserve"> </w:instrText>
      </w:r>
      <w:r w:rsidR="009901BF">
        <w:rPr>
          <w:rFonts w:hint="eastAsia"/>
        </w:rPr>
        <w:instrText xml:space="preserve">SEQ </w:instrText>
      </w:r>
      <w:r w:rsidR="009901BF">
        <w:rPr>
          <w:rFonts w:hint="eastAsia"/>
        </w:rPr>
        <w:instrText>（</w:instrText>
      </w:r>
      <w:r w:rsidR="009901BF">
        <w:rPr>
          <w:rFonts w:hint="eastAsia"/>
        </w:rPr>
        <w:instrText>4- \* ARABIC</w:instrText>
      </w:r>
      <w:r w:rsidR="009901BF">
        <w:instrText xml:space="preserve"> </w:instrText>
      </w:r>
      <w:r w:rsidR="009901BF">
        <w:fldChar w:fldCharType="separate"/>
      </w:r>
      <w:r w:rsidR="009901BF">
        <w:rPr>
          <w:noProof/>
        </w:rPr>
        <w:t>13</w:t>
      </w:r>
      <w:r w:rsidR="009901BF">
        <w:fldChar w:fldCharType="end"/>
      </w:r>
      <w:r w:rsidR="009901BF" w:rsidRPr="00A614A3">
        <w:rPr>
          <w:rFonts w:hint="eastAsia"/>
        </w:rPr>
        <w:t>）</w:t>
      </w:r>
    </w:p>
    <w:p w14:paraId="59CF3D9A" w14:textId="61FE5189" w:rsidR="00FC02DB" w:rsidRDefault="00FC02DB" w:rsidP="00FC02DB">
      <w:pPr>
        <w:pStyle w:val="3"/>
        <w:spacing w:before="156" w:after="156"/>
      </w:pPr>
      <w:bookmarkStart w:id="54" w:name="_Toc174308935"/>
      <w:r>
        <w:rPr>
          <w:rFonts w:hint="eastAsia"/>
        </w:rPr>
        <w:t>飞行器转动运动学</w:t>
      </w:r>
      <w:bookmarkEnd w:id="54"/>
    </w:p>
    <w:p w14:paraId="748AD978" w14:textId="5051E21C" w:rsidR="00B24FC9" w:rsidRDefault="00B24FC9" w:rsidP="00B24FC9">
      <w:pPr>
        <w:ind w:firstLine="480"/>
      </w:pPr>
      <w:r>
        <w:rPr>
          <w:rFonts w:hint="eastAsia"/>
        </w:rPr>
        <w:t>根据</w:t>
      </w:r>
      <w:r>
        <w:rPr>
          <w:rFonts w:hint="eastAsia"/>
        </w:rPr>
        <w:t>2</w:t>
      </w:r>
      <w:r>
        <w:t>.2.2</w:t>
      </w:r>
      <w:r>
        <w:rPr>
          <w:rFonts w:hint="eastAsia"/>
        </w:rPr>
        <w:t>小节地面系和机体系的转换关系，可以得到飞行器转动角速度和姿态角之间的关系：</w:t>
      </w:r>
    </w:p>
    <w:p w14:paraId="705C1A52" w14:textId="596EB875" w:rsidR="00B24FC9" w:rsidRPr="00B24FC9" w:rsidRDefault="00A75F85" w:rsidP="009901BF">
      <w:pPr>
        <w:pStyle w:val="afb"/>
      </w:pPr>
      <w:r>
        <w:rPr>
          <w:rFonts w:cstheme="minorBidi"/>
        </w:rPr>
        <w:tab/>
      </w:r>
      <m:oMath>
        <m:eqArr>
          <m:eqArrPr>
            <m:ctrlPr>
              <w:rPr>
                <w:rFonts w:ascii="Cambria Math" w:hAnsi="Cambria Math"/>
              </w:rPr>
            </m:ctrlPr>
          </m:eqArrPr>
          <m:e>
            <m:r>
              <w:rPr>
                <w:rFonts w:ascii="Cambria Math" w:hAnsi="Cambria Math"/>
              </w:rPr>
              <m:t>&amp;</m:t>
            </m:r>
            <m:r>
              <m:rPr>
                <m:sty m:val="bi"/>
              </m:rPr>
              <w:rPr>
                <w:rFonts w:ascii="Cambria Math" w:hAnsi="Cambria Math"/>
              </w:rPr>
              <m:t>ω</m:t>
            </m:r>
            <m:r>
              <w:rPr>
                <w:rFonts w:ascii="Cambria Math" w:hAnsi="Cambria Math"/>
              </w:rPr>
              <m:t>=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rotx</m:t>
            </m:r>
            <m:r>
              <w:rPr>
                <w:rFonts w:ascii="Cambria Math" w:hAnsi="Cambria Math"/>
              </w:rPr>
              <m:t>(ϕ)∙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roty</m:t>
            </m:r>
            <m:r>
              <w:rPr>
                <w:rFonts w:ascii="Cambria Math" w:hAnsi="Cambria Math"/>
              </w:rPr>
              <m:t>(θ)∙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rotz</m:t>
            </m:r>
            <m:r>
              <w:rPr>
                <w:rFonts w:ascii="Cambria Math" w:hAnsi="Cambria Math"/>
              </w:rPr>
              <m:t>(ψ)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</w:rPr>
                </m:ctrlPr>
              </m:dPr>
              <m:e>
                <m:eqArr>
                  <m:eqArrPr>
                    <m:ctrlPr>
                      <w:rPr>
                        <w:rFonts w:ascii="Cambria Math" w:hAnsi="Cambria Math"/>
                      </w:rPr>
                    </m:ctrlPr>
                  </m:eqArr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ψ</m:t>
                        </m:r>
                      </m:e>
                    </m:acc>
                  </m:e>
                </m:eqArr>
              </m:e>
            </m:d>
            <m:r>
              <w:rPr>
                <w:rFonts w:ascii="Cambria Math" w:hAnsi="Cambria Math"/>
              </w:rPr>
              <m:t>+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rotx</m:t>
            </m:r>
            <m:r>
              <w:rPr>
                <w:rFonts w:ascii="Cambria Math" w:hAnsi="Cambria Math"/>
              </w:rPr>
              <m:t>(ϕ)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</w:rPr>
                </m:ctrlPr>
              </m:dPr>
              <m:e>
                <m:eqArr>
                  <m:eqArrPr>
                    <m:ctrlPr>
                      <w:rPr>
                        <w:rFonts w:ascii="Cambria Math" w:hAnsi="Cambria Math"/>
                      </w:rPr>
                    </m:ctrlPr>
                  </m:eqArr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acc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eqArr>
              </m:e>
            </m:d>
            <m:r>
              <w:rPr>
                <w:rFonts w:ascii="Cambria Math" w:hAnsi="Cambria Math"/>
              </w:rPr>
              <m:t>+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</w:rPr>
                </m:ctrlPr>
              </m:dPr>
              <m:e>
                <m:eqArr>
                  <m:eqArrPr>
                    <m:ctrlPr>
                      <w:rPr>
                        <w:rFonts w:ascii="Cambria Math" w:hAnsi="Cambria Math"/>
                      </w:rPr>
                    </m:ctrlPr>
                  </m:eqArrP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ϕ</m:t>
                        </m:r>
                      </m:e>
                    </m:acc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eqArr>
              </m:e>
            </m:d>
          </m:e>
        </m:eqArr>
      </m:oMath>
      <w:r>
        <w:rPr>
          <w:rFonts w:cstheme="minorBidi"/>
        </w:rPr>
        <w:tab/>
      </w:r>
      <w:r w:rsidR="009901BF">
        <w:rPr>
          <w:rFonts w:hint="eastAsia"/>
        </w:rPr>
        <w:t>（</w:t>
      </w:r>
      <w:r w:rsidR="009901BF">
        <w:rPr>
          <w:rFonts w:hint="eastAsia"/>
        </w:rPr>
        <w:t>4-</w:t>
      </w:r>
      <w:r w:rsidR="009901BF">
        <w:fldChar w:fldCharType="begin"/>
      </w:r>
      <w:r w:rsidR="009901BF">
        <w:instrText xml:space="preserve"> </w:instrText>
      </w:r>
      <w:r w:rsidR="009901BF">
        <w:rPr>
          <w:rFonts w:hint="eastAsia"/>
        </w:rPr>
        <w:instrText xml:space="preserve">SEQ </w:instrText>
      </w:r>
      <w:r w:rsidR="009901BF">
        <w:rPr>
          <w:rFonts w:hint="eastAsia"/>
        </w:rPr>
        <w:instrText>（</w:instrText>
      </w:r>
      <w:r w:rsidR="009901BF">
        <w:rPr>
          <w:rFonts w:hint="eastAsia"/>
        </w:rPr>
        <w:instrText>4- \* ARABIC</w:instrText>
      </w:r>
      <w:r w:rsidR="009901BF">
        <w:instrText xml:space="preserve"> </w:instrText>
      </w:r>
      <w:r w:rsidR="009901BF">
        <w:fldChar w:fldCharType="separate"/>
      </w:r>
      <w:r w:rsidR="009901BF">
        <w:rPr>
          <w:noProof/>
        </w:rPr>
        <w:t>14</w:t>
      </w:r>
      <w:r w:rsidR="009901BF">
        <w:fldChar w:fldCharType="end"/>
      </w:r>
      <w:r w:rsidR="009901BF" w:rsidRPr="009323FF">
        <w:rPr>
          <w:rFonts w:hint="eastAsia"/>
        </w:rPr>
        <w:t>）</w:t>
      </w:r>
    </w:p>
    <w:p w14:paraId="56354354" w14:textId="7DC27731" w:rsidR="00B24FC9" w:rsidRDefault="00B24FC9" w:rsidP="00B24FC9">
      <w:pPr>
        <w:ind w:firstLine="480"/>
      </w:pPr>
      <w:r>
        <w:rPr>
          <w:rFonts w:hint="eastAsia"/>
        </w:rPr>
        <w:t>将上式展开可以得到：</w:t>
      </w:r>
    </w:p>
    <w:p w14:paraId="28639960" w14:textId="07A73FBE" w:rsidR="00B24FC9" w:rsidRPr="00B24FC9" w:rsidRDefault="00A75F85" w:rsidP="009901BF">
      <w:pPr>
        <w:pStyle w:val="afb"/>
      </w:pPr>
      <w:r>
        <w:rPr>
          <w:rFonts w:cstheme="minorBidi"/>
        </w:rPr>
        <w:tab/>
      </w:r>
      <m:oMath>
        <m:eqArr>
          <m:eqArrPr>
            <m:ctrlPr>
              <w:rPr>
                <w:rFonts w:ascii="Cambria Math" w:hAnsi="Cambria Math"/>
              </w:rPr>
            </m:ctrlPr>
          </m:eqArrPr>
          <m:e>
            <m:r>
              <m:rPr>
                <m:sty m:val="p"/>
              </m:rPr>
              <w:rPr>
                <w:rFonts w:ascii="Cambria Math" w:hAnsi="Cambria Math"/>
              </w:rPr>
              <m:t>&amp;</m:t>
            </m:r>
            <m:acc>
              <m:accPr>
                <m:chr m:val="̇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θ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</w:rPr>
              <m:t>=</m:t>
            </m:r>
            <m:sSub>
              <m:sSubPr>
                <m:ctrlPr>
                  <w:rPr>
                    <w:rFonts w:ascii="Cambria Math" w:hAnsi="Cambria Math"/>
                    <w:i/>
                    <w:i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ω</m:t>
                </m:r>
              </m:e>
              <m:sub>
                <m:r>
                  <w:rPr>
                    <w:rFonts w:ascii="Cambria Math" w:hAnsi="Cambria Math" w:hint="eastAsia"/>
                  </w:rPr>
                  <m:t>y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cos⁡</m:t>
            </m:r>
            <m:r>
              <w:rPr>
                <w:rFonts w:ascii="Cambria Math" w:hAnsi="Cambria Math"/>
              </w:rPr>
              <m:t>ϕ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ω</m:t>
                </m:r>
              </m:e>
              <m:sub>
                <m:r>
                  <w:rPr>
                    <w:rFonts w:ascii="Cambria Math" w:hAnsi="Cambria Math" w:hint="eastAsia"/>
                  </w:rPr>
                  <m:t>z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sin⁡</m:t>
            </m:r>
            <m:r>
              <w:rPr>
                <w:rFonts w:ascii="Cambria Math" w:hAnsi="Cambria Math"/>
              </w:rPr>
              <m:t>ϕ</m:t>
            </m:r>
          </m:e>
          <m:e>
            <m:r>
              <m:rPr>
                <m:sty m:val="p"/>
              </m:rPr>
              <w:rPr>
                <w:rFonts w:ascii="Cambria Math" w:hAnsi="Cambria Math"/>
              </w:rPr>
              <m:t>&amp;</m:t>
            </m:r>
            <m:acc>
              <m:accPr>
                <m:chr m:val="̇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ψ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</w:rPr>
              <m:t>=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</m:den>
            </m:f>
            <m:r>
              <m:rPr>
                <m:sty m:val="p"/>
              </m:rPr>
              <w:rPr>
                <w:rFonts w:ascii="Cambria Math" w:hAnsi="Cambria Math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  <w:i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ω</m:t>
                </m:r>
              </m:e>
              <m:sub>
                <m:r>
                  <w:rPr>
                    <w:rFonts w:ascii="Cambria Math" w:hAnsi="Cambria Math" w:hint="eastAsia"/>
                  </w:rPr>
                  <m:t>y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sin⁡</m:t>
            </m:r>
            <m:r>
              <w:rPr>
                <w:rFonts w:ascii="Cambria Math" w:hAnsi="Cambria Math"/>
              </w:rPr>
              <m:t>ϕ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ω</m:t>
                </m:r>
              </m:e>
              <m:sub>
                <m:r>
                  <w:rPr>
                    <w:rFonts w:ascii="Cambria Math" w:hAnsi="Cambria Math" w:hint="eastAsia"/>
                  </w:rPr>
                  <m:t>z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cos⁡</m:t>
            </m:r>
            <m:r>
              <w:rPr>
                <w:rFonts w:ascii="Cambria Math" w:hAnsi="Cambria Math"/>
              </w:rPr>
              <m:t>ϕ</m:t>
            </m:r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e>
            <m:r>
              <m:rPr>
                <m:sty m:val="p"/>
              </m:rPr>
              <w:rPr>
                <w:rFonts w:ascii="Cambria Math" w:hAnsi="Cambria Math"/>
              </w:rPr>
              <m:t>&amp;</m:t>
            </m:r>
            <m:acc>
              <m:accPr>
                <m:chr m:val="̇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ϕ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</w:rPr>
              <m:t>=</m:t>
            </m:r>
            <m:sSub>
              <m:sSubPr>
                <m:ctrlPr>
                  <w:rPr>
                    <w:rFonts w:ascii="Cambria Math" w:hAnsi="Cambria Math"/>
                    <w:i/>
                    <w:i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ω</m:t>
                </m:r>
              </m:e>
              <m:sub>
                <m:r>
                  <w:rPr>
                    <w:rFonts w:ascii="Cambria Math" w:hAnsi="Cambria Math" w:hint="eastAsia"/>
                  </w:rPr>
                  <m:t>x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+(</m:t>
            </m:r>
            <m:sSub>
              <m:sSubPr>
                <m:ctrlPr>
                  <w:rPr>
                    <w:rFonts w:ascii="Cambria Math" w:hAnsi="Cambria Math"/>
                    <w:i/>
                    <w:i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ω</m:t>
                </m:r>
              </m:e>
              <m:sub>
                <m:r>
                  <w:rPr>
                    <w:rFonts w:ascii="Cambria Math" w:hAnsi="Cambria Math" w:hint="eastAsia"/>
                  </w:rPr>
                  <m:t>y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sin⁡</m:t>
            </m:r>
            <m:r>
              <w:rPr>
                <w:rFonts w:ascii="Cambria Math" w:hAnsi="Cambria Math"/>
              </w:rPr>
              <m:t>ϕ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ω</m:t>
                </m:r>
              </m:e>
              <m:sub>
                <m:r>
                  <w:rPr>
                    <w:rFonts w:ascii="Cambria Math" w:hAnsi="Cambria Math" w:hint="eastAsia"/>
                  </w:rPr>
                  <m:t>z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cos⁡</m:t>
            </m:r>
            <m:r>
              <w:rPr>
                <w:rFonts w:ascii="Cambria Math" w:hAnsi="Cambria Math"/>
              </w:rPr>
              <m:t>ϕ</m:t>
            </m:r>
            <m:r>
              <m:rPr>
                <m:sty m:val="p"/>
              </m:rPr>
              <w:rPr>
                <w:rFonts w:ascii="Cambria Math" w:hAnsi="Cambria Math"/>
              </w:rPr>
              <m:t>)tan⁡</m:t>
            </m:r>
            <m:r>
              <w:rPr>
                <w:rFonts w:ascii="Cambria Math" w:hAnsi="Cambria Math"/>
              </w:rPr>
              <m:t>θ</m:t>
            </m:r>
          </m:e>
        </m:eqArr>
      </m:oMath>
      <w:r>
        <w:rPr>
          <w:rFonts w:cstheme="minorBidi"/>
        </w:rPr>
        <w:tab/>
      </w:r>
      <w:r w:rsidR="009901BF">
        <w:rPr>
          <w:rFonts w:hint="eastAsia"/>
        </w:rPr>
        <w:t>（</w:t>
      </w:r>
      <w:r w:rsidR="009901BF">
        <w:rPr>
          <w:rFonts w:hint="eastAsia"/>
        </w:rPr>
        <w:t>4-</w:t>
      </w:r>
      <w:r w:rsidR="009901BF">
        <w:fldChar w:fldCharType="begin"/>
      </w:r>
      <w:r w:rsidR="009901BF">
        <w:instrText xml:space="preserve"> </w:instrText>
      </w:r>
      <w:r w:rsidR="009901BF">
        <w:rPr>
          <w:rFonts w:hint="eastAsia"/>
        </w:rPr>
        <w:instrText xml:space="preserve">SEQ </w:instrText>
      </w:r>
      <w:r w:rsidR="009901BF">
        <w:rPr>
          <w:rFonts w:hint="eastAsia"/>
        </w:rPr>
        <w:instrText>（</w:instrText>
      </w:r>
      <w:r w:rsidR="009901BF">
        <w:rPr>
          <w:rFonts w:hint="eastAsia"/>
        </w:rPr>
        <w:instrText>4- \* ARABIC</w:instrText>
      </w:r>
      <w:r w:rsidR="009901BF">
        <w:instrText xml:space="preserve"> </w:instrText>
      </w:r>
      <w:r w:rsidR="009901BF">
        <w:fldChar w:fldCharType="separate"/>
      </w:r>
      <w:r w:rsidR="009901BF">
        <w:rPr>
          <w:noProof/>
        </w:rPr>
        <w:t>15</w:t>
      </w:r>
      <w:r w:rsidR="009901BF">
        <w:fldChar w:fldCharType="end"/>
      </w:r>
      <w:r w:rsidR="009901BF" w:rsidRPr="00C31D7F">
        <w:rPr>
          <w:rFonts w:hint="eastAsia"/>
        </w:rPr>
        <w:t>）</w:t>
      </w:r>
    </w:p>
    <w:p w14:paraId="5893F9C1" w14:textId="0977770E" w:rsidR="00B24FC9" w:rsidRDefault="00B24FC9" w:rsidP="00B24FC9">
      <w:pPr>
        <w:ind w:firstLine="480"/>
      </w:pPr>
      <w:r>
        <w:rPr>
          <w:rFonts w:hint="eastAsia"/>
        </w:rPr>
        <w:t>根据上式结果，可以发现，当俯仰角为</w:t>
      </w:r>
      <m:oMath>
        <m:r>
          <w:rPr>
            <w:rFonts w:ascii="Cambria Math" w:hAnsi="Cambria Math"/>
          </w:rPr>
          <m:t>±90°</m:t>
        </m:r>
      </m:oMath>
      <w:r>
        <w:rPr>
          <w:rFonts w:hint="eastAsia"/>
        </w:rPr>
        <w:t>时，</w:t>
      </w:r>
      <w:r w:rsidR="00A75F85">
        <w:rPr>
          <w:rFonts w:hint="eastAsia"/>
        </w:rPr>
        <w:t>方程无解。但在本文所研究的范围内，飞行器不进行大范围的俯仰机动，上述方程能够正常完成转动运动学求解。</w:t>
      </w:r>
    </w:p>
    <w:p w14:paraId="471F0B4F" w14:textId="2FF5D199" w:rsidR="00A75F85" w:rsidRDefault="00A75F85" w:rsidP="00B24FC9">
      <w:pPr>
        <w:ind w:firstLine="480"/>
      </w:pPr>
      <w:r>
        <w:rPr>
          <w:rFonts w:hint="eastAsia"/>
          <w:iCs/>
        </w:rPr>
        <w:t>通过式</w:t>
      </w:r>
      <w:r>
        <w:rPr>
          <w:rFonts w:hint="eastAsia"/>
          <w:iCs/>
        </w:rPr>
        <w:t>4</w:t>
      </w:r>
      <w:r>
        <w:rPr>
          <w:iCs/>
        </w:rPr>
        <w:t>-10</w:t>
      </w:r>
      <w:r>
        <w:rPr>
          <w:rFonts w:hint="eastAsia"/>
          <w:iCs/>
        </w:rPr>
        <w:t>，式</w:t>
      </w:r>
      <w:r>
        <w:rPr>
          <w:iCs/>
        </w:rPr>
        <w:t>4-11</w:t>
      </w:r>
      <w:r>
        <w:rPr>
          <w:rFonts w:hint="eastAsia"/>
          <w:iCs/>
        </w:rPr>
        <w:t>，式</w:t>
      </w:r>
      <w:r>
        <w:rPr>
          <w:iCs/>
        </w:rPr>
        <w:t>4-13</w:t>
      </w:r>
      <w:r w:rsidR="00BE3028">
        <w:rPr>
          <w:rFonts w:hint="eastAsia"/>
          <w:iCs/>
        </w:rPr>
        <w:t>和</w:t>
      </w:r>
      <w:r>
        <w:rPr>
          <w:rFonts w:hint="eastAsia"/>
          <w:iCs/>
        </w:rPr>
        <w:t>式</w:t>
      </w:r>
      <w:r>
        <w:rPr>
          <w:iCs/>
        </w:rPr>
        <w:t>4-15</w:t>
      </w:r>
      <w:r>
        <w:rPr>
          <w:rFonts w:hint="eastAsia"/>
          <w:iCs/>
        </w:rPr>
        <w:t>，</w:t>
      </w:r>
      <w:r w:rsidR="00BE3028">
        <w:rPr>
          <w:rFonts w:hint="eastAsia"/>
        </w:rPr>
        <w:t>5</w:t>
      </w:r>
      <w:r w:rsidR="00BE3028">
        <w:rPr>
          <w:rFonts w:hint="eastAsia"/>
        </w:rPr>
        <w:t>个不相关的角度（</w:t>
      </w:r>
      <m:oMath>
        <m:r>
          <w:rPr>
            <w:rFonts w:ascii="Cambria Math" w:hAnsi="Cambria Math"/>
            <w:shd w:val="clear" w:color="auto" w:fill="F7F7F7"/>
          </w:rPr>
          <m:t>χ</m:t>
        </m:r>
      </m:oMath>
      <w:r w:rsidR="00BE3028">
        <w:rPr>
          <w:rFonts w:hint="eastAsia"/>
          <w:shd w:val="clear" w:color="auto" w:fill="F7F7F7"/>
        </w:rPr>
        <w:t>航迹偏角、</w:t>
      </w:r>
      <m:oMath>
        <m:r>
          <w:rPr>
            <w:rFonts w:ascii="Cambria Math" w:hAnsi="Cambria Math"/>
            <w:shd w:val="clear" w:color="auto" w:fill="F7F7F7"/>
          </w:rPr>
          <m:t>γ</m:t>
        </m:r>
      </m:oMath>
      <w:r w:rsidR="00BE3028">
        <w:rPr>
          <w:rFonts w:hint="eastAsia"/>
          <w:shd w:val="clear" w:color="auto" w:fill="F7F7F7"/>
        </w:rPr>
        <w:t>航迹倾角、</w:t>
      </w:r>
      <m:oMath>
        <m:r>
          <w:rPr>
            <w:rFonts w:ascii="Cambria Math" w:hAnsi="Cambria Math" w:hint="eastAsia"/>
          </w:rPr>
          <m:t>θ</m:t>
        </m:r>
      </m:oMath>
      <w:r w:rsidR="00BE3028">
        <w:rPr>
          <w:rFonts w:hint="eastAsia"/>
        </w:rPr>
        <w:t>俯仰角、</w:t>
      </w:r>
      <m:oMath>
        <m:r>
          <w:rPr>
            <w:rFonts w:ascii="Cambria Math" w:hAnsi="Cambria Math"/>
          </w:rPr>
          <m:t>ψ</m:t>
        </m:r>
      </m:oMath>
      <w:r w:rsidR="00BE3028">
        <w:rPr>
          <w:rFonts w:hint="eastAsia"/>
        </w:rPr>
        <w:t>偏航角和</w:t>
      </w:r>
      <m:oMath>
        <m:r>
          <w:rPr>
            <w:rFonts w:ascii="Cambria Math" w:hAnsi="Cambria Math"/>
          </w:rPr>
          <m:t>ϕ</m:t>
        </m:r>
      </m:oMath>
      <w:r w:rsidR="00BE3028">
        <w:rPr>
          <w:rFonts w:hint="eastAsia"/>
        </w:rPr>
        <w:t>滚转角）可以直接给出，并按照各坐标系的几何关系和</w:t>
      </w:r>
      <w:r w:rsidR="00BE3028" w:rsidRPr="00EE4777">
        <w:rPr>
          <w:rFonts w:hint="eastAsia"/>
        </w:rPr>
        <w:t>文献</w:t>
      </w:r>
      <w:r w:rsidR="00EE4777" w:rsidRPr="00EE4777">
        <w:rPr>
          <w:vertAlign w:val="superscript"/>
        </w:rPr>
        <w:fldChar w:fldCharType="begin"/>
      </w:r>
      <w:r w:rsidR="00EE4777" w:rsidRPr="00EE4777">
        <w:rPr>
          <w:vertAlign w:val="superscript"/>
        </w:rPr>
        <w:instrText xml:space="preserve"> </w:instrText>
      </w:r>
      <w:r w:rsidR="00EE4777" w:rsidRPr="00EE4777">
        <w:rPr>
          <w:rFonts w:hint="eastAsia"/>
          <w:vertAlign w:val="superscript"/>
        </w:rPr>
        <w:instrText>REF _Ref174290585 \r \h</w:instrText>
      </w:r>
      <w:r w:rsidR="00EE4777" w:rsidRPr="00EE4777">
        <w:rPr>
          <w:vertAlign w:val="superscript"/>
        </w:rPr>
        <w:instrText xml:space="preserve"> </w:instrText>
      </w:r>
      <w:r w:rsidR="00EE4777">
        <w:rPr>
          <w:vertAlign w:val="superscript"/>
        </w:rPr>
        <w:instrText xml:space="preserve"> \* MERGEFORMAT </w:instrText>
      </w:r>
      <w:r w:rsidR="00EE4777" w:rsidRPr="00EE4777">
        <w:rPr>
          <w:vertAlign w:val="superscript"/>
        </w:rPr>
      </w:r>
      <w:r w:rsidR="00EE4777" w:rsidRPr="00EE4777">
        <w:rPr>
          <w:vertAlign w:val="superscript"/>
        </w:rPr>
        <w:fldChar w:fldCharType="separate"/>
      </w:r>
      <w:r w:rsidR="00EE4777" w:rsidRPr="00EE4777">
        <w:rPr>
          <w:vertAlign w:val="superscript"/>
        </w:rPr>
        <w:t>[4]</w:t>
      </w:r>
      <w:r w:rsidR="00EE4777" w:rsidRPr="00EE4777">
        <w:rPr>
          <w:vertAlign w:val="superscript"/>
        </w:rPr>
        <w:fldChar w:fldCharType="end"/>
      </w:r>
      <w:r w:rsidR="00BE3028">
        <w:rPr>
          <w:rFonts w:hint="eastAsia"/>
        </w:rPr>
        <w:t>中的计算方法，可以整理得到</w:t>
      </w:r>
      <m:oMath>
        <m:r>
          <w:rPr>
            <w:rFonts w:ascii="Cambria Math" w:hAnsi="Cambria Math" w:hint="eastAsia"/>
          </w:rPr>
          <m:t>α</m:t>
        </m:r>
      </m:oMath>
      <w:r w:rsidR="00BE3028">
        <w:rPr>
          <w:rFonts w:hint="eastAsia"/>
        </w:rPr>
        <w:t>攻角、</w:t>
      </w:r>
      <m:oMath>
        <m:r>
          <w:rPr>
            <w:rFonts w:ascii="Cambria Math" w:hAnsi="Cambria Math"/>
          </w:rPr>
          <m:t>β</m:t>
        </m:r>
      </m:oMath>
      <w:r w:rsidR="00BE3028">
        <w:rPr>
          <w:rFonts w:hint="eastAsia"/>
        </w:rPr>
        <w:t>侧滑角和</w:t>
      </w:r>
      <m:oMath>
        <m:r>
          <w:rPr>
            <w:rFonts w:ascii="Cambria Math" w:hAnsi="Cambria Math"/>
          </w:rPr>
          <m:t>μ</m:t>
        </m:r>
      </m:oMath>
      <w:r w:rsidR="00BE3028">
        <w:rPr>
          <w:rFonts w:hint="eastAsia"/>
        </w:rPr>
        <w:t>侧倾角微分方程：</w:t>
      </w:r>
    </w:p>
    <w:p w14:paraId="26D3E17F" w14:textId="36450A54" w:rsidR="00BE3028" w:rsidRPr="00A75F85" w:rsidRDefault="00BE3028" w:rsidP="009901BF">
      <w:pPr>
        <w:pStyle w:val="afb"/>
      </w:pPr>
      <w:r>
        <w:rPr>
          <w:rFonts w:cstheme="minorBidi"/>
        </w:rPr>
        <w:tab/>
      </w:r>
      <m:oMath>
        <m:eqArr>
          <m:eqArrPr>
            <m:ctrlPr>
              <w:rPr>
                <w:rFonts w:ascii="Cambria Math" w:hAnsi="Cambria Math"/>
              </w:rPr>
            </m:ctrlPr>
          </m:eqArrPr>
          <m:e>
            <m:r>
              <m:rPr>
                <m:sty m:val="p"/>
              </m:rPr>
              <w:rPr>
                <w:rFonts w:ascii="Cambria Math" w:hAnsi="Cambria Math"/>
              </w:rPr>
              <m:t>&amp;</m:t>
            </m:r>
            <m:acc>
              <m:accPr>
                <m:chr m:val="̇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α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</w:rPr>
              <m:t>=</m:t>
            </m:r>
            <m:sSub>
              <m:sSubPr>
                <m:ctrlPr>
                  <w:rPr>
                    <w:rFonts w:ascii="Cambria Math" w:hAnsi="Cambria Math"/>
                    <w:i/>
                    <w:i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ω</m:t>
                </m:r>
              </m:e>
              <m:sub>
                <m:r>
                  <w:rPr>
                    <w:rFonts w:ascii="Cambria Math" w:hAnsi="Cambria Math" w:hint="eastAsia"/>
                  </w:rPr>
                  <m:t>y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-tan⁡</m:t>
            </m:r>
            <m:r>
              <w:rPr>
                <w:rFonts w:ascii="Cambria Math" w:hAnsi="Cambria Math"/>
              </w:rPr>
              <m:t>β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 w:hint="eastAsia"/>
                      </w:rPr>
                      <m:t>x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cos⁡</m:t>
                </m:r>
                <m:r>
                  <w:rPr>
                    <w:rFonts w:ascii="Cambria Math" w:hAnsi="Cambria Math"/>
                  </w:rPr>
                  <m:t>α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 w:hint="eastAsia"/>
                      </w:rPr>
                      <m:t>z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sin⁡</m:t>
                </m:r>
                <m:r>
                  <w:rPr>
                    <w:rFonts w:ascii="Cambria Math" w:hAnsi="Cambria Math"/>
                  </w:rPr>
                  <m:t>α</m:t>
                </m:r>
              </m:e>
            </m:d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acc>
              <m:accPr>
                <m:chr m:val="̇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γ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</w:rPr>
              <m:t>sec⁡</m:t>
            </m:r>
            <m:r>
              <w:rPr>
                <w:rFonts w:ascii="Cambria Math" w:hAnsi="Cambria Math"/>
              </w:rPr>
              <m:t>β</m:t>
            </m:r>
            <m:r>
              <m:rPr>
                <m:sty m:val="p"/>
              </m:rPr>
              <w:rPr>
                <w:rFonts w:ascii="Cambria Math" w:hAnsi="Cambria Math"/>
              </w:rPr>
              <m:t>cos⁡</m:t>
            </m:r>
            <m:r>
              <w:rPr>
                <w:rFonts w:ascii="Cambria Math" w:hAnsi="Cambria Math"/>
              </w:rPr>
              <m:t>μ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acc>
              <m:accPr>
                <m:chr m:val="̇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χ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</w:rPr>
              <m:t>sec⁡</m:t>
            </m:r>
            <m:r>
              <w:rPr>
                <w:rFonts w:ascii="Cambria Math" w:hAnsi="Cambria Math"/>
              </w:rPr>
              <m:t>β</m:t>
            </m:r>
            <m:r>
              <m:rPr>
                <m:sty m:val="p"/>
              </m:rPr>
              <w:rPr>
                <w:rFonts w:ascii="Cambria Math" w:hAnsi="Cambria Math"/>
              </w:rPr>
              <m:t>cos⁡</m:t>
            </m:r>
            <m:r>
              <w:rPr>
                <w:rFonts w:ascii="Cambria Math" w:hAnsi="Cambria Math"/>
              </w:rPr>
              <m:t>γ</m:t>
            </m:r>
            <m:r>
              <m:rPr>
                <m:sty m:val="p"/>
              </m:rPr>
              <w:rPr>
                <w:rFonts w:ascii="Cambria Math" w:hAnsi="Cambria Math"/>
              </w:rPr>
              <m:t>sin⁡</m:t>
            </m:r>
            <m:r>
              <w:rPr>
                <w:rFonts w:ascii="Cambria Math" w:hAnsi="Cambria Math"/>
              </w:rPr>
              <m:t>μ</m:t>
            </m:r>
          </m:e>
          <m:e>
            <m:r>
              <m:rPr>
                <m:sty m:val="p"/>
              </m:rPr>
              <w:rPr>
                <w:rFonts w:ascii="Cambria Math" w:hAnsi="Cambria Math"/>
              </w:rPr>
              <m:t>&amp;</m:t>
            </m:r>
            <m:acc>
              <m:accPr>
                <m:chr m:val="̇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β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</w:rPr>
              <m:t>=</m:t>
            </m:r>
            <m:sSub>
              <m:sSubPr>
                <m:ctrlPr>
                  <w:rPr>
                    <w:rFonts w:ascii="Cambria Math" w:hAnsi="Cambria Math"/>
                    <w:i/>
                    <w:i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ω</m:t>
                </m:r>
              </m:e>
              <m:sub>
                <m:r>
                  <w:rPr>
                    <w:rFonts w:ascii="Cambria Math" w:hAnsi="Cambria Math" w:hint="eastAsia"/>
                  </w:rPr>
                  <m:t>x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sin⁡</m:t>
            </m:r>
            <m:r>
              <w:rPr>
                <w:rFonts w:ascii="Cambria Math" w:hAnsi="Cambria Math"/>
              </w:rPr>
              <m:t>α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ω</m:t>
                </m:r>
              </m:e>
              <m:sub>
                <m:r>
                  <w:rPr>
                    <w:rFonts w:ascii="Cambria Math" w:hAnsi="Cambria Math" w:hint="eastAsia"/>
                  </w:rPr>
                  <m:t>z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cos⁡</m:t>
            </m:r>
            <m:r>
              <w:rPr>
                <w:rFonts w:ascii="Cambria Math" w:hAnsi="Cambria Math"/>
              </w:rPr>
              <m:t>α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acc>
              <m:accPr>
                <m:chr m:val="̇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γ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</w:rPr>
              <m:t>sin⁡</m:t>
            </m:r>
            <m:r>
              <w:rPr>
                <w:rFonts w:ascii="Cambria Math" w:hAnsi="Cambria Math"/>
              </w:rPr>
              <m:t>μ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acc>
              <m:accPr>
                <m:chr m:val="̇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χ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</w:rPr>
              <m:t>cos⁡</m:t>
            </m:r>
            <m:r>
              <w:rPr>
                <w:rFonts w:ascii="Cambria Math" w:hAnsi="Cambria Math"/>
              </w:rPr>
              <m:t>γ</m:t>
            </m:r>
            <m:r>
              <m:rPr>
                <m:sty m:val="p"/>
              </m:rPr>
              <w:rPr>
                <w:rFonts w:ascii="Cambria Math" w:hAnsi="Cambria Math"/>
              </w:rPr>
              <m:t>cos⁡</m:t>
            </m:r>
            <m:r>
              <w:rPr>
                <w:rFonts w:ascii="Cambria Math" w:hAnsi="Cambria Math"/>
              </w:rPr>
              <m:t>μ</m:t>
            </m:r>
          </m:e>
          <m:e>
            <m:r>
              <m:rPr>
                <m:sty m:val="p"/>
              </m:rPr>
              <w:rPr>
                <w:rFonts w:ascii="Cambria Math" w:hAnsi="Cambria Math"/>
              </w:rPr>
              <m:t>&amp;</m:t>
            </m:r>
            <m:acc>
              <m:accPr>
                <m:chr m:val="̇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μ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</w:rPr>
              <m:t>=sec⁡</m:t>
            </m:r>
            <m:r>
              <w:rPr>
                <w:rFonts w:ascii="Cambria Math" w:hAnsi="Cambria Math"/>
              </w:rPr>
              <m:t>β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 w:hint="eastAsia"/>
                      </w:rPr>
                      <m:t>x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cos⁡</m:t>
                </m:r>
                <m:r>
                  <w:rPr>
                    <w:rFonts w:ascii="Cambria Math" w:hAnsi="Cambria Math"/>
                  </w:rPr>
                  <m:t>α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 w:hint="eastAsia"/>
                      </w:rPr>
                      <m:t>z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sin⁡</m:t>
                </m:r>
                <m:r>
                  <w:rPr>
                    <w:rFonts w:ascii="Cambria Math" w:hAnsi="Cambria Math"/>
                  </w:rPr>
                  <m:t>α</m:t>
                </m:r>
              </m:e>
            </m:d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acc>
              <m:accPr>
                <m:chr m:val="̇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γ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</w:rPr>
              <m:t>tan⁡</m:t>
            </m:r>
            <m:r>
              <w:rPr>
                <w:rFonts w:ascii="Cambria Math" w:hAnsi="Cambria Math"/>
              </w:rPr>
              <m:t>β</m:t>
            </m:r>
            <m:r>
              <m:rPr>
                <m:sty m:val="p"/>
              </m:rPr>
              <w:rPr>
                <w:rFonts w:ascii="Cambria Math" w:hAnsi="Cambria Math"/>
              </w:rPr>
              <m:t>cos⁡</m:t>
            </m:r>
            <m:r>
              <w:rPr>
                <w:rFonts w:ascii="Cambria Math" w:hAnsi="Cambria Math"/>
              </w:rPr>
              <m:t>μ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acc>
              <m:accPr>
                <m:chr m:val="̇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χ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</w:rPr>
              <m:t>cos⁡</m:t>
            </m:r>
            <m:r>
              <w:rPr>
                <w:rFonts w:ascii="Cambria Math" w:hAnsi="Cambria Math"/>
              </w:rPr>
              <m:t>γ</m:t>
            </m:r>
            <m:r>
              <m:rPr>
                <m:sty m:val="p"/>
              </m:rPr>
              <w:rPr>
                <w:rFonts w:ascii="Cambria Math" w:hAnsi="Cambria Math"/>
              </w:rPr>
              <m:t>tan⁡</m:t>
            </m:r>
            <m:r>
              <w:rPr>
                <w:rFonts w:ascii="Cambria Math" w:hAnsi="Cambria Math"/>
              </w:rPr>
              <m:t>β</m:t>
            </m:r>
            <m:r>
              <m:rPr>
                <m:sty m:val="p"/>
              </m:rPr>
              <w:rPr>
                <w:rFonts w:ascii="Cambria Math" w:hAnsi="Cambria Math"/>
              </w:rPr>
              <m:t>sin⁡</m:t>
            </m:r>
            <m:r>
              <w:rPr>
                <w:rFonts w:ascii="Cambria Math" w:hAnsi="Cambria Math"/>
              </w:rPr>
              <m:t>μ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acc>
              <m:accPr>
                <m:chr m:val="̇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χ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</w:rPr>
              <m:t>sin⁡</m:t>
            </m:r>
            <m:r>
              <w:rPr>
                <w:rFonts w:ascii="Cambria Math" w:hAnsi="Cambria Math"/>
              </w:rPr>
              <m:t>γ</m:t>
            </m:r>
          </m:e>
        </m:eqArr>
      </m:oMath>
      <w:r w:rsidR="009901BF">
        <w:rPr>
          <w:rFonts w:hint="eastAsia"/>
        </w:rPr>
        <w:t>（</w:t>
      </w:r>
      <w:r w:rsidR="009901BF">
        <w:rPr>
          <w:rFonts w:hint="eastAsia"/>
        </w:rPr>
        <w:t>4-</w:t>
      </w:r>
      <w:r w:rsidR="009901BF">
        <w:fldChar w:fldCharType="begin"/>
      </w:r>
      <w:r w:rsidR="009901BF">
        <w:instrText xml:space="preserve"> </w:instrText>
      </w:r>
      <w:r w:rsidR="009901BF">
        <w:rPr>
          <w:rFonts w:hint="eastAsia"/>
        </w:rPr>
        <w:instrText xml:space="preserve">SEQ </w:instrText>
      </w:r>
      <w:r w:rsidR="009901BF">
        <w:rPr>
          <w:rFonts w:hint="eastAsia"/>
        </w:rPr>
        <w:instrText>（</w:instrText>
      </w:r>
      <w:r w:rsidR="009901BF">
        <w:rPr>
          <w:rFonts w:hint="eastAsia"/>
        </w:rPr>
        <w:instrText>4- \* ARABIC</w:instrText>
      </w:r>
      <w:r w:rsidR="009901BF">
        <w:instrText xml:space="preserve"> </w:instrText>
      </w:r>
      <w:r w:rsidR="009901BF">
        <w:fldChar w:fldCharType="separate"/>
      </w:r>
      <w:r w:rsidR="009901BF">
        <w:rPr>
          <w:noProof/>
        </w:rPr>
        <w:t>16</w:t>
      </w:r>
      <w:r w:rsidR="009901BF">
        <w:fldChar w:fldCharType="end"/>
      </w:r>
      <w:r w:rsidR="009901BF" w:rsidRPr="00BD1B0D">
        <w:rPr>
          <w:rFonts w:hint="eastAsia"/>
        </w:rPr>
        <w:t>）</w:t>
      </w:r>
    </w:p>
    <w:p w14:paraId="1DF4D5EF" w14:textId="54BFFCD4" w:rsidR="009901BF" w:rsidRPr="009901BF" w:rsidRDefault="00BE3028" w:rsidP="009901BF">
      <w:pPr>
        <w:ind w:firstLine="480"/>
        <w:rPr>
          <w:iCs/>
        </w:rPr>
      </w:pPr>
      <w:r>
        <w:rPr>
          <w:rFonts w:hint="eastAsia"/>
        </w:rPr>
        <w:t>综上，根据</w:t>
      </w:r>
      <w:r>
        <w:rPr>
          <w:rFonts w:hint="eastAsia"/>
          <w:iCs/>
        </w:rPr>
        <w:t>式</w:t>
      </w:r>
      <w:r>
        <w:rPr>
          <w:rFonts w:hint="eastAsia"/>
          <w:iCs/>
        </w:rPr>
        <w:t>4</w:t>
      </w:r>
      <w:r>
        <w:rPr>
          <w:iCs/>
        </w:rPr>
        <w:t>-10</w:t>
      </w:r>
      <w:r>
        <w:rPr>
          <w:rFonts w:hint="eastAsia"/>
          <w:iCs/>
        </w:rPr>
        <w:t>，式</w:t>
      </w:r>
      <w:r>
        <w:rPr>
          <w:iCs/>
        </w:rPr>
        <w:t>4-11</w:t>
      </w:r>
      <w:r>
        <w:rPr>
          <w:rFonts w:hint="eastAsia"/>
          <w:iCs/>
        </w:rPr>
        <w:t>，式</w:t>
      </w:r>
      <w:r>
        <w:rPr>
          <w:iCs/>
        </w:rPr>
        <w:t>4-13</w:t>
      </w:r>
      <w:r>
        <w:rPr>
          <w:rFonts w:hint="eastAsia"/>
          <w:iCs/>
        </w:rPr>
        <w:t>，式</w:t>
      </w:r>
      <w:r>
        <w:rPr>
          <w:iCs/>
        </w:rPr>
        <w:t>4-15</w:t>
      </w:r>
      <w:r>
        <w:rPr>
          <w:rFonts w:hint="eastAsia"/>
          <w:iCs/>
        </w:rPr>
        <w:t>和</w:t>
      </w:r>
      <w:r w:rsidRPr="00BE3028">
        <w:rPr>
          <w:rFonts w:hint="eastAsia"/>
          <w:iCs/>
        </w:rPr>
        <w:t>式</w:t>
      </w:r>
      <w:r w:rsidRPr="00BE3028">
        <w:rPr>
          <w:rFonts w:hint="eastAsia"/>
          <w:iCs/>
        </w:rPr>
        <w:t>4-16</w:t>
      </w:r>
      <w:r>
        <w:rPr>
          <w:rFonts w:hint="eastAsia"/>
          <w:iCs/>
        </w:rPr>
        <w:t>即可完成对飞行器运动学和动力学的解算</w:t>
      </w:r>
      <w:r w:rsidR="00480D71">
        <w:rPr>
          <w:rFonts w:hint="eastAsia"/>
          <w:iCs/>
        </w:rPr>
        <w:t>，并求解出飞行器在飞行全过程的位置和姿态信息。</w:t>
      </w:r>
    </w:p>
    <w:p w14:paraId="0024BC99" w14:textId="77777777" w:rsidR="00711277" w:rsidRDefault="00711277" w:rsidP="00711277">
      <w:pPr>
        <w:ind w:firstLine="480"/>
        <w:sectPr w:rsidR="00711277" w:rsidSect="006D06B5">
          <w:pgSz w:w="11906" w:h="16838" w:code="9"/>
          <w:pgMar w:top="1701" w:right="1418" w:bottom="1701" w:left="1418" w:header="1134" w:footer="1134" w:gutter="0"/>
          <w:cols w:space="425"/>
          <w:docGrid w:type="linesAndChars" w:linePitch="312"/>
        </w:sectPr>
      </w:pPr>
    </w:p>
    <w:p w14:paraId="1A15F519" w14:textId="03BBC966" w:rsidR="00711277" w:rsidRPr="00711277" w:rsidRDefault="00711277" w:rsidP="00711277">
      <w:pPr>
        <w:pStyle w:val="1"/>
        <w:spacing w:before="156" w:after="156"/>
        <w:ind w:left="0"/>
      </w:pPr>
      <w:bookmarkStart w:id="55" w:name="_Toc174308936"/>
      <w:r>
        <w:lastRenderedPageBreak/>
        <w:t>Simulink</w:t>
      </w:r>
      <w:r>
        <w:rPr>
          <w:rFonts w:hint="eastAsia"/>
        </w:rPr>
        <w:t>建模与仿真结果</w:t>
      </w:r>
      <w:bookmarkEnd w:id="55"/>
    </w:p>
    <w:p w14:paraId="3D6008C7" w14:textId="75A92FBF" w:rsidR="001B3CD8" w:rsidRDefault="00DE2C08" w:rsidP="00E618A8">
      <w:pPr>
        <w:ind w:firstLine="480"/>
      </w:pPr>
      <w:r>
        <w:rPr>
          <w:rFonts w:hint="eastAsia"/>
        </w:rPr>
        <w:t>根据前四章的分析和理论计算，编写的飞行器</w:t>
      </w:r>
      <w:r>
        <w:rPr>
          <w:rFonts w:hint="eastAsia"/>
        </w:rPr>
        <w:t>Simulink</w:t>
      </w:r>
      <w:r w:rsidR="008E09C7">
        <w:rPr>
          <w:rFonts w:hint="eastAsia"/>
        </w:rPr>
        <w:t>仿真</w:t>
      </w:r>
      <w:r>
        <w:rPr>
          <w:rFonts w:hint="eastAsia"/>
        </w:rPr>
        <w:t>模型如下图所示：</w:t>
      </w:r>
    </w:p>
    <w:p w14:paraId="29CD795D" w14:textId="77777777" w:rsidR="001C1E5F" w:rsidRDefault="001C1E5F" w:rsidP="001C1E5F">
      <w:pPr>
        <w:pStyle w:val="afd"/>
        <w:keepNext/>
      </w:pPr>
      <w:r>
        <w:drawing>
          <wp:inline distT="0" distB="0" distL="0" distR="0" wp14:anchorId="41D3D950" wp14:editId="2282F145">
            <wp:extent cx="7308000" cy="3022304"/>
            <wp:effectExtent l="9207" t="0" r="0" b="0"/>
            <wp:docPr id="1255422056" name="图片 1" descr="图示, 示意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5422056" name="图片 1" descr="图示, 示意图&#10;&#10;描述已自动生成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7308000" cy="30223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6D39B9" w14:textId="78C4EEF4" w:rsidR="00DE2C08" w:rsidRDefault="001C1E5F" w:rsidP="001C1E5F">
      <w:pPr>
        <w:pStyle w:val="af2"/>
      </w:pPr>
      <w:r>
        <w:rPr>
          <w:rFonts w:hint="eastAsia"/>
        </w:rPr>
        <w:t>图</w:t>
      </w:r>
      <w:r>
        <w:rPr>
          <w:rFonts w:hint="eastAsia"/>
        </w:rPr>
        <w:t>5-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5- \* ARABIC</w:instrText>
      </w:r>
      <w:r>
        <w:instrText xml:space="preserve"> </w:instrText>
      </w:r>
      <w:r>
        <w:fldChar w:fldCharType="separate"/>
      </w:r>
      <w:r w:rsidR="001C24F0">
        <w:rPr>
          <w:noProof/>
        </w:rPr>
        <w:t>1</w:t>
      </w:r>
      <w:r>
        <w:fldChar w:fldCharType="end"/>
      </w:r>
      <w:r>
        <w:t xml:space="preserve"> </w:t>
      </w:r>
      <w:r>
        <w:rPr>
          <w:rFonts w:hint="eastAsia"/>
        </w:rPr>
        <w:t>高超飞行器</w:t>
      </w:r>
      <w:r>
        <w:rPr>
          <w:rFonts w:hint="eastAsia"/>
        </w:rPr>
        <w:t>Simulink</w:t>
      </w:r>
      <w:r>
        <w:rPr>
          <w:rFonts w:hint="eastAsia"/>
        </w:rPr>
        <w:t>仿真模型</w:t>
      </w:r>
    </w:p>
    <w:p w14:paraId="206678AA" w14:textId="42F5DC53" w:rsidR="0020724A" w:rsidRDefault="001C1E5F" w:rsidP="00B34879">
      <w:pPr>
        <w:ind w:firstLine="480"/>
      </w:pPr>
      <w:r>
        <w:rPr>
          <w:rFonts w:hint="eastAsia"/>
        </w:rPr>
        <w:lastRenderedPageBreak/>
        <w:t>设置仿真初始参数为</w:t>
      </w:r>
      <w:r w:rsidR="000A5B48">
        <w:rPr>
          <w:rFonts w:hint="eastAsia"/>
        </w:rPr>
        <w:t>：</w:t>
      </w:r>
    </w:p>
    <w:p w14:paraId="764779AD" w14:textId="764D4266" w:rsidR="000A5B48" w:rsidRDefault="000A5B48" w:rsidP="00B34879">
      <w:pPr>
        <w:ind w:firstLine="480"/>
      </w:pPr>
      <w:r>
        <w:rPr>
          <w:rFonts w:hint="eastAsia"/>
        </w:rPr>
        <w:t>速度</w:t>
      </w:r>
      <m:oMath>
        <m:r>
          <w:rPr>
            <w:rFonts w:ascii="Cambria Math" w:hAnsi="Cambria Math"/>
          </w:rPr>
          <m:t>2720</m:t>
        </m:r>
        <m:f>
          <m:fPr>
            <m:type m:val="lin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 w:hint="eastAsia"/>
              </w:rPr>
              <m:t>m</m:t>
            </m:r>
          </m:num>
          <m:den>
            <m:r>
              <w:rPr>
                <w:rFonts w:ascii="Cambria Math" w:hAnsi="Cambria Math" w:hint="eastAsia"/>
              </w:rPr>
              <m:t>s</m:t>
            </m:r>
          </m:den>
        </m:f>
      </m:oMath>
      <w:r>
        <w:rPr>
          <w:rFonts w:hint="eastAsia"/>
        </w:rPr>
        <w:t>，高度</w:t>
      </w:r>
      <m:oMath>
        <m:r>
          <w:rPr>
            <w:rFonts w:ascii="Cambria Math" w:hAnsi="Cambria Math"/>
          </w:rPr>
          <m:t>80</m:t>
        </m:r>
        <m:r>
          <w:rPr>
            <w:rFonts w:ascii="Cambria Math" w:hAnsi="Cambria Math" w:hint="eastAsia"/>
          </w:rPr>
          <m:t>km</m:t>
        </m:r>
      </m:oMath>
      <w:r>
        <w:rPr>
          <w:rFonts w:hint="eastAsia"/>
        </w:rPr>
        <w:t>，</w:t>
      </w:r>
      <w:r>
        <w:rPr>
          <w:rFonts w:hint="eastAsia"/>
        </w:rPr>
        <w:t>8</w:t>
      </w:r>
      <w:r>
        <w:rPr>
          <w:rFonts w:hint="eastAsia"/>
        </w:rPr>
        <w:t>个飞行器欧拉角均为</w:t>
      </w:r>
      <w:r>
        <w:rPr>
          <w:rFonts w:hint="eastAsia"/>
        </w:rPr>
        <w:t>0</w:t>
      </w:r>
      <w:r>
        <w:rPr>
          <w:rFonts w:hint="eastAsia"/>
        </w:rPr>
        <w:t>°，</w:t>
      </w:r>
      <w:r w:rsidR="0096146C">
        <w:rPr>
          <w:rFonts w:hint="eastAsia"/>
        </w:rPr>
        <w:t>左右副翼和垂直尾翼偏角</w:t>
      </w:r>
      <w:r>
        <w:rPr>
          <w:rFonts w:hint="eastAsia"/>
        </w:rPr>
        <w:t>均为</w:t>
      </w:r>
      <w:r>
        <w:rPr>
          <w:rFonts w:hint="eastAsia"/>
        </w:rPr>
        <w:t>0</w:t>
      </w:r>
      <w:r>
        <w:rPr>
          <w:rFonts w:hint="eastAsia"/>
        </w:rPr>
        <w:t>°，设定</w:t>
      </w:r>
      <w:r w:rsidR="00ED6511">
        <w:rPr>
          <w:rFonts w:hint="eastAsia"/>
        </w:rPr>
        <w:t>飞行仿真时间为</w:t>
      </w:r>
      <w:r w:rsidR="00ED6511">
        <w:rPr>
          <w:rFonts w:hint="eastAsia"/>
        </w:rPr>
        <w:t>5</w:t>
      </w:r>
      <w:r w:rsidR="00ED6511">
        <w:t>00</w:t>
      </w:r>
      <w:r w:rsidR="00ED6511">
        <w:rPr>
          <w:rFonts w:hint="eastAsia"/>
        </w:rPr>
        <w:t>s</w:t>
      </w:r>
      <w:r w:rsidR="00ED6511">
        <w:rPr>
          <w:rFonts w:hint="eastAsia"/>
        </w:rPr>
        <w:t>。得到的仿真结果如下：</w:t>
      </w:r>
    </w:p>
    <w:p w14:paraId="73D9922E" w14:textId="77777777" w:rsidR="00FE3D0B" w:rsidRDefault="00FE3D0B" w:rsidP="00FE3D0B">
      <w:pPr>
        <w:pStyle w:val="afd"/>
        <w:keepNext/>
      </w:pPr>
      <w:r>
        <w:drawing>
          <wp:inline distT="0" distB="0" distL="0" distR="0" wp14:anchorId="6465B56A" wp14:editId="1D6BE22A">
            <wp:extent cx="3600000" cy="2700000"/>
            <wp:effectExtent l="0" t="0" r="635" b="5715"/>
            <wp:docPr id="93345483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3454833" name="图片 1"/>
                    <pic:cNvPicPr/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27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B912A9" w14:textId="21784D95" w:rsidR="00FE3D0B" w:rsidRDefault="00FE3D0B" w:rsidP="00FE3D0B">
      <w:pPr>
        <w:pStyle w:val="af2"/>
      </w:pPr>
      <w:r>
        <w:rPr>
          <w:rFonts w:hint="eastAsia"/>
        </w:rPr>
        <w:t>图</w:t>
      </w:r>
      <w:r>
        <w:rPr>
          <w:rFonts w:hint="eastAsia"/>
        </w:rPr>
        <w:t>5-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5- \* ARABIC</w:instrText>
      </w:r>
      <w:r>
        <w:instrText xml:space="preserve"> </w:instrText>
      </w:r>
      <w:r>
        <w:fldChar w:fldCharType="separate"/>
      </w:r>
      <w:r w:rsidR="001C24F0">
        <w:rPr>
          <w:noProof/>
        </w:rPr>
        <w:t>2</w:t>
      </w:r>
      <w:r>
        <w:fldChar w:fldCharType="end"/>
      </w:r>
      <w:r>
        <w:t xml:space="preserve"> </w:t>
      </w:r>
      <w:r>
        <w:rPr>
          <w:rFonts w:hint="eastAsia"/>
        </w:rPr>
        <w:t>x</w:t>
      </w:r>
      <w:r>
        <w:rPr>
          <w:rFonts w:hint="eastAsia"/>
        </w:rPr>
        <w:t>方向位置</w:t>
      </w:r>
      <w:r w:rsidR="000977EE">
        <w:rPr>
          <w:rFonts w:hint="eastAsia"/>
        </w:rPr>
        <w:t>随时间的</w:t>
      </w:r>
      <w:r>
        <w:rPr>
          <w:rFonts w:hint="eastAsia"/>
        </w:rPr>
        <w:t>变换</w:t>
      </w:r>
    </w:p>
    <w:p w14:paraId="5B5E1343" w14:textId="77777777" w:rsidR="000977EE" w:rsidRDefault="000977EE" w:rsidP="000977EE">
      <w:pPr>
        <w:pStyle w:val="afd"/>
        <w:keepNext/>
      </w:pPr>
      <w:r>
        <w:drawing>
          <wp:inline distT="0" distB="0" distL="0" distR="0" wp14:anchorId="0BA34167" wp14:editId="4A27913D">
            <wp:extent cx="3600000" cy="2700000"/>
            <wp:effectExtent l="0" t="0" r="635" b="5715"/>
            <wp:docPr id="75084288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0842883" name="图片 1"/>
                    <pic:cNvPicPr/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27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400CC8" w14:textId="11AA1C19" w:rsidR="00FE3D0B" w:rsidRPr="00FE3D0B" w:rsidRDefault="000977EE" w:rsidP="000977EE">
      <w:pPr>
        <w:pStyle w:val="af2"/>
      </w:pPr>
      <w:r>
        <w:rPr>
          <w:rFonts w:hint="eastAsia"/>
        </w:rPr>
        <w:t>图</w:t>
      </w:r>
      <w:r>
        <w:rPr>
          <w:rFonts w:hint="eastAsia"/>
        </w:rPr>
        <w:t>5-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5- \* ARABIC</w:instrText>
      </w:r>
      <w:r>
        <w:instrText xml:space="preserve"> </w:instrText>
      </w:r>
      <w:r>
        <w:fldChar w:fldCharType="separate"/>
      </w:r>
      <w:r w:rsidR="001C24F0">
        <w:rPr>
          <w:noProof/>
        </w:rPr>
        <w:t>3</w:t>
      </w:r>
      <w:r>
        <w:fldChar w:fldCharType="end"/>
      </w:r>
      <w:r>
        <w:t xml:space="preserve"> </w:t>
      </w:r>
      <w:r>
        <w:rPr>
          <w:rFonts w:hint="eastAsia"/>
        </w:rPr>
        <w:t>z</w:t>
      </w:r>
      <w:r>
        <w:rPr>
          <w:rFonts w:hint="eastAsia"/>
        </w:rPr>
        <w:t>方向位置随时间的变化</w:t>
      </w:r>
    </w:p>
    <w:p w14:paraId="0F1DA4EC" w14:textId="77777777" w:rsidR="00FE3D0B" w:rsidRDefault="00FE3D0B" w:rsidP="00FE3D0B">
      <w:pPr>
        <w:pStyle w:val="afd"/>
        <w:keepNext/>
      </w:pPr>
      <w:r>
        <w:lastRenderedPageBreak/>
        <w:drawing>
          <wp:inline distT="0" distB="0" distL="0" distR="0" wp14:anchorId="27E3F03B" wp14:editId="2BC4F454">
            <wp:extent cx="3060000" cy="2295000"/>
            <wp:effectExtent l="0" t="0" r="7620" b="0"/>
            <wp:docPr id="160719110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7191103" name="图片 1"/>
                    <pic:cNvPicPr/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60000" cy="2295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7FC9B2" w14:textId="6F82C40B" w:rsidR="00ED6511" w:rsidRDefault="00FE3D0B" w:rsidP="00FE3D0B">
      <w:pPr>
        <w:pStyle w:val="af2"/>
      </w:pPr>
      <w:r>
        <w:rPr>
          <w:rFonts w:hint="eastAsia"/>
        </w:rPr>
        <w:t>图</w:t>
      </w:r>
      <w:r>
        <w:rPr>
          <w:rFonts w:hint="eastAsia"/>
        </w:rPr>
        <w:t>5-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5- \* ARABIC</w:instrText>
      </w:r>
      <w:r>
        <w:instrText xml:space="preserve"> </w:instrText>
      </w:r>
      <w:r>
        <w:fldChar w:fldCharType="separate"/>
      </w:r>
      <w:r w:rsidR="001C24F0">
        <w:rPr>
          <w:noProof/>
        </w:rPr>
        <w:t>4</w:t>
      </w:r>
      <w:r>
        <w:fldChar w:fldCharType="end"/>
      </w:r>
      <w:r>
        <w:t xml:space="preserve"> </w:t>
      </w:r>
      <w:r>
        <w:rPr>
          <w:rFonts w:hint="eastAsia"/>
        </w:rPr>
        <w:t>x</w:t>
      </w:r>
      <w:r>
        <w:t>-</w:t>
      </w:r>
      <w:r>
        <w:rPr>
          <w:rFonts w:hint="eastAsia"/>
        </w:rPr>
        <w:t>z</w:t>
      </w:r>
      <w:r>
        <w:rPr>
          <w:rFonts w:hint="eastAsia"/>
        </w:rPr>
        <w:t>维飞行器飞行轨迹</w:t>
      </w:r>
    </w:p>
    <w:p w14:paraId="42792536" w14:textId="77777777" w:rsidR="00FE3D0B" w:rsidRDefault="00FE3D0B" w:rsidP="00FE3D0B">
      <w:pPr>
        <w:pStyle w:val="afd"/>
        <w:keepNext/>
      </w:pPr>
      <w:r>
        <w:drawing>
          <wp:inline distT="0" distB="0" distL="0" distR="0" wp14:anchorId="408172B6" wp14:editId="6BA772F4">
            <wp:extent cx="3060000" cy="2295000"/>
            <wp:effectExtent l="0" t="0" r="7620" b="0"/>
            <wp:docPr id="200390067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900671" name="图片 1"/>
                    <pic:cNvPicPr/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60000" cy="2295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1EF4D6" w14:textId="3DA32015" w:rsidR="00FE3D0B" w:rsidRDefault="00FE3D0B" w:rsidP="00FE3D0B">
      <w:pPr>
        <w:pStyle w:val="af2"/>
      </w:pPr>
      <w:r>
        <w:rPr>
          <w:rFonts w:hint="eastAsia"/>
        </w:rPr>
        <w:t>图</w:t>
      </w:r>
      <w:r>
        <w:rPr>
          <w:rFonts w:hint="eastAsia"/>
        </w:rPr>
        <w:t>5-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5- \* ARABIC</w:instrText>
      </w:r>
      <w:r>
        <w:instrText xml:space="preserve"> </w:instrText>
      </w:r>
      <w:r>
        <w:fldChar w:fldCharType="separate"/>
      </w:r>
      <w:r w:rsidR="001C24F0">
        <w:rPr>
          <w:noProof/>
        </w:rPr>
        <w:t>5</w:t>
      </w:r>
      <w:r>
        <w:fldChar w:fldCharType="end"/>
      </w:r>
      <w:r>
        <w:t xml:space="preserve"> </w:t>
      </w:r>
      <w:r>
        <w:rPr>
          <w:rFonts w:hint="eastAsia"/>
        </w:rPr>
        <w:t>飞行器速度随时间的变化</w:t>
      </w:r>
    </w:p>
    <w:p w14:paraId="151AE769" w14:textId="77777777" w:rsidR="000977EE" w:rsidRDefault="000977EE" w:rsidP="000977EE">
      <w:pPr>
        <w:pStyle w:val="afd"/>
        <w:keepNext/>
      </w:pPr>
      <w:r>
        <w:drawing>
          <wp:inline distT="0" distB="0" distL="0" distR="0" wp14:anchorId="5A3CCDB4" wp14:editId="009AB812">
            <wp:extent cx="3060000" cy="2295000"/>
            <wp:effectExtent l="0" t="0" r="7620" b="0"/>
            <wp:docPr id="26988102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9881021" name="图片 1"/>
                    <pic:cNvPicPr/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60000" cy="2295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5D1AC9" w14:textId="5B8036E6" w:rsidR="00FE3D0B" w:rsidRDefault="000977EE" w:rsidP="000977EE">
      <w:pPr>
        <w:pStyle w:val="af2"/>
      </w:pPr>
      <w:r>
        <w:rPr>
          <w:rFonts w:hint="eastAsia"/>
        </w:rPr>
        <w:t>图</w:t>
      </w:r>
      <w:r>
        <w:rPr>
          <w:rFonts w:hint="eastAsia"/>
        </w:rPr>
        <w:t>5-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5- \* ARABIC</w:instrText>
      </w:r>
      <w:r>
        <w:instrText xml:space="preserve"> </w:instrText>
      </w:r>
      <w:r>
        <w:fldChar w:fldCharType="separate"/>
      </w:r>
      <w:r w:rsidR="001C24F0">
        <w:rPr>
          <w:noProof/>
        </w:rPr>
        <w:t>6</w:t>
      </w:r>
      <w:r>
        <w:fldChar w:fldCharType="end"/>
      </w:r>
      <w:r>
        <w:t xml:space="preserve"> </w:t>
      </w:r>
      <w:r>
        <w:rPr>
          <w:rFonts w:hint="eastAsia"/>
        </w:rPr>
        <w:t>飞行器所受气动力随时间的变化</w:t>
      </w:r>
    </w:p>
    <w:p w14:paraId="4A4910CD" w14:textId="77777777" w:rsidR="000977EE" w:rsidRPr="000977EE" w:rsidRDefault="000977EE" w:rsidP="000977EE">
      <w:pPr>
        <w:ind w:firstLine="480"/>
      </w:pPr>
    </w:p>
    <w:p w14:paraId="26814DCF" w14:textId="77777777" w:rsidR="000977EE" w:rsidRDefault="000977EE" w:rsidP="000977EE">
      <w:pPr>
        <w:pStyle w:val="afd"/>
        <w:keepNext/>
      </w:pPr>
      <w:r>
        <w:lastRenderedPageBreak/>
        <w:drawing>
          <wp:inline distT="0" distB="0" distL="0" distR="0" wp14:anchorId="06ADBE8F" wp14:editId="3136A45B">
            <wp:extent cx="4320000" cy="3240000"/>
            <wp:effectExtent l="0" t="0" r="4445" b="0"/>
            <wp:docPr id="146328856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3288568" name="图片 1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32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5B7B06" w14:textId="5EFA689B" w:rsidR="000977EE" w:rsidRDefault="000977EE" w:rsidP="000977EE">
      <w:pPr>
        <w:pStyle w:val="af2"/>
      </w:pPr>
      <w:r>
        <w:rPr>
          <w:rFonts w:hint="eastAsia"/>
        </w:rPr>
        <w:t>图</w:t>
      </w:r>
      <w:r>
        <w:rPr>
          <w:rFonts w:hint="eastAsia"/>
        </w:rPr>
        <w:t>5-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5- \* ARABIC</w:instrText>
      </w:r>
      <w:r>
        <w:instrText xml:space="preserve"> </w:instrText>
      </w:r>
      <w:r>
        <w:fldChar w:fldCharType="separate"/>
      </w:r>
      <w:r w:rsidR="001C24F0">
        <w:rPr>
          <w:noProof/>
        </w:rPr>
        <w:t>7</w:t>
      </w:r>
      <w:r>
        <w:fldChar w:fldCharType="end"/>
      </w:r>
      <w:r>
        <w:t xml:space="preserve"> </w:t>
      </w:r>
      <w:r>
        <w:rPr>
          <w:rFonts w:hint="eastAsia"/>
        </w:rPr>
        <w:t>飞行器所受气动力矩随时间的变化</w:t>
      </w:r>
    </w:p>
    <w:p w14:paraId="3FF48FE1" w14:textId="77777777" w:rsidR="001C24F0" w:rsidRDefault="001C24F0" w:rsidP="001C24F0">
      <w:pPr>
        <w:pStyle w:val="afd"/>
        <w:keepNext/>
      </w:pPr>
      <w:r>
        <w:drawing>
          <wp:inline distT="0" distB="0" distL="0" distR="0" wp14:anchorId="4B2DFCFD" wp14:editId="36263AF5">
            <wp:extent cx="4320000" cy="3240000"/>
            <wp:effectExtent l="0" t="0" r="4445" b="0"/>
            <wp:docPr id="142197811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1978114" name="图片 1"/>
                    <pic:cNvPicPr/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32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3AA655" w14:textId="25582E53" w:rsidR="001C24F0" w:rsidRDefault="001C24F0" w:rsidP="001C24F0">
      <w:pPr>
        <w:pStyle w:val="af2"/>
      </w:pPr>
      <w:r>
        <w:rPr>
          <w:rFonts w:hint="eastAsia"/>
        </w:rPr>
        <w:t>图</w:t>
      </w:r>
      <w:r>
        <w:rPr>
          <w:rFonts w:hint="eastAsia"/>
        </w:rPr>
        <w:t>5-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5- \* ARABIC</w:instrText>
      </w:r>
      <w:r>
        <w:instrText xml:space="preserve"> </w:instrText>
      </w:r>
      <w:r>
        <w:fldChar w:fldCharType="separate"/>
      </w:r>
      <w:r>
        <w:rPr>
          <w:noProof/>
        </w:rPr>
        <w:t>8</w:t>
      </w:r>
      <w:r>
        <w:fldChar w:fldCharType="end"/>
      </w:r>
      <w:r>
        <w:t xml:space="preserve"> </w:t>
      </w:r>
      <w:r>
        <w:rPr>
          <w:rFonts w:hint="eastAsia"/>
        </w:rPr>
        <w:t>飞行器</w:t>
      </w:r>
      <w:r w:rsidR="00992E21">
        <w:rPr>
          <w:rFonts w:hint="eastAsia"/>
        </w:rPr>
        <w:t>部分角度</w:t>
      </w:r>
      <w:r>
        <w:rPr>
          <w:rFonts w:hint="eastAsia"/>
        </w:rPr>
        <w:t>随时间的变化</w:t>
      </w:r>
    </w:p>
    <w:p w14:paraId="193E0853" w14:textId="77777777" w:rsidR="008609EF" w:rsidRDefault="008609EF" w:rsidP="008609EF">
      <w:pPr>
        <w:ind w:firstLine="480"/>
        <w:sectPr w:rsidR="008609EF" w:rsidSect="00925521">
          <w:footerReference w:type="default" r:id="rId52"/>
          <w:pgSz w:w="11906" w:h="16838" w:code="9"/>
          <w:pgMar w:top="1701" w:right="1418" w:bottom="1701" w:left="1418" w:header="1134" w:footer="1134" w:gutter="0"/>
          <w:cols w:space="425"/>
          <w:docGrid w:type="linesAndChars" w:linePitch="312"/>
        </w:sectPr>
      </w:pPr>
    </w:p>
    <w:p w14:paraId="38A2A64E" w14:textId="77777777" w:rsidR="005C6F0E" w:rsidRDefault="005C6F0E" w:rsidP="00472EF1">
      <w:pPr>
        <w:pStyle w:val="1"/>
        <w:numPr>
          <w:ilvl w:val="0"/>
          <w:numId w:val="0"/>
        </w:numPr>
        <w:spacing w:before="156" w:after="156"/>
      </w:pPr>
      <w:bookmarkStart w:id="56" w:name="_Toc174308937"/>
      <w:r>
        <w:rPr>
          <w:rFonts w:hint="eastAsia"/>
        </w:rPr>
        <w:lastRenderedPageBreak/>
        <w:t>结论</w:t>
      </w:r>
      <w:bookmarkEnd w:id="56"/>
    </w:p>
    <w:p w14:paraId="553511A1" w14:textId="0C71DD95" w:rsidR="005C6F0E" w:rsidRDefault="005C6F0E" w:rsidP="00B56430">
      <w:pPr>
        <w:ind w:firstLine="480"/>
      </w:pPr>
      <w:r w:rsidRPr="005C6F0E">
        <w:t>本文</w:t>
      </w:r>
      <w:r>
        <w:rPr>
          <w:rFonts w:hint="eastAsia"/>
        </w:rPr>
        <w:t>以</w:t>
      </w:r>
      <w:r w:rsidRPr="005C6F0E">
        <w:t>NASA 1990</w:t>
      </w:r>
      <w:r w:rsidRPr="005C6F0E">
        <w:t>年公开的</w:t>
      </w:r>
      <w:r w:rsidRPr="005C6F0E">
        <w:t>Winged Cone</w:t>
      </w:r>
      <w:r w:rsidRPr="005C6F0E">
        <w:t>通用高超飞行器模型</w:t>
      </w:r>
      <w:r>
        <w:rPr>
          <w:rFonts w:hint="eastAsia"/>
        </w:rPr>
        <w:t>为研究对象</w:t>
      </w:r>
      <w:r w:rsidRPr="005C6F0E">
        <w:t>，</w:t>
      </w:r>
      <w:r>
        <w:rPr>
          <w:rFonts w:hint="eastAsia"/>
        </w:rPr>
        <w:t>详细分析</w:t>
      </w:r>
      <w:r w:rsidRPr="005C6F0E">
        <w:t>了飞行器</w:t>
      </w:r>
      <w:r>
        <w:rPr>
          <w:rFonts w:hint="eastAsia"/>
        </w:rPr>
        <w:t>基础</w:t>
      </w:r>
      <w:r w:rsidR="00B56430">
        <w:rPr>
          <w:rFonts w:hint="eastAsia"/>
        </w:rPr>
        <w:t>参数</w:t>
      </w:r>
      <w:r w:rsidRPr="005C6F0E">
        <w:t>、坐标系转换及其角度定义、受力分析、</w:t>
      </w:r>
      <w:r w:rsidR="00B56430">
        <w:rPr>
          <w:rFonts w:hint="eastAsia"/>
        </w:rPr>
        <w:t>地球环境模型</w:t>
      </w:r>
      <w:r w:rsidR="00D472E6">
        <w:rPr>
          <w:rFonts w:hint="eastAsia"/>
        </w:rPr>
        <w:t>。</w:t>
      </w:r>
      <w:r w:rsidR="00B56430">
        <w:rPr>
          <w:rFonts w:hint="eastAsia"/>
        </w:rPr>
        <w:t>在此基础上</w:t>
      </w:r>
      <w:r w:rsidRPr="005C6F0E">
        <w:t>建立了一套完整的高超飞行器滑翔段</w:t>
      </w:r>
      <w:r w:rsidRPr="005C6F0E">
        <w:t>6</w:t>
      </w:r>
      <w:r w:rsidRPr="005C6F0E">
        <w:t>自由度非线性运动方程模型。</w:t>
      </w:r>
    </w:p>
    <w:p w14:paraId="4003D586" w14:textId="638B0F90" w:rsidR="005C6F0E" w:rsidRDefault="005C6F0E" w:rsidP="00B56430">
      <w:pPr>
        <w:ind w:firstLine="480"/>
      </w:pPr>
      <w:r w:rsidRPr="005C6F0E">
        <w:t>在飞行器建模过程中，首先</w:t>
      </w:r>
      <w:r w:rsidR="00B56430">
        <w:rPr>
          <w:rFonts w:hint="eastAsia"/>
        </w:rPr>
        <w:t>，</w:t>
      </w:r>
      <w:r w:rsidRPr="005C6F0E">
        <w:t>对</w:t>
      </w:r>
      <w:r w:rsidR="00B56430">
        <w:rPr>
          <w:rFonts w:hint="eastAsia"/>
        </w:rPr>
        <w:t>滑翔段所涉及到的</w:t>
      </w:r>
      <w:r w:rsidRPr="005C6F0E">
        <w:t>飞行器的基本参数进行梳理，</w:t>
      </w:r>
      <w:r w:rsidR="00B56430">
        <w:rPr>
          <w:rFonts w:hint="eastAsia"/>
        </w:rPr>
        <w:t>提出</w:t>
      </w:r>
      <w:r w:rsidR="00B56430">
        <w:rPr>
          <w:rFonts w:hint="eastAsia"/>
        </w:rPr>
        <w:t>7</w:t>
      </w:r>
      <w:r w:rsidR="00B56430">
        <w:rPr>
          <w:rFonts w:hint="eastAsia"/>
        </w:rPr>
        <w:t>条建模基本假设作为后续模型简化设计的基础。然后，基于英制坐标系建立方法，提出</w:t>
      </w:r>
      <w:r w:rsidRPr="005C6F0E">
        <w:t>了</w:t>
      </w:r>
      <w:r w:rsidR="00B56430">
        <w:rPr>
          <w:rFonts w:hint="eastAsia"/>
        </w:rPr>
        <w:t>各</w:t>
      </w:r>
      <w:r w:rsidRPr="005C6F0E">
        <w:t>坐标系转换关系和</w:t>
      </w:r>
      <w:r w:rsidR="00B56430">
        <w:rPr>
          <w:rFonts w:hint="eastAsia"/>
        </w:rPr>
        <w:t>相关</w:t>
      </w:r>
      <w:r w:rsidRPr="005C6F0E">
        <w:t>角度定义，为后续的受力分析和动力学建模奠定基础。</w:t>
      </w:r>
      <w:r w:rsidR="00B56430">
        <w:rPr>
          <w:rFonts w:hint="eastAsia"/>
        </w:rPr>
        <w:t>接着，根据</w:t>
      </w:r>
      <w:r w:rsidR="00B56430">
        <w:rPr>
          <w:rFonts w:hint="eastAsia"/>
        </w:rPr>
        <w:t>NASA</w:t>
      </w:r>
      <w:r w:rsidR="00B56430">
        <w:rPr>
          <w:rFonts w:hint="eastAsia"/>
        </w:rPr>
        <w:t>提供的备忘录和相关文献资料，分析建立了飞行器的气动模型，并选择使用</w:t>
      </w:r>
      <w:r w:rsidR="00B56430">
        <w:rPr>
          <w:rFonts w:hint="eastAsia"/>
        </w:rPr>
        <w:t>USAA</w:t>
      </w:r>
      <w:r w:rsidR="00B56430">
        <w:t>76</w:t>
      </w:r>
      <w:r w:rsidR="00B56430">
        <w:rPr>
          <w:rFonts w:hint="eastAsia"/>
        </w:rPr>
        <w:t>大气模型作为地球环境模型。随后，在</w:t>
      </w:r>
      <w:r w:rsidRPr="005C6F0E">
        <w:t>动力学与运动学建模部分，详细推导了飞行器的平动和转动</w:t>
      </w:r>
      <w:r w:rsidR="00B56430">
        <w:rPr>
          <w:rFonts w:hint="eastAsia"/>
        </w:rPr>
        <w:t>所涉及到的微分方程以及各种欧拉角的几何关系。</w:t>
      </w:r>
    </w:p>
    <w:p w14:paraId="6E233FEE" w14:textId="02C136C5" w:rsidR="005C6F0E" w:rsidRPr="005C6F0E" w:rsidRDefault="0077457E" w:rsidP="005C6F0E">
      <w:pPr>
        <w:ind w:firstLine="480"/>
      </w:pPr>
      <w:r>
        <w:rPr>
          <w:rFonts w:hint="eastAsia"/>
        </w:rPr>
        <w:t>在此基础上</w:t>
      </w:r>
      <w:r w:rsidR="005C6F0E" w:rsidRPr="005C6F0E">
        <w:t>开发</w:t>
      </w:r>
      <w:r>
        <w:rPr>
          <w:rFonts w:hint="eastAsia"/>
        </w:rPr>
        <w:t>了飞行器</w:t>
      </w:r>
      <w:r w:rsidR="005C6F0E" w:rsidRPr="005C6F0E">
        <w:t>Simulink</w:t>
      </w:r>
      <w:r w:rsidR="005C6F0E" w:rsidRPr="005C6F0E">
        <w:t>仿真平台，将理论模型转化为了具体的仿真模型，而且通过仿真结果表明，飞行器在给定的飞行条件下，其位置、速度、姿态等参数的变化趋势与理论预测相吻合，证实了所建立模型的准确性</w:t>
      </w:r>
      <w:r w:rsidR="00345F13">
        <w:rPr>
          <w:rFonts w:hint="eastAsia"/>
        </w:rPr>
        <w:t>和有效性</w:t>
      </w:r>
      <w:r w:rsidR="005C6F0E" w:rsidRPr="005C6F0E">
        <w:t>。</w:t>
      </w:r>
    </w:p>
    <w:p w14:paraId="52D2D181" w14:textId="77777777" w:rsidR="005C6F0E" w:rsidRPr="005C6F0E" w:rsidRDefault="005C6F0E" w:rsidP="005C6F0E"/>
    <w:p w14:paraId="7CBC3387" w14:textId="77777777" w:rsidR="005C6F0E" w:rsidRPr="005C6F0E" w:rsidRDefault="005C6F0E" w:rsidP="005C6F0E">
      <w:pPr>
        <w:sectPr w:rsidR="005C6F0E" w:rsidRPr="005C6F0E" w:rsidSect="00925521">
          <w:pgSz w:w="11906" w:h="16838" w:code="9"/>
          <w:pgMar w:top="1701" w:right="1418" w:bottom="1701" w:left="1418" w:header="1134" w:footer="1134" w:gutter="0"/>
          <w:cols w:space="425"/>
          <w:docGrid w:type="linesAndChars" w:linePitch="312"/>
        </w:sectPr>
      </w:pPr>
    </w:p>
    <w:p w14:paraId="3887DFC7" w14:textId="5B11B0EF" w:rsidR="00472EF1" w:rsidRDefault="005C6F0E" w:rsidP="00472EF1">
      <w:pPr>
        <w:pStyle w:val="1"/>
        <w:numPr>
          <w:ilvl w:val="0"/>
          <w:numId w:val="0"/>
        </w:numPr>
        <w:spacing w:before="156" w:after="156"/>
      </w:pPr>
      <w:bookmarkStart w:id="57" w:name="_Toc174308938"/>
      <w:r>
        <w:rPr>
          <w:rFonts w:hint="eastAsia"/>
        </w:rPr>
        <w:lastRenderedPageBreak/>
        <w:t>参考文献</w:t>
      </w:r>
      <w:bookmarkEnd w:id="57"/>
    </w:p>
    <w:p w14:paraId="6041D7B8" w14:textId="77777777" w:rsidR="00EE4777" w:rsidRPr="00472EF1" w:rsidRDefault="00EE4777" w:rsidP="00EE4777">
      <w:pPr>
        <w:pStyle w:val="afc"/>
        <w:numPr>
          <w:ilvl w:val="0"/>
          <w:numId w:val="13"/>
        </w:numPr>
        <w:ind w:left="0" w:firstLine="0"/>
        <w:jc w:val="both"/>
      </w:pPr>
      <w:bookmarkStart w:id="58" w:name="_Ref174290395"/>
      <w:bookmarkStart w:id="59" w:name="_Ref174290363"/>
      <w:r w:rsidRPr="00472EF1">
        <w:t>John D S, S. Zane P, John D M, et al. Hypersonic vehicle simulation model: Winged-cone</w:t>
      </w:r>
      <w:r>
        <w:t xml:space="preserve"> </w:t>
      </w:r>
      <w:r w:rsidRPr="00472EF1">
        <w:t>configuration[J]. AIAA, 1990: 1–140.</w:t>
      </w:r>
      <w:bookmarkEnd w:id="58"/>
    </w:p>
    <w:p w14:paraId="1DBFA1A1" w14:textId="2F7C7DFE" w:rsidR="00472EF1" w:rsidRPr="00472EF1" w:rsidRDefault="00472EF1" w:rsidP="00472EF1">
      <w:pPr>
        <w:pStyle w:val="afc"/>
        <w:numPr>
          <w:ilvl w:val="0"/>
          <w:numId w:val="13"/>
        </w:numPr>
        <w:ind w:left="0" w:firstLine="0"/>
        <w:jc w:val="both"/>
      </w:pPr>
      <w:r w:rsidRPr="00472EF1">
        <w:rPr>
          <w:rFonts w:hint="eastAsia"/>
        </w:rPr>
        <w:t>张耀坤</w:t>
      </w:r>
      <w:r w:rsidRPr="00472EF1">
        <w:rPr>
          <w:rFonts w:hint="eastAsia"/>
        </w:rPr>
        <w:t>.</w:t>
      </w:r>
      <w:r w:rsidRPr="00472EF1">
        <w:rPr>
          <w:rFonts w:hint="eastAsia"/>
        </w:rPr>
        <w:t>针对综合控制性能提升的飞行器控制方法研究</w:t>
      </w:r>
      <w:r w:rsidRPr="00472EF1">
        <w:rPr>
          <w:rFonts w:hint="eastAsia"/>
        </w:rPr>
        <w:t>[D].</w:t>
      </w:r>
      <w:r w:rsidRPr="00472EF1">
        <w:rPr>
          <w:rFonts w:hint="eastAsia"/>
        </w:rPr>
        <w:t>华中科技大学</w:t>
      </w:r>
      <w:r w:rsidRPr="00472EF1">
        <w:rPr>
          <w:rFonts w:hint="eastAsia"/>
        </w:rPr>
        <w:t>,2020.</w:t>
      </w:r>
      <w:bookmarkEnd w:id="59"/>
    </w:p>
    <w:p w14:paraId="46C648CF" w14:textId="55FA4686" w:rsidR="00472EF1" w:rsidRDefault="00472EF1" w:rsidP="00472EF1">
      <w:pPr>
        <w:pStyle w:val="afc"/>
        <w:numPr>
          <w:ilvl w:val="0"/>
          <w:numId w:val="13"/>
        </w:numPr>
        <w:ind w:left="0" w:firstLine="0"/>
        <w:jc w:val="both"/>
      </w:pPr>
      <w:bookmarkStart w:id="60" w:name="_Ref174290522"/>
      <w:r w:rsidRPr="00472EF1">
        <w:t>Keshmiri S, Colgren R, Mirmirani M. Six DoF Nonlinear Equations of Motion for a Generic Hypersonic Vehicle[A]. AIAA Atmospheric Flight Mechanics Conference and Exhibit[C]. 2007: 6626–6653</w:t>
      </w:r>
      <w:r w:rsidR="0009452E">
        <w:t>.</w:t>
      </w:r>
      <w:bookmarkEnd w:id="60"/>
    </w:p>
    <w:p w14:paraId="4B3F74ED" w14:textId="77777777" w:rsidR="00246F72" w:rsidRDefault="0009452E" w:rsidP="00472EF1">
      <w:pPr>
        <w:pStyle w:val="afc"/>
        <w:numPr>
          <w:ilvl w:val="0"/>
          <w:numId w:val="13"/>
        </w:numPr>
        <w:ind w:left="0" w:firstLine="0"/>
        <w:jc w:val="both"/>
      </w:pPr>
      <w:bookmarkStart w:id="61" w:name="_Ref174290585"/>
      <w:r w:rsidRPr="0009452E">
        <w:rPr>
          <w:rFonts w:hint="eastAsia"/>
        </w:rPr>
        <w:t>李宪强</w:t>
      </w:r>
      <w:r w:rsidRPr="0009452E">
        <w:t xml:space="preserve">. </w:t>
      </w:r>
      <w:r w:rsidRPr="0009452E">
        <w:rPr>
          <w:rFonts w:hint="eastAsia"/>
        </w:rPr>
        <w:t>高超声速飞行器耦合控制及安全控制研究</w:t>
      </w:r>
      <w:r w:rsidRPr="0009452E">
        <w:t xml:space="preserve">[D]. </w:t>
      </w:r>
      <w:r w:rsidRPr="0009452E">
        <w:rPr>
          <w:rFonts w:hint="eastAsia"/>
        </w:rPr>
        <w:t>西北工业大学</w:t>
      </w:r>
      <w:r w:rsidRPr="0009452E">
        <w:t>, 2015.</w:t>
      </w:r>
      <w:bookmarkEnd w:id="61"/>
    </w:p>
    <w:p w14:paraId="242BD8AC" w14:textId="77777777" w:rsidR="00246F72" w:rsidRDefault="00246F72" w:rsidP="00246F72">
      <w:pPr>
        <w:pStyle w:val="afc"/>
        <w:jc w:val="both"/>
      </w:pPr>
    </w:p>
    <w:p w14:paraId="35B6ADD8" w14:textId="5C758994" w:rsidR="00246F72" w:rsidRDefault="00246F72" w:rsidP="008A2205">
      <w:pPr>
        <w:ind w:firstLine="480"/>
        <w:sectPr w:rsidR="00246F72" w:rsidSect="00925521">
          <w:pgSz w:w="11906" w:h="16838" w:code="9"/>
          <w:pgMar w:top="1701" w:right="1418" w:bottom="1701" w:left="1418" w:header="1134" w:footer="1134" w:gutter="0"/>
          <w:cols w:space="425"/>
          <w:docGrid w:type="linesAndChars" w:linePitch="312"/>
        </w:sectPr>
      </w:pPr>
    </w:p>
    <w:p w14:paraId="1D14A093" w14:textId="3AAA8F17" w:rsidR="0009452E" w:rsidRDefault="00246F72" w:rsidP="00246F72">
      <w:pPr>
        <w:pStyle w:val="1"/>
        <w:numPr>
          <w:ilvl w:val="0"/>
          <w:numId w:val="0"/>
        </w:numPr>
        <w:spacing w:before="156" w:after="156"/>
      </w:pPr>
      <w:bookmarkStart w:id="62" w:name="_Toc174308939"/>
      <w:r>
        <w:rPr>
          <w:rFonts w:hint="eastAsia"/>
        </w:rPr>
        <w:lastRenderedPageBreak/>
        <w:t>附录</w:t>
      </w:r>
      <w:r>
        <w:rPr>
          <w:rFonts w:hint="eastAsia"/>
        </w:rPr>
        <w:t>1</w:t>
      </w:r>
      <w:r w:rsidR="00276C4E">
        <w:t xml:space="preserve"> </w:t>
      </w:r>
      <w:r w:rsidR="00276C4E" w:rsidRPr="00DD71CE">
        <w:t xml:space="preserve">Winged Cone </w:t>
      </w:r>
      <w:r w:rsidR="00276C4E" w:rsidRPr="00DD71CE">
        <w:rPr>
          <w:rFonts w:hint="eastAsia"/>
        </w:rPr>
        <w:t>通用高超飞行器</w:t>
      </w:r>
      <w:r w:rsidR="00276C4E">
        <w:rPr>
          <w:rFonts w:hint="eastAsia"/>
        </w:rPr>
        <w:t>气动模型</w:t>
      </w:r>
      <w:bookmarkEnd w:id="62"/>
    </w:p>
    <w:p w14:paraId="1653CEB6" w14:textId="2AB514A4" w:rsidR="00276C4E" w:rsidRPr="002C1F22" w:rsidRDefault="00276C4E" w:rsidP="002C1F22">
      <w:pPr>
        <w:spacing w:line="400" w:lineRule="exact"/>
        <w:rPr>
          <w:sz w:val="22"/>
          <w:szCs w:val="21"/>
        </w:rPr>
      </w:pPr>
      <w:r w:rsidRPr="002C1F22">
        <w:rPr>
          <w:sz w:val="22"/>
          <w:szCs w:val="21"/>
        </w:rPr>
        <w:t>Alpha</w:t>
      </w:r>
      <w:r w:rsidRPr="002C1F22">
        <w:rPr>
          <w:rFonts w:hint="eastAsia"/>
          <w:sz w:val="22"/>
          <w:szCs w:val="21"/>
        </w:rPr>
        <w:t>——攻角</w:t>
      </w:r>
      <w:r w:rsidRPr="002C1F22">
        <w:rPr>
          <w:rFonts w:hint="eastAsia"/>
          <w:sz w:val="22"/>
          <w:szCs w:val="21"/>
        </w:rPr>
        <w:t xml:space="preserve"> </w:t>
      </w:r>
      <w:r w:rsidRPr="002C1F22">
        <w:rPr>
          <w:rFonts w:hint="eastAsia"/>
          <w:sz w:val="22"/>
          <w:szCs w:val="21"/>
        </w:rPr>
        <w:t>单位</w:t>
      </w:r>
      <w:r w:rsidRPr="002C1F22">
        <w:rPr>
          <w:rFonts w:hint="eastAsia"/>
          <w:sz w:val="22"/>
          <w:szCs w:val="21"/>
        </w:rPr>
        <w:t xml:space="preserve"> deg</w:t>
      </w:r>
    </w:p>
    <w:p w14:paraId="282DDD28" w14:textId="674D05E3" w:rsidR="00276C4E" w:rsidRPr="002C1F22" w:rsidRDefault="00276C4E" w:rsidP="002C1F22">
      <w:pPr>
        <w:spacing w:line="400" w:lineRule="exact"/>
        <w:rPr>
          <w:sz w:val="22"/>
          <w:szCs w:val="21"/>
        </w:rPr>
      </w:pPr>
      <w:r w:rsidRPr="002C1F22">
        <w:rPr>
          <w:sz w:val="22"/>
          <w:szCs w:val="21"/>
        </w:rPr>
        <w:t>M</w:t>
      </w:r>
      <w:r w:rsidRPr="002C1F22">
        <w:rPr>
          <w:rFonts w:hint="eastAsia"/>
          <w:sz w:val="22"/>
          <w:szCs w:val="21"/>
        </w:rPr>
        <w:t>——马赫数</w:t>
      </w:r>
    </w:p>
    <w:p w14:paraId="028A147D" w14:textId="09AC7942" w:rsidR="00276C4E" w:rsidRPr="002C1F22" w:rsidRDefault="00276C4E" w:rsidP="002C1F22">
      <w:pPr>
        <w:spacing w:line="400" w:lineRule="exact"/>
        <w:rPr>
          <w:sz w:val="22"/>
          <w:szCs w:val="21"/>
        </w:rPr>
      </w:pPr>
      <w:r w:rsidRPr="002C1F22">
        <w:rPr>
          <w:sz w:val="22"/>
          <w:szCs w:val="21"/>
        </w:rPr>
        <w:t>LE</w:t>
      </w:r>
      <w:r w:rsidRPr="002C1F22">
        <w:rPr>
          <w:rFonts w:hint="eastAsia"/>
          <w:sz w:val="22"/>
          <w:szCs w:val="21"/>
        </w:rPr>
        <w:t>——左舵偏角</w:t>
      </w:r>
      <w:r w:rsidRPr="002C1F22">
        <w:rPr>
          <w:rFonts w:hint="eastAsia"/>
          <w:sz w:val="22"/>
          <w:szCs w:val="21"/>
        </w:rPr>
        <w:t xml:space="preserve"> </w:t>
      </w:r>
      <w:r w:rsidRPr="002C1F22">
        <w:rPr>
          <w:rFonts w:hint="eastAsia"/>
          <w:sz w:val="22"/>
          <w:szCs w:val="21"/>
        </w:rPr>
        <w:t>单位</w:t>
      </w:r>
      <w:r w:rsidRPr="002C1F22">
        <w:rPr>
          <w:rFonts w:hint="eastAsia"/>
          <w:sz w:val="22"/>
          <w:szCs w:val="21"/>
        </w:rPr>
        <w:t xml:space="preserve"> deg</w:t>
      </w:r>
    </w:p>
    <w:p w14:paraId="0640A16E" w14:textId="5CCF5601" w:rsidR="00276C4E" w:rsidRPr="002C1F22" w:rsidRDefault="00276C4E" w:rsidP="002C1F22">
      <w:pPr>
        <w:spacing w:line="400" w:lineRule="exact"/>
        <w:rPr>
          <w:sz w:val="22"/>
          <w:szCs w:val="21"/>
        </w:rPr>
      </w:pPr>
      <w:r w:rsidRPr="002C1F22">
        <w:rPr>
          <w:sz w:val="22"/>
          <w:szCs w:val="21"/>
        </w:rPr>
        <w:t>RE</w:t>
      </w:r>
      <w:r w:rsidRPr="002C1F22">
        <w:rPr>
          <w:rFonts w:hint="eastAsia"/>
          <w:sz w:val="22"/>
          <w:szCs w:val="21"/>
        </w:rPr>
        <w:t>——右舵偏角</w:t>
      </w:r>
      <w:r w:rsidRPr="002C1F22">
        <w:rPr>
          <w:rFonts w:hint="eastAsia"/>
          <w:sz w:val="22"/>
          <w:szCs w:val="21"/>
        </w:rPr>
        <w:t xml:space="preserve"> </w:t>
      </w:r>
      <w:r w:rsidRPr="002C1F22">
        <w:rPr>
          <w:rFonts w:hint="eastAsia"/>
          <w:sz w:val="22"/>
          <w:szCs w:val="21"/>
        </w:rPr>
        <w:t>单位</w:t>
      </w:r>
      <w:r w:rsidRPr="002C1F22">
        <w:rPr>
          <w:rFonts w:hint="eastAsia"/>
          <w:sz w:val="22"/>
          <w:szCs w:val="21"/>
        </w:rPr>
        <w:t xml:space="preserve"> deg</w:t>
      </w:r>
    </w:p>
    <w:p w14:paraId="3C40281E" w14:textId="188FB995" w:rsidR="00276C4E" w:rsidRPr="002C1F22" w:rsidRDefault="00276C4E" w:rsidP="002C1F22">
      <w:pPr>
        <w:spacing w:line="400" w:lineRule="exact"/>
        <w:rPr>
          <w:sz w:val="22"/>
          <w:szCs w:val="21"/>
        </w:rPr>
      </w:pPr>
      <w:r w:rsidRPr="002C1F22">
        <w:rPr>
          <w:sz w:val="22"/>
          <w:szCs w:val="21"/>
        </w:rPr>
        <w:t>RUD</w:t>
      </w:r>
      <w:r w:rsidRPr="002C1F22">
        <w:rPr>
          <w:rFonts w:hint="eastAsia"/>
          <w:sz w:val="22"/>
          <w:szCs w:val="21"/>
        </w:rPr>
        <w:t>——方向舵偏角</w:t>
      </w:r>
      <w:r w:rsidRPr="002C1F22">
        <w:rPr>
          <w:rFonts w:hint="eastAsia"/>
          <w:sz w:val="22"/>
          <w:szCs w:val="21"/>
        </w:rPr>
        <w:t xml:space="preserve"> </w:t>
      </w:r>
      <w:r w:rsidRPr="002C1F22">
        <w:rPr>
          <w:rFonts w:hint="eastAsia"/>
          <w:sz w:val="22"/>
          <w:szCs w:val="21"/>
        </w:rPr>
        <w:t>单位</w:t>
      </w:r>
      <w:r w:rsidRPr="002C1F22">
        <w:rPr>
          <w:rFonts w:hint="eastAsia"/>
          <w:sz w:val="22"/>
          <w:szCs w:val="21"/>
        </w:rPr>
        <w:t xml:space="preserve"> deg</w:t>
      </w:r>
    </w:p>
    <w:p w14:paraId="07F18B65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>
        <w:t xml:space="preserve">   </w:t>
      </w:r>
      <w:r w:rsidRPr="00246F72">
        <w:rPr>
          <w:sz w:val="21"/>
          <w:szCs w:val="21"/>
        </w:rPr>
        <w:t xml:space="preserve"> if (M &lt;= 1.25)</w:t>
      </w:r>
    </w:p>
    <w:p w14:paraId="587D5D8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Lbv = -5.2491e-004 + ALPHA .* 1.5746e-002 + (ALPHA .* M) .* 6.0213e-03 ...</w:t>
      </w:r>
    </w:p>
    <w:p w14:paraId="5C7B15C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3.4437e-004 * ALPHA .^ 2 + ((ALPHA .* M) .^ 2) .* 1.4471E-04 ...</w:t>
      </w:r>
    </w:p>
    <w:p w14:paraId="79007E6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5.1952E-05 * ALPHA .^ 3 +3.4771E-05 * ALPHA .^ 4 ...</w:t>
      </w:r>
    </w:p>
    <w:p w14:paraId="22FD9427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2.7717E-03 * M ^ 4 -2.3034E-06 * ALPHA .^ 5;</w:t>
      </w:r>
    </w:p>
    <w:p w14:paraId="75295D2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L_RE = -5.119E-04 +1.000E-03 * ALPHA -1.406E-04 * (ALPHA * RE) ...</w:t>
      </w:r>
    </w:p>
    <w:p w14:paraId="4EE6A756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313E-03 * (ALPHA * M) -8.584E-04 * (M * RE) ...</w:t>
      </w:r>
    </w:p>
    <w:p w14:paraId="01AE5AE6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8.879E-05 * (ALPHA * M) * RE -1.604E-04 * M ^ 2 ...</w:t>
      </w:r>
    </w:p>
    <w:p w14:paraId="18E1D61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3.477E-04 * ALPHA ^ 2 -9.788E-05 * (ALPHA * M) ^ 2 ...</w:t>
      </w:r>
    </w:p>
    <w:p w14:paraId="2ADDF99C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1.703E-06 * (M * RE) ^ 2 +2.532E-05 * ALPHA ^ 3 -3.727E-05 * RE ^ 3 ...</w:t>
      </w:r>
    </w:p>
    <w:p w14:paraId="20BD9F5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781E-07 * RE ^ 2 +7.912E-07 * ((ALPHA * M) * RE) ^ 2 ...</w:t>
      </w:r>
    </w:p>
    <w:p w14:paraId="2596223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2.465E-08 * (ALPHA * RE) ^ 2 -9.788E-05 * (ALPHA * M) ^ 2 ...</w:t>
      </w:r>
    </w:p>
    <w:p w14:paraId="0BAAB959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5.942E-09 * ((ALPHA * M) * RE) ^ 3 -7.377E-08 * ALPHA ^ 4 ...</w:t>
      </w:r>
    </w:p>
    <w:p w14:paraId="2F95555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2.672E-08 * RE ^ 4 -1.610E-11 * ((ALPHA * M) * RE) ^ 4 ...</w:t>
      </w:r>
    </w:p>
    <w:p w14:paraId="0EF895F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3.273E-08 * ALPHA ^ 5 +7.624E-08 * RE ^ 5 ...</w:t>
      </w:r>
    </w:p>
    <w:p w14:paraId="719D317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388E-13 * ((ALPHA * M) * RE) ^ 5;</w:t>
      </w:r>
    </w:p>
    <w:p w14:paraId="36807AA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L_LE = -5.119E-04 +1.000E-03 * ALPHA -1.406E-04 * (ALPHA * LE) ...</w:t>
      </w:r>
    </w:p>
    <w:p w14:paraId="79EF18D5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313E-03 * (ALPHA * M) -8.584E-04 * (M * LE) ...</w:t>
      </w:r>
    </w:p>
    <w:p w14:paraId="6498A959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8.879E-05 * (ALPHA * M) * LE -1.604E-04 * M ^ 2 ...</w:t>
      </w:r>
    </w:p>
    <w:p w14:paraId="4FA5B2D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3.477E-04 * ALPHA ^ 2 -9.788E-05 * (ALPHA * M) ^ 2 ...</w:t>
      </w:r>
    </w:p>
    <w:p w14:paraId="22CAD772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1.703E-06 * (M * LE) ^ 2 +2.532E-05 * ALPHA ^ 3 ...</w:t>
      </w:r>
    </w:p>
    <w:p w14:paraId="5AB7F51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3.727E-05 * LE ^ 3 +1.781E-07 * LE ^ 2 ...</w:t>
      </w:r>
    </w:p>
    <w:p w14:paraId="5E4395C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7.912E-07 * ((ALPHA * M) * LE) ^ 2 +2.465E-08 * (ALPHA * LE) ^ 2 ...</w:t>
      </w:r>
    </w:p>
    <w:p w14:paraId="61D4F1BE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9.788E-05 * (ALPHA * M) ^ 2 -5.942E-09 * ((ALPHA * M) * LE) ^ 3 ...</w:t>
      </w:r>
    </w:p>
    <w:p w14:paraId="414ADDB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7.377E-08 * ALPHA ^ 4 +2.672E-08 * LE ^ 4 ...</w:t>
      </w:r>
    </w:p>
    <w:p w14:paraId="702796B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1.610E-11 * ((ALPHA * M) * LE) ^ 4 -3.273E-08 * ALPHA ^ 5 ...</w:t>
      </w:r>
    </w:p>
    <w:p w14:paraId="39CD7B9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7.624E-08 * LE ^ 5 +1.388E-13 * ((ALPHA * M) * LE) ^ 5;</w:t>
      </w:r>
    </w:p>
    <w:p w14:paraId="706E976C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Dbv = +1.1457e-002 + CLbv .* (-2.4645e-002) +M .* (0) ...</w:t>
      </w:r>
    </w:p>
    <w:p w14:paraId="5DB3EC5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CLbv .* M) .* (4.9698e-002) + ((CLbv) .^ 2) .* (-1.9112e+000) ...</w:t>
      </w:r>
    </w:p>
    <w:p w14:paraId="5A7DB06C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M) .^ 2) .* (0) + ((CLbv .* M) .^ 2) .* (3.5404e+000) ...</w:t>
      </w:r>
    </w:p>
    <w:p w14:paraId="22E606A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CLbv) .^ 3) .* (4.4334e+001) + ((M) .^ 3) .* (0) ...</w:t>
      </w:r>
    </w:p>
    <w:p w14:paraId="6D99682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CLbv .* M) .^ 3) .* (-7.0367e+001) ...</w:t>
      </w:r>
    </w:p>
    <w:p w14:paraId="313E020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CLbv) .^ 4) .* (-2.3841e+002) + ((M) .^ 4) .* (0) ...</w:t>
      </w:r>
    </w:p>
    <w:p w14:paraId="32DFA5D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CLbv .* M) .^ 4) .* (4.1750e+002) + ((CLbv) .^ 5) .* (4.1734e+002) ...</w:t>
      </w:r>
    </w:p>
    <w:p w14:paraId="48E951B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lastRenderedPageBreak/>
        <w:t xml:space="preserve">            + ((M) .^ 5) .* (5.4910e-002) ...</w:t>
      </w:r>
    </w:p>
    <w:p w14:paraId="39F1A17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CLbv .* M) .^ 5) .* (-7.9055e+002);</w:t>
      </w:r>
    </w:p>
    <w:p w14:paraId="05CB477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D_RE = -5.184e-04 +1.100e-03 * ALPHA +3.38e-07 * (ALPHA * RE) ...</w:t>
      </w:r>
    </w:p>
    <w:p w14:paraId="62816AC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1.36e-03 * (ALPHA * M) -2.79e-04 * (M * RE) ...</w:t>
      </w:r>
    </w:p>
    <w:p w14:paraId="19EA7099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1.53e-04 * (ALPHA * M) * RE +1.29e-03 * (M ^ 2) ...</w:t>
      </w:r>
    </w:p>
    <w:p w14:paraId="51EE4D5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1.02e-04 * (ALPHA ^ 2) +9.39E-08 * RE ^ 2 ...</w:t>
      </w:r>
    </w:p>
    <w:p w14:paraId="3E18C496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5.69E-07 * ((ALPHA * M) * RE) ^ 2 +4.14E-07 * (ALPHA * RE) ^ 2 ...</w:t>
      </w:r>
    </w:p>
    <w:p w14:paraId="573A961E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81E-04 * (ALPHA * M) ^ 2 -1.68E-05 * (M * RE) ^ 2 ...</w:t>
      </w:r>
    </w:p>
    <w:p w14:paraId="7D9DDEC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1.84E-06 * RE ^ 3 +6.40E-08 * ALPHA ^ 4 +5.76E-08 * RE ^ 4 ...</w:t>
      </w:r>
    </w:p>
    <w:p w14:paraId="2C77747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5.71E-09 * RE ^ 5 -8.93E-15 * ((ALPHA * M) * RE) ^ 5 ...</w:t>
      </w:r>
    </w:p>
    <w:p w14:paraId="7DBCF2A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7.58E-12 * ((ALPHA * M) * RE) ^ 4 -3.94E-10 * ((ALPHA * M) * RE) ^ 3;</w:t>
      </w:r>
    </w:p>
    <w:p w14:paraId="54B57ADB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D_LE = -5.184E-04 +1.100E-03 * ALPHA +3.38E-07 * (ALPHA * LE) ...</w:t>
      </w:r>
    </w:p>
    <w:p w14:paraId="5137185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1.36E-03 * (ALPHA * M) -2.79E-04 * (M * LE) ...</w:t>
      </w:r>
    </w:p>
    <w:p w14:paraId="49AED52B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1.53E-04 * (ALPHA * M) * LE +1.29E-03 * M ^ 2 ...</w:t>
      </w:r>
    </w:p>
    <w:p w14:paraId="5334B899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1.02E-04 * ALPHA ^ 2 +9.39E-08 * LE ^ 2 ...</w:t>
      </w:r>
    </w:p>
    <w:p w14:paraId="289AA797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5.69E-07 * ((ALPHA * M) * LE) ^ 2 +4.14E-07 * (ALPHA * LE) ^ 2 ...</w:t>
      </w:r>
    </w:p>
    <w:p w14:paraId="501C15C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81E-04 * (ALPHA * M) ^ 2 -1.68E-05 * (M * LE) ^ 2 ...</w:t>
      </w:r>
    </w:p>
    <w:p w14:paraId="607D8AC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1.84E-06 * LE ^ 3 +6.40E-08 * ALPHA ^ 4 ...</w:t>
      </w:r>
    </w:p>
    <w:p w14:paraId="4B40DED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5.76E-08 * LE ^ 4 +5.71E-09 * LE ^ 5 -8.93E-15 * ((ALPHA * M) * LE) ^ 5 ...</w:t>
      </w:r>
    </w:p>
    <w:p w14:paraId="12B09D1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7.58E-12 * ((ALPHA * M) * LE) ^ 4 -3.94E-10 * ((ALPHA * M) * LE) ^ 3;</w:t>
      </w:r>
    </w:p>
    <w:p w14:paraId="1C8758CB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D_RUD = +2.47E-04 -1.93E-04 * ALPHA +7.27E-05 * (ALPHA * M) ...</w:t>
      </w:r>
    </w:p>
    <w:p w14:paraId="0F662AA2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4.73E-05 * M ^ 2 +1.50E-05 * ALPHA ^ 2 +5.03E-06 * RUD ^ 2 ...</w:t>
      </w:r>
    </w:p>
    <w:p w14:paraId="5D7E35E2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1.30E-07 * ((ALPHA * M) * RUD) ^ 2 -3.50E-08 * (ALPHA * RUD) ^ 2 ...</w:t>
      </w:r>
    </w:p>
    <w:p w14:paraId="4DE5FF4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1.68E-06 * (ALPHA * M) ^ 2 +4.53E-06 * (M * RUD) ^ 2 ...</w:t>
      </w:r>
    </w:p>
    <w:p w14:paraId="0B805C3C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1.98E-11 * ALPHA ^ 3 -2.63E-08 * ALPHA ^ 4 +7.54E-09 * RUD ^ 4 ...</w:t>
      </w:r>
    </w:p>
    <w:p w14:paraId="565F17C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3.12E-12 * ((ALPHA * M) * RUD) ^ 4;</w:t>
      </w:r>
    </w:p>
    <w:p w14:paraId="224504D2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YB = -4.750E-01 -5.000E-02 * M;</w:t>
      </w:r>
    </w:p>
    <w:p w14:paraId="4CD69F2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Y_RE = -1.845E-04 * M -2.13E-07 * (ALPHA * RE) ...</w:t>
      </w:r>
    </w:p>
    <w:p w14:paraId="60A4F4E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3.740E-05 * (ALPHA * M) +1.990E-05 * (M * RE) ...</w:t>
      </w:r>
    </w:p>
    <w:p w14:paraId="335462A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6.17E-08 * (ALPHA * M) * RE +3.39E-06 * ALPHA ^ 2 ...</w:t>
      </w:r>
    </w:p>
    <w:p w14:paraId="4758F8CE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37E-07 * RE ^ 2 -2.14E-06 * (ALPHA * M) ^ 2 -1.11E-06 * ALPHA ^ 3 ...</w:t>
      </w:r>
    </w:p>
    <w:p w14:paraId="3B4DDEC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3.40E-07 * RE ^ 3 +1.09E-07 * ALPHA ^ 4 ...</w:t>
      </w:r>
    </w:p>
    <w:p w14:paraId="3567B635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3.53E-09 * ((ALPHA * M) * RE) ^ 2 -2.66E-09 * (ALPHA * RE) ^ 2 ...</w:t>
      </w:r>
    </w:p>
    <w:p w14:paraId="66C5E126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3.92E-08 * (M * RE) ^ 2 +5.42E-11 * ((ALPHA * M) * RE) ^ 3 ...</w:t>
      </w:r>
    </w:p>
    <w:p w14:paraId="505B5D19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4.73E-10 * RE ^ 4 +7.35E-14 * ((ALPHA * M) * RE) ^ 4 ...</w:t>
      </w:r>
    </w:p>
    <w:p w14:paraId="5C0F704E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3.45E-09 * ALPHA ^ 5 +6.53E-10 * RE ^ 5 ...</w:t>
      </w:r>
    </w:p>
    <w:p w14:paraId="5754539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1.11E-15 * ((ALPHA * M) * RE) ^ 5;</w:t>
      </w:r>
    </w:p>
    <w:p w14:paraId="5917162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Y_LE =- (-1.845E-04 * M -2.13E-07 * (ALPHA * LE) ...</w:t>
      </w:r>
    </w:p>
    <w:p w14:paraId="65BAAC2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3.740E-05 * (ALPHA * M) +1.990E-05 * (M * LE) ...</w:t>
      </w:r>
    </w:p>
    <w:p w14:paraId="456ABB3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6.17E-08 * (ALPHA * M) * LE +3.39E-06 * ALPHA ^ 2 ...</w:t>
      </w:r>
    </w:p>
    <w:p w14:paraId="2A9D1A87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37E-07 * LE ^ 2 -2.14E-06 * (ALPHA * M) ^ 2 -1.11E-06 * ALPHA ^ 3 ...</w:t>
      </w:r>
    </w:p>
    <w:p w14:paraId="680F75F2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3.40E-07 * LE ^ 3 +1.09E-07 * ALPHA ^ 4 ...</w:t>
      </w:r>
    </w:p>
    <w:p w14:paraId="342CBB0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3.53E-09 * ((ALPHA * M) * LE) ^ 2 -2.66E-09 * (ALPHA * LE) ^ 2 ...</w:t>
      </w:r>
    </w:p>
    <w:p w14:paraId="330ED30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3.92E-08 * (M * LE) ^ 2 +5.42E-11 * ((ALPHA * M) * LE) ^ 3 ...</w:t>
      </w:r>
    </w:p>
    <w:p w14:paraId="5AC2A03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lastRenderedPageBreak/>
        <w:t xml:space="preserve">            -4.73E-10 * LE ^ 4 +7.35E-14 * ((ALPHA * M) * LE) ^ 4 ...</w:t>
      </w:r>
    </w:p>
    <w:p w14:paraId="778839C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3.45E-09 * ALPHA ^ 5 +6.53E-10 * LE ^ 5 ...</w:t>
      </w:r>
    </w:p>
    <w:p w14:paraId="401EBB6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1.11E-15 * ((ALPHA * M) * LE) ^ 5);</w:t>
      </w:r>
    </w:p>
    <w:p w14:paraId="7607316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Y_RUD = +2.440E-03 * RUD;</w:t>
      </w:r>
    </w:p>
    <w:p w14:paraId="3A2C6A66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llbv = -9.380E-02 -1.250E-02 * M;</w:t>
      </w:r>
    </w:p>
    <w:p w14:paraId="54FA9D5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ll_RE = +5.310E-05 -5.272E-04 * ALPHA +3.690E-05 * (ALPHA * RE) ...</w:t>
      </w:r>
    </w:p>
    <w:p w14:paraId="2D7263E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2.680E-05 * (ALPHA * M) +1.926E-04 * (M * RE) ...</w:t>
      </w:r>
    </w:p>
    <w:p w14:paraId="18704EB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8.500E-06 * (ALPHA * M) * RE -4.097E-04 * M ^ 2 ...</w:t>
      </w:r>
    </w:p>
    <w:p w14:paraId="2788B79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258E-04 * ALPHA ^ 2 +3.762E-06 * RE ^ 2 ...</w:t>
      </w:r>
    </w:p>
    <w:p w14:paraId="42F8186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5.302E-08 * ((ALPHA * M) * RE) ^ 2 +5.100E-06 * (ALPHA * M) ^ 2 ...</w:t>
      </w:r>
    </w:p>
    <w:p w14:paraId="42CC6375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2.100E-06 * (M * RE) ^ 2 -8.700E-06 * ALPHA ^ 3 ...</w:t>
      </w:r>
    </w:p>
    <w:p w14:paraId="36106302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8.400E-06 * RE ^ 3 +1.153E-09 * ((ALPHA * M) * RE) ^ 3 ...</w:t>
      </w:r>
    </w:p>
    <w:p w14:paraId="2DB325F6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3.576E-08 * (ALPHA * RE) ^ 2 +1.384E-08 * ALPHA ^ 4 -1.137E-08 * RE ^ 4 ...</w:t>
      </w:r>
    </w:p>
    <w:p w14:paraId="4CC406D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011E-12 * ((ALPHA * M) * RE) ^ 4 +1.381E-08 * ALPHA ^ 5 ...</w:t>
      </w:r>
    </w:p>
    <w:p w14:paraId="1748247B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1.676E-08 * RE ^ 5 -2.984E-14 * ((ALPHA * M) * RE) ^ 5;</w:t>
      </w:r>
    </w:p>
    <w:p w14:paraId="45AC2E2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ll_LE =- (5.310E-05 -5.272E-04 * ALPHA +3.690E-05 * (ALPHA * LE) ...</w:t>
      </w:r>
    </w:p>
    <w:p w14:paraId="79730267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2.680E-05 * (ALPHA * M) +1.926E-04 * (M * LE) ...</w:t>
      </w:r>
    </w:p>
    <w:p w14:paraId="4C3015C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8.500E-06 * (ALPHA * M) * LE -4.097E-04 * M ^ 2 ...</w:t>
      </w:r>
    </w:p>
    <w:p w14:paraId="6BBFCCD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258E-04 * ALPHA ^ 2 +3.762E-06 * LE ^ 2 ...</w:t>
      </w:r>
    </w:p>
    <w:p w14:paraId="3822C06E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5.302E-08 * ((ALPHA * M) * LE) ^ 2 +5.100E-06 * (ALPHA * M) ^ 2 ...</w:t>
      </w:r>
    </w:p>
    <w:p w14:paraId="283D11E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2.100E-06 * (M * LE) ^ 2 -8.700E-06 * ALPHA ^ 3 +8.400E-06 * LE ^ 3 ...</w:t>
      </w:r>
    </w:p>
    <w:p w14:paraId="49E4B1D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153E-09 * ((ALPHA * M) * LE) ^ 3 -3.576E-08 * (ALPHA * LE) ^ 2 ...</w:t>
      </w:r>
    </w:p>
    <w:p w14:paraId="6588818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384E-08 * ALPHA ^ 4 -1.137E-08 * LE ^ 4 ...</w:t>
      </w:r>
    </w:p>
    <w:p w14:paraId="40DD860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011E-12 * ((ALPHA * M) * LE) ^ 4 +1.381E-08 * ALPHA ^ 5 ...</w:t>
      </w:r>
    </w:p>
    <w:p w14:paraId="0D6CD6E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1.676E-08 * LE ^ 5 -2.984E-14 * ((ALPHA * M) * LE) ^ 5);</w:t>
      </w:r>
    </w:p>
    <w:p w14:paraId="237C18A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ll_RUD = +7.000000E-04 * RUD;</w:t>
      </w:r>
    </w:p>
    <w:p w14:paraId="6ACAB13B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llr = +2.625000E-01 +2.50E-02 * (M);</w:t>
      </w:r>
    </w:p>
    <w:p w14:paraId="7CFE1A3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llp = -1.337500E-01 -1.250000E-02 * (M);</w:t>
      </w:r>
    </w:p>
    <w:p w14:paraId="3B40C4D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mbv =+ (-1.8316e-003) + CLbv .* (-1.0306e-001) +M .* (0) ...</w:t>
      </w:r>
    </w:p>
    <w:p w14:paraId="3ECD292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CLbv .* M) .* (-1.8335e-001) + ((CLbv) .^ 2) .* (-1.1839e+000) ...</w:t>
      </w:r>
    </w:p>
    <w:p w14:paraId="5FAF9E7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M) .^ 2) .* (-2.8113e-03) ...</w:t>
      </w:r>
    </w:p>
    <w:p w14:paraId="6F5F465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CLbv .* M) .^ 2) .* (-1.3362e+00) + ((CLbv) .^ 3) .* (9.0641e+00) ...</w:t>
      </w:r>
    </w:p>
    <w:p w14:paraId="351B901E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M) .^ 3) .* (0) + ((CLbv .* M) .^ 3) .* (2.6964e+001) ...</w:t>
      </w:r>
    </w:p>
    <w:p w14:paraId="7D748E0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CLbv) .^ 4) .* (-6.3590e+01) + ((M) .^ 4) .* (0) ...</w:t>
      </w:r>
    </w:p>
    <w:p w14:paraId="7B7ADA5E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CLbv .* M) .^ 4) .* (-8.0921e+01) ...</w:t>
      </w:r>
    </w:p>
    <w:p w14:paraId="3318515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CLbv) .^ 5) .* (1.6885e+02) + ((M) .^ 5) .* (0) ...</w:t>
      </w:r>
    </w:p>
    <w:p w14:paraId="46F566EC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CLbv .* M) .^ 5) .* (-4.2209e+00);</w:t>
      </w:r>
    </w:p>
    <w:p w14:paraId="2266F795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m_RE = +2.880000E-04 -5.351000E-04 * ALPHA +4.550000E-05 * (ALPHA * RE) ...</w:t>
      </w:r>
    </w:p>
    <w:p w14:paraId="6334DAA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3.379000E-04 * (ALPHA * M) +6.665E-04 * (M * RE) ...</w:t>
      </w:r>
    </w:p>
    <w:p w14:paraId="7DB53C77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2.770E-05 * (ALPHA * M) * RE ...</w:t>
      </w:r>
    </w:p>
    <w:p w14:paraId="2CDD8E7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6.027E-04 * M ^ 2 +2.660E-05 * ALPHA ^ 2 -1.600E-06 * RE ^ 2 ...</w:t>
      </w:r>
    </w:p>
    <w:p w14:paraId="4AAFB1D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1.000E-07 * ((ALPHA * M) * RE) ^ 2 -1.910E-05 * (ALPHA * M) ^ 2 ...</w:t>
      </w:r>
    </w:p>
    <w:p w14:paraId="5147596E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2.300E-06 * (M * RE) ^ 2 +1.300E-05 * ALPHA ^ 3 +1.920E-05 * RE ^ 3 ...</w:t>
      </w:r>
    </w:p>
    <w:p w14:paraId="393EAB4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90E-09 * ((ALPHA * M) * RE) ^ 3 -1.861200E-06 * ALPHA ^ 4 ...</w:t>
      </w:r>
    </w:p>
    <w:p w14:paraId="343C8B5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lastRenderedPageBreak/>
        <w:t xml:space="preserve">            -4.69E-10 * RE ^ 4 +1.29E-12 * ((ALPHA * M) * RE) ^ 4 ...</w:t>
      </w:r>
    </w:p>
    <w:p w14:paraId="11BB7C2E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7.29E-08 * ALPHA ^ 5 -3.87E-08 * RE ^ 5 ...</w:t>
      </w:r>
    </w:p>
    <w:p w14:paraId="60979AD2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4.67E-14 * ((ALPHA * M) * RE) ^ 5;</w:t>
      </w:r>
    </w:p>
    <w:p w14:paraId="331B4747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m_LE = +2.880000E-04 -5.351000E-04 * ALPHA +4.550000E-05 * (ALPHA * LE) ...</w:t>
      </w:r>
    </w:p>
    <w:p w14:paraId="388A323B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3.379000E-04 * (ALPHA * M) +6.665E-04 * (M * LE) ...</w:t>
      </w:r>
    </w:p>
    <w:p w14:paraId="28B5C732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2.770E-05 * (ALPHA * M) * LE -6.027E-04 * M ^ 2 ...</w:t>
      </w:r>
    </w:p>
    <w:p w14:paraId="60A780C2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2.660E-05 * ALPHA ^ 2 -1.600E-06 * LE ^ 2 ...</w:t>
      </w:r>
    </w:p>
    <w:p w14:paraId="15038A2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1.000E-07 * ((ALPHA * M) * LE) ^ 2 -1.910E-05 * (ALPHA * M) ^ 2 ...</w:t>
      </w:r>
    </w:p>
    <w:p w14:paraId="43D73DA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2.300E-06 * (M * LE) ^ 2 +1.300E-05 * ALPHA ^ 3 +1.920E-05 * LE ^ 3 ...</w:t>
      </w:r>
    </w:p>
    <w:p w14:paraId="336405F5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90E-09 * ((ALPHA * M) * LE) ^ 3 -1.861200E-06 * ALPHA ^ 4 ...</w:t>
      </w:r>
    </w:p>
    <w:p w14:paraId="1F4551E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4.69E-10 * LE ^ 4 +1.29E-12 * ((ALPHA * M) * LE) ^ 4 ...</w:t>
      </w:r>
    </w:p>
    <w:p w14:paraId="416328B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7.29E-08 * ALPHA ^ 5 -3.87E-08 * LE ^ 5 ...</w:t>
      </w:r>
    </w:p>
    <w:p w14:paraId="141CBCC2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4.67E-14 * ((ALPHA * M) * LE) ^ 5;</w:t>
      </w:r>
    </w:p>
    <w:p w14:paraId="2D8229A2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m_RUD = -1.841E-04 +3.5E-06 * ALPHA +2.762E-04 * M -1.0E-07 * RUD ...</w:t>
      </w:r>
    </w:p>
    <w:p w14:paraId="7583E67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4.0E-07 * ALPHA ^ 2 +5.8E-06 * RUD ^ 2 ...</w:t>
      </w:r>
    </w:p>
    <w:p w14:paraId="602C7EE6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6.482E-09 * ((ALPHA * M) * RUD) ^ 2;</w:t>
      </w:r>
    </w:p>
    <w:p w14:paraId="260D358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m_q =- 1.0313 -3.125000E-01 * M;</w:t>
      </w:r>
    </w:p>
    <w:p w14:paraId="784EC43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nbv = +1.062E-01 +6.250E-02 * M;</w:t>
      </w:r>
    </w:p>
    <w:p w14:paraId="00CA8A17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n_RE =- 0.00000027 * (ALPHA * RE) -1.008E-05 * (M * RE) ...</w:t>
      </w:r>
    </w:p>
    <w:p w14:paraId="75203DA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3.564E-07 * (ALPHA * M) * RE + 0.00000011 * RE ^ 3 +1.11E-07 * RE ^ 3 ...</w:t>
      </w:r>
    </w:p>
    <w:p w14:paraId="70E999A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9.32E-12 * ((ALPHA * M) * RE) ^ 3 -1.9910e-021 * ALPHA ^ 4 ...</w:t>
      </w:r>
    </w:p>
    <w:p w14:paraId="4CB7FE85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2.89E-25 * RE ^ 4 +1.82E-28 * ((ALPHA * M) * RE) ^ 4 ...</w:t>
      </w:r>
    </w:p>
    <w:p w14:paraId="49AC1B5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6.95E-23 * ALPHA ^ 5 ...</w:t>
      </w:r>
    </w:p>
    <w:p w14:paraId="6AA1CF7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2.2046e-010 * RE ^ 5 +2.22E-16 * ((ALPHA * M) * RE) ^ 5;</w:t>
      </w:r>
    </w:p>
    <w:p w14:paraId="5C9FFF09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n_LE =- (- 0.00000027 * (ALPHA * LE) -1.008E-05 * (M * LE) ...</w:t>
      </w:r>
    </w:p>
    <w:p w14:paraId="0107E61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3.564E-07 * (ALPHA * M) * LE + 0.00000011 * LE ^ 3 +1.11E-07 * LE ^ 3 ...</w:t>
      </w:r>
    </w:p>
    <w:p w14:paraId="2712064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9.32E-12 * ((ALPHA * M) * LE) ^ 3 -1.9910e-021 * ALPHA ^ 4 ...</w:t>
      </w:r>
    </w:p>
    <w:p w14:paraId="79886F9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2.89E-25 * LE ^ 4 +1.82E-28 * ((ALPHA * M) * LE) ^ 4 ...</w:t>
      </w:r>
    </w:p>
    <w:p w14:paraId="022D10D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6.95E-23 * ALPHA ^ 5 -2.2046e-010 * LE ^ 5 ...</w:t>
      </w:r>
    </w:p>
    <w:p w14:paraId="15EBCD6B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2.22E-16 * ((ALPHA * M) * LE) ^ 5);</w:t>
      </w:r>
    </w:p>
    <w:p w14:paraId="12343607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n_RUD = -3.000E-03 * RUD;</w:t>
      </w:r>
    </w:p>
    <w:p w14:paraId="78095ED7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np = +1.790E-01 +2.000E-02 * M;</w:t>
      </w:r>
    </w:p>
    <w:p w14:paraId="1A88561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nr =- 1.2787 -1.375e-001 * M;</w:t>
      </w:r>
    </w:p>
    <w:p w14:paraId="5E394BCC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elseif (M &lt;= 4.00)</w:t>
      </w:r>
    </w:p>
    <w:p w14:paraId="571DBEB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Lbv = +1.9920e-001 + M * (2.3402e-001) + ALPHA .* (3.8202e-002) ...</w:t>
      </w:r>
    </w:p>
    <w:p w14:paraId="2B2ADBC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* M) .* (-2.4626e-003) + (M .^ 2) .* (-6.4872e-001) ...</w:t>
      </w:r>
    </w:p>
    <w:p w14:paraId="263F5FCE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2) .* (-6.9523e-003) ...</w:t>
      </w:r>
    </w:p>
    <w:p w14:paraId="684B1FE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M .^ 2) .^ 2) .* (4.5735e-006) ...</w:t>
      </w:r>
    </w:p>
    <w:p w14:paraId="2512BD8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^ 2) .* M) .^ 2) .* (2.1241e-007) ...</w:t>
      </w:r>
    </w:p>
    <w:p w14:paraId="5AFCAB45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M) .^ 2) .* (-1.0521e-004) ...</w:t>
      </w:r>
    </w:p>
    <w:p w14:paraId="2A4352C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^ 2) .* M .^ 2) .^ 2) .* (-9.5825e-009) ...</w:t>
      </w:r>
    </w:p>
    <w:p w14:paraId="73CA8409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^ 3) .* (3.9121e-001) ...</w:t>
      </w:r>
    </w:p>
    <w:p w14:paraId="3B3849E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3) .* (1.0295e-003) + (M .^ 4) .* (-9.1356e-002) ...</w:t>
      </w:r>
    </w:p>
    <w:p w14:paraId="7976F2E9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4) .* (-5.7398e-005) + (M .^ 5) .* (7.4089e-003) ...</w:t>
      </w:r>
    </w:p>
    <w:p w14:paraId="6351BAF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lastRenderedPageBreak/>
        <w:t xml:space="preserve">            + (ALPHA .^ 5) .* (1.0934e-006);</w:t>
      </w:r>
    </w:p>
    <w:p w14:paraId="517FA745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L_RE =+ (0) * 1 + M .* (0) + ALPHA .* (0) + RE .* (0) ...</w:t>
      </w:r>
    </w:p>
    <w:p w14:paraId="2940EBB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* RE) .* (-3.3093e-005) + (ALPHA .* M) .* (0) ...</w:t>
      </w:r>
    </w:p>
    <w:p w14:paraId="3A9FA9A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* RE) .* (-1.4287e-004) ...</w:t>
      </w:r>
    </w:p>
    <w:p w14:paraId="1A3CC4F6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M) .* RE) .* (6.1071e-006) ...</w:t>
      </w:r>
    </w:p>
    <w:p w14:paraId="285CE1EB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^ 2) .* (0) + (ALPHA .^ 2) .* (0) + (RE .^ 2) .* (2.7242e-004) ...</w:t>
      </w:r>
    </w:p>
    <w:p w14:paraId="0E53B1F7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* M) .* RE) .^ 2) .* (-9.1890e-008) ...</w:t>
      </w:r>
    </w:p>
    <w:p w14:paraId="3BDF100C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RE) .^ 2) .* (3.4060e-007) ...</w:t>
      </w:r>
    </w:p>
    <w:p w14:paraId="7777627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M) .^ 2) .* (-6.5093e-006) ...</w:t>
      </w:r>
    </w:p>
    <w:p w14:paraId="3A0A5636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M .* RE) .^ 2) .* (-6.3863e-006) ...</w:t>
      </w:r>
    </w:p>
    <w:p w14:paraId="399A38B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^ 3) .* (0) + (ALPHA .^ 3) .* (1.4092e-004) ...</w:t>
      </w:r>
    </w:p>
    <w:p w14:paraId="6C7FDD2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RE .^ 3) .* (3.8067e-006) ...</w:t>
      </w:r>
    </w:p>
    <w:p w14:paraId="00537B2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* M) .* RE) .^ 3) .* (2.3165e-011) ...</w:t>
      </w:r>
    </w:p>
    <w:p w14:paraId="1DA96A1B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^ 4) .* (-1.0680e-003) ...</w:t>
      </w:r>
    </w:p>
    <w:p w14:paraId="075851D9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4) .* (-2.1893e-005) + (RE .^ 4) .* (-3.7716e-007) ...</w:t>
      </w:r>
    </w:p>
    <w:p w14:paraId="6248B0F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* M) .* RE) .^ 4) .* (7.9006e-014) ...</w:t>
      </w:r>
    </w:p>
    <w:p w14:paraId="19BB053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^ 5) .* (2.6056e-004) ...</w:t>
      </w:r>
    </w:p>
    <w:p w14:paraId="36C331D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5) .* (9.2099e-007) + (RE .^ 5) .* (-8.5345e-009) ...</w:t>
      </w:r>
    </w:p>
    <w:p w14:paraId="795C0DC6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* M) .* RE) .^ 5) .* (-2.5698e-017);</w:t>
      </w:r>
    </w:p>
    <w:p w14:paraId="5B894AC2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L_LE =+ (0) * 1 + M .* (0) + ALPHA .* (0) + LE .* (0) ...</w:t>
      </w:r>
    </w:p>
    <w:p w14:paraId="3D05C89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* LE) .* (-3.3093e-005) + (ALPHA .* M) .* (0) ...</w:t>
      </w:r>
    </w:p>
    <w:p w14:paraId="21EE54EE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* LE) .* (-1.4287e-004) ...</w:t>
      </w:r>
    </w:p>
    <w:p w14:paraId="4F3CE7C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M) .* LE) .* (6.1071e-006) ...</w:t>
      </w:r>
    </w:p>
    <w:p w14:paraId="6E94BBC5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^ 2) .* (0) + (ALPHA .^ 2) .* (0) + (LE .^ 2) .* (2.7242e-004) ...</w:t>
      </w:r>
    </w:p>
    <w:p w14:paraId="5AF465C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* M) .* LE) .^ 2) .* (-9.1890e-008) ...</w:t>
      </w:r>
    </w:p>
    <w:p w14:paraId="6CF1952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LE) .^ 2) .* (3.4060e-007) ...</w:t>
      </w:r>
    </w:p>
    <w:p w14:paraId="0AF4D24B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M) .^ 2) .* (-6.5093e-006) ...</w:t>
      </w:r>
    </w:p>
    <w:p w14:paraId="6D342CE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M .* LE) .^ 2) .* (-6.3863e-006) ...</w:t>
      </w:r>
    </w:p>
    <w:p w14:paraId="05ACB4AE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^ 3) .* (0) + (ALPHA .^ 3) .* (1.4092e-004) ...</w:t>
      </w:r>
    </w:p>
    <w:p w14:paraId="4D9C2165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LE .^ 3) .* (3.8067e-006) ...</w:t>
      </w:r>
    </w:p>
    <w:p w14:paraId="79BA03A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* M) .* LE) .^ 3) .* (2.3165e-011) ...</w:t>
      </w:r>
    </w:p>
    <w:p w14:paraId="702AB69E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^ 4) .* (-1.0680e-003) ...</w:t>
      </w:r>
    </w:p>
    <w:p w14:paraId="31ACB7F9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4) .* (-2.1893e-005) + (LE .^ 4) .* (-3.7716e-007) ...</w:t>
      </w:r>
    </w:p>
    <w:p w14:paraId="4A1A869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* M) .* LE) .^ 4) .* (7.9006e-014) ...</w:t>
      </w:r>
    </w:p>
    <w:p w14:paraId="76A99B4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^ 5) .* (2.6056e-004) ...</w:t>
      </w:r>
    </w:p>
    <w:p w14:paraId="63B7DA5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5) .* (9.2099e-007) + (LE .^ 5) .* (-8.5345e-009) ...</w:t>
      </w:r>
    </w:p>
    <w:p w14:paraId="1F416307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* M) .* LE) .^ 5) .* (-2.5698e-017);</w:t>
      </w:r>
    </w:p>
    <w:p w14:paraId="29920E9E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Dbv =+ (-8.2073e-002) + CLbv .* (-9.1273e-002) ...</w:t>
      </w:r>
    </w:p>
    <w:p w14:paraId="63477D8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M .* (2.1845e-001) ...</w:t>
      </w:r>
    </w:p>
    <w:p w14:paraId="48A81589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CLbv .* M) .* (3.2202e-002) + ((CLbv) .^ 2) .* (1.6325e+000) ...</w:t>
      </w:r>
    </w:p>
    <w:p w14:paraId="734F130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M) .^ 2) .* (-1.3680e-001) ...</w:t>
      </w:r>
    </w:p>
    <w:p w14:paraId="3B997006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CLbv .* M) .^ 2) .* (5.7526e-002) ...</w:t>
      </w:r>
    </w:p>
    <w:p w14:paraId="086B5B7E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CLbv) .^ 3) .* (-1.1575e+000) + ((M) .^ 3) .* (3.8791e-002) ...</w:t>
      </w:r>
    </w:p>
    <w:p w14:paraId="19A1A4E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CLbv .* M) .^ 3) .* (-2.4002e-001) ...</w:t>
      </w:r>
    </w:p>
    <w:p w14:paraId="6940DBC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lastRenderedPageBreak/>
        <w:t xml:space="preserve">            + ((CLbv) .^ 4) .* (-8.5306e+000) ...</w:t>
      </w:r>
    </w:p>
    <w:p w14:paraId="783B7C2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M) .^ 4) .* (-5.2527e-003) ...</w:t>
      </w:r>
    </w:p>
    <w:p w14:paraId="1D1642A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CLbv .* M) .^ 4) .* (3.5543e-001) ...</w:t>
      </w:r>
    </w:p>
    <w:p w14:paraId="7A08B957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CLbv) .^ 5) .* (1.7259e+001) + ((M) .^ 5) .* (2.7435e-004) ...</w:t>
      </w:r>
    </w:p>
    <w:p w14:paraId="3BBB3E49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CLbv .* M) .^ 5) .* (-1.4983e-001);</w:t>
      </w:r>
    </w:p>
    <w:p w14:paraId="19513DC7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D_RE =+ (0) * 1 + M .* (0) + ALPHA .* (0) + RE .* (0) ...</w:t>
      </w:r>
    </w:p>
    <w:p w14:paraId="5CBBCB2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* RE) .* (-3.6923e-005) + (ALPHA .* M) .* (1.5100e-005) ...</w:t>
      </w:r>
    </w:p>
    <w:p w14:paraId="2B6DFC3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* RE) .* (1.3641e-007) ...</w:t>
      </w:r>
    </w:p>
    <w:p w14:paraId="3571FB1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M) .* RE) .* (5.1142e-006) ...</w:t>
      </w:r>
    </w:p>
    <w:p w14:paraId="70BB4A4B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^ 2) .* (0) + (ALPHA .^ 2) .* (0) + (RE .^ 2) .* (1.2125e-005) ...</w:t>
      </w:r>
    </w:p>
    <w:p w14:paraId="5C1E196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* M) .* RE) .^ 2) .* (3.5662e-009) ...</w:t>
      </w:r>
    </w:p>
    <w:p w14:paraId="09C07B1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RE) .^ 2) .* (-1.3848e-008) ...</w:t>
      </w:r>
    </w:p>
    <w:p w14:paraId="383E63C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M) .^ 2) .* (-4.7972e-007) ...</w:t>
      </w:r>
    </w:p>
    <w:p w14:paraId="4C86243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M .* RE) .^ 2) .* (-3.3763e-007) ...</w:t>
      </w:r>
    </w:p>
    <w:p w14:paraId="5127BC1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^ 3) .* (0) + (ALPHA .^ 3) .* (-4.6045e-008) ...</w:t>
      </w:r>
    </w:p>
    <w:p w14:paraId="7C6809C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RE .^ 3) .* (3.9119e-008) ...</w:t>
      </w:r>
    </w:p>
    <w:p w14:paraId="3E4C43C7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* M) .* RE) .^ 3) .* (-9.7714e-013) ...</w:t>
      </w:r>
    </w:p>
    <w:p w14:paraId="0ED1088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^ 4) .* (9.6475e-007) ...</w:t>
      </w:r>
    </w:p>
    <w:p w14:paraId="0440F7B7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4) .* (1.5015e-008) + (RE .^ 4) .* (4.5137e-009) ...</w:t>
      </w:r>
    </w:p>
    <w:p w14:paraId="4B6BE4B2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* M) .* RE) .^ 4) .* (-6.6207e-016) ...</w:t>
      </w:r>
    </w:p>
    <w:p w14:paraId="053169DE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^ 5) .* (-3.2682e-007) ...</w:t>
      </w:r>
    </w:p>
    <w:p w14:paraId="53B71E06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5) .* (-3.5360e-010) + (RE .^ 5) .* (-1.1538e-010) ...</w:t>
      </w:r>
    </w:p>
    <w:p w14:paraId="3307A4B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* M) .* RE) .^ 5) .* (4.1917e-019);</w:t>
      </w:r>
    </w:p>
    <w:p w14:paraId="474801B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D_LE =+ (0) * 1 + M .* (0) + ALPHA .* (0) + LE .* (0) ...</w:t>
      </w:r>
    </w:p>
    <w:p w14:paraId="30758FA9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* LE) .* (-3.6923e-005) + (ALPHA .* M) .* (1.5100e-005) ...</w:t>
      </w:r>
    </w:p>
    <w:p w14:paraId="29150E4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* LE) .* (1.3641e-007) ...</w:t>
      </w:r>
    </w:p>
    <w:p w14:paraId="27D08E82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M) .* LE) .* (5.1142e-006) ...</w:t>
      </w:r>
    </w:p>
    <w:p w14:paraId="06F7E23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^ 2) .* (0) + (ALPHA .^ 2) .* (0) + (LE .^ 2) .* (1.2125e-005) ...</w:t>
      </w:r>
    </w:p>
    <w:p w14:paraId="6EAE8C1B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* M) .* LE) .^ 2) .* (3.5662e-009) ...</w:t>
      </w:r>
    </w:p>
    <w:p w14:paraId="3941DB2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LE) .^ 2) .* (-1.3848e-008) ...</w:t>
      </w:r>
    </w:p>
    <w:p w14:paraId="2E802315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M) .^ 2) .* (-4.7972e-007) ...</w:t>
      </w:r>
    </w:p>
    <w:p w14:paraId="04CEA8E9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M .* LE) .^ 2) .* (-3.3763e-007) ...</w:t>
      </w:r>
    </w:p>
    <w:p w14:paraId="0732A2A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^ 3) .* (0) + (ALPHA .^ 3) .* (-4.6045e-008) ...</w:t>
      </w:r>
    </w:p>
    <w:p w14:paraId="3C978AE2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LE .^ 3) .* (3.9119e-008) ...</w:t>
      </w:r>
    </w:p>
    <w:p w14:paraId="1CB7D73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* M) .* LE) .^ 3) .* (-9.7714e-013) ...</w:t>
      </w:r>
    </w:p>
    <w:p w14:paraId="53C948E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^ 4) .* (9.6475e-007) ...</w:t>
      </w:r>
    </w:p>
    <w:p w14:paraId="6BFDB40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4) .* (1.5015e-008) + (LE .^ 4) .* (4.5137e-009) ...</w:t>
      </w:r>
    </w:p>
    <w:p w14:paraId="7EF07E0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* M) .* LE) .^ 4) .* (-6.6207e-016) ...</w:t>
      </w:r>
    </w:p>
    <w:p w14:paraId="6B1EEA2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^ 5) .* (-3.2682e-007) ...</w:t>
      </w:r>
    </w:p>
    <w:p w14:paraId="1C0A4C9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5) .* (-3.5360e-010) + (LE .^ 5) .* (-1.1538e-010) ...</w:t>
      </w:r>
    </w:p>
    <w:p w14:paraId="5227FB2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* M) .* LE) .^ 5) .* (4.1917e-019);</w:t>
      </w:r>
    </w:p>
    <w:p w14:paraId="62DB65B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D_RUD =+ (0) * 1 + M .* (0) + ALPHA .* (0) + RUD .* (0) ...</w:t>
      </w:r>
    </w:p>
    <w:p w14:paraId="15D9965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* RUD) .* (2.6425e-021) ...</w:t>
      </w:r>
    </w:p>
    <w:p w14:paraId="576A3DC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* M) .* (-9.8380e-006) ...</w:t>
      </w:r>
    </w:p>
    <w:p w14:paraId="21D207BE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lastRenderedPageBreak/>
        <w:t xml:space="preserve">            + (M .* RUD) .* (1.8193e-020) ...</w:t>
      </w:r>
    </w:p>
    <w:p w14:paraId="117FB9D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M) .* RUD) .* (1.0319e-021) ...</w:t>
      </w:r>
    </w:p>
    <w:p w14:paraId="6C089729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^ 2) .* (0) + (ALPHA .^ 2) .* (0) + (RUD .^ 2) .* (8.7608e-006) ...</w:t>
      </w:r>
    </w:p>
    <w:p w14:paraId="209BF2F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* M) .* RUD) .^ 2) .* (5.4045e-010) ...</w:t>
      </w:r>
    </w:p>
    <w:p w14:paraId="19C5876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RUD) .^ 2) .* (-2.8939e-008) ...</w:t>
      </w:r>
    </w:p>
    <w:p w14:paraId="49E7B2A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M) .^ 2) .* (2.1842e-007) ...</w:t>
      </w:r>
    </w:p>
    <w:p w14:paraId="58BCF09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M .* RUD) .^ 2) .* (-2.9646e-007) ...</w:t>
      </w:r>
    </w:p>
    <w:p w14:paraId="6367388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^ 3) .* (0) + (ALPHA .^ 3) .* (-9.0067e-007) ...</w:t>
      </w:r>
    </w:p>
    <w:p w14:paraId="09F0AB87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RUD .^ 3) .* (-8.8556e-022) ...</w:t>
      </w:r>
    </w:p>
    <w:p w14:paraId="70F0FFA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* M) .* RUD) .^ 3) .* (-5.2022e-027) ...</w:t>
      </w:r>
    </w:p>
    <w:p w14:paraId="688CB0E9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^ 4) .* (1.3388e-006) + (ALPHA .^ 4) .* (1.6460e-007) ...</w:t>
      </w:r>
    </w:p>
    <w:p w14:paraId="786BD599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RUD .^ 4) .* (4.6754e-010) ...</w:t>
      </w:r>
    </w:p>
    <w:p w14:paraId="5BEE518E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* M) .* RUD) .^ 4) .* (2.6560e-016) ...</w:t>
      </w:r>
    </w:p>
    <w:p w14:paraId="60BBA1E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^ 5) .* (-2.5185e-007) ...</w:t>
      </w:r>
    </w:p>
    <w:p w14:paraId="193F1BA6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5) .* (-7.2766e-009) + (RUD .^ 5) .* (1.5611e-024) ...</w:t>
      </w:r>
    </w:p>
    <w:p w14:paraId="2514650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* M) .* RUD) .^ 5) .* (5.4442e-033);</w:t>
      </w:r>
    </w:p>
    <w:p w14:paraId="073C2CA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YB =+ (0) + M * (0) + ALPHA .* (-1.1185e-002) ...</w:t>
      </w:r>
    </w:p>
    <w:p w14:paraId="2A88CF97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* M) .* (3.0432e-003) + (M .^ 2) .* (-3.7586e-001) ...</w:t>
      </w:r>
    </w:p>
    <w:p w14:paraId="5D90A90C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2) .* (3.4004e-003) ...</w:t>
      </w:r>
    </w:p>
    <w:p w14:paraId="11B21F5B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M .^ 2) .^ 2) .* (-2.4047e-006) ...</w:t>
      </w:r>
    </w:p>
    <w:p w14:paraId="7969B26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^ 2) .* M) .^ 2) .* (3.6104e-007) ...</w:t>
      </w:r>
    </w:p>
    <w:p w14:paraId="66EE438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M) .^ 2) .* (-8.7176e-005) ...</w:t>
      </w:r>
    </w:p>
    <w:p w14:paraId="5DA0924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^ 2) .* M .^ 2) .^ 2) .* (-5.3622e-010) + (M .^ 3) .* (0) ...</w:t>
      </w:r>
    </w:p>
    <w:p w14:paraId="74190655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3) .* (-5.8160e-004) + (M .^ 4) .* (9.4289e-002) ...</w:t>
      </w:r>
    </w:p>
    <w:p w14:paraId="7F14E8D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4) .* (4.4848e-005) + (M .^ 5) .* (-1.8384e-002) ...</w:t>
      </w:r>
    </w:p>
    <w:p w14:paraId="60351A4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5) .* (-1.3021e-006);</w:t>
      </w:r>
    </w:p>
    <w:p w14:paraId="703D1896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Y_RE = -1.02E-06 -1.12E-07 * ALPHA +4.48E-07 * M +2.27E-07 * RE ...</w:t>
      </w:r>
    </w:p>
    <w:p w14:paraId="72E51EB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4.11E-09 * (ALPHA * M) * RE +2.82E-09 * ALPHA ^ 2 ...</w:t>
      </w:r>
    </w:p>
    <w:p w14:paraId="5AD72AD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2.36E-08 * M ^ 2 -5.04E-08 * RE ^ 2 ...</w:t>
      </w:r>
    </w:p>
    <w:p w14:paraId="0B9453E7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4.50E-14 * ((ALPHA * M) * RE) ^ 2;</w:t>
      </w:r>
    </w:p>
    <w:p w14:paraId="546382C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Y_LE =- (-1.02E-06 -1.12E-07 * ALPHA +4.48E-07 * M +2.27E-07 * LE ...</w:t>
      </w:r>
    </w:p>
    <w:p w14:paraId="089E1A6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4.11E-09 * (ALPHA * M) * LE +2.82E-09 * ALPHA ^ 2 ...</w:t>
      </w:r>
    </w:p>
    <w:p w14:paraId="346723F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2.36E-08 * M ^ 2 -5.04E-08 * LE ^ 2 ...</w:t>
      </w:r>
    </w:p>
    <w:p w14:paraId="73DC09C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4.50E-14 * ((ALPHA * M) * LE) ^ 2);</w:t>
      </w:r>
    </w:p>
    <w:p w14:paraId="5B6F2C72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Y_RUD =+ (0) * 1 + M .* (0) + ALPHA .* (0) + RUD .* (0) ...</w:t>
      </w:r>
    </w:p>
    <w:p w14:paraId="5308EAA7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* RUD) .* (2.0067e-005) ...</w:t>
      </w:r>
    </w:p>
    <w:p w14:paraId="181EEF5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* M) .* (0) + (M .* RUD) .* (-5.7185e-004) ...</w:t>
      </w:r>
    </w:p>
    <w:p w14:paraId="75CFF0C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M) .* RUD) .* (-1.5307e-005) + (M .^ 2) .* (0) ...</w:t>
      </w:r>
    </w:p>
    <w:p w14:paraId="45551A3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2) .* (0) + (RUD .^ 2) .* (1.9243e-019) ...</w:t>
      </w:r>
    </w:p>
    <w:p w14:paraId="6CDCCAC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* M) .* RUD) .^ 2) .* (2.8011e-022) ...</w:t>
      </w:r>
    </w:p>
    <w:p w14:paraId="6D5D64E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RUD) .^ 2) .* (-2.0404e-021) ...</w:t>
      </w:r>
    </w:p>
    <w:p w14:paraId="32F5D082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M) .^ 2) .* (-1.2673e-020) ...</w:t>
      </w:r>
    </w:p>
    <w:p w14:paraId="1B4CE12C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M .* RUD) .^ 2) .* (-1.7950e-020) ...</w:t>
      </w:r>
    </w:p>
    <w:p w14:paraId="6F671592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^ 3) .* (0) + (ALPHA .^ 3) .* (-9.9873e-019) ...</w:t>
      </w:r>
    </w:p>
    <w:p w14:paraId="60B371E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lastRenderedPageBreak/>
        <w:t xml:space="preserve">            + (RUD .^ 3) .* (3.2768e-005) ...</w:t>
      </w:r>
    </w:p>
    <w:p w14:paraId="5F25B276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* M) .* RUD) .^ 3) .* (1.2674e-012) ...</w:t>
      </w:r>
    </w:p>
    <w:p w14:paraId="443C4942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^ 4) .* (-3.8438e-020) ...</w:t>
      </w:r>
    </w:p>
    <w:p w14:paraId="57D3547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4) .* (1.9239e-019) + (RUD .^ 4) .* (7.7275e-023) ...</w:t>
      </w:r>
    </w:p>
    <w:p w14:paraId="615D7F1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* M) .* RUD) .^ 4) .* (-3.2592e-029) ...</w:t>
      </w:r>
    </w:p>
    <w:p w14:paraId="5AE0EE2B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^ 5) .* (3.1048e-020) ...</w:t>
      </w:r>
    </w:p>
    <w:p w14:paraId="021DC18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5) .* (-9.0794e-021) + (RUD .^ 5) .* (-6.5825e-008) ...</w:t>
      </w:r>
    </w:p>
    <w:p w14:paraId="4A967D69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* M) .* RUD) .^ 5) .* (1.2684e-017);</w:t>
      </w:r>
    </w:p>
    <w:p w14:paraId="1F749A1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llbv =+ (0) + M * (0) + ALPHA .* (5.9211e-004) ...</w:t>
      </w:r>
    </w:p>
    <w:p w14:paraId="574909B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* M) .* (-3.1579e-004) + (M .^ 2) .* (-8.7296e-002) ...</w:t>
      </w:r>
    </w:p>
    <w:p w14:paraId="2805F697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2) .* (-5.7398e-005) ...</w:t>
      </w:r>
    </w:p>
    <w:p w14:paraId="07D1BB2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M .^ 2) .^ 2) .* (-1.1037e-006) ...</w:t>
      </w:r>
    </w:p>
    <w:p w14:paraId="1406694B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^ 2) .* M) .^ 2) .* (-6.8068e-008) ...</w:t>
      </w:r>
    </w:p>
    <w:p w14:paraId="550221B6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M) .^ 2) .* (2.0549e-005) ...</w:t>
      </w:r>
    </w:p>
    <w:p w14:paraId="4DD4173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^ 2) .* M .^ 2) .^ 2) .* (3.6561e-009) + (M .^ 3) .* (0) ...</w:t>
      </w:r>
    </w:p>
    <w:p w14:paraId="5C8A5EA2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3) .* (-2.8226e-016) + (M .^ 4) .* (2.0334e-002) ...</w:t>
      </w:r>
    </w:p>
    <w:p w14:paraId="435D50A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4) .* (1.9013e-007) + (M .^ 5) .* (-3.7733e-003) ...</w:t>
      </w:r>
    </w:p>
    <w:p w14:paraId="6DEC14C5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5) .* (-9.6648e-019);</w:t>
      </w:r>
    </w:p>
    <w:p w14:paraId="4CC2902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ll_RE = +3.570E-04 -9.569E-05 * ALPHA -3.598E-05 * M +1.170E-04 * RE ...</w:t>
      </w:r>
    </w:p>
    <w:p w14:paraId="5F21E005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2.794E-08 * (ALPHA * M) * RE +4.950E-06 * ALPHA ^ 2 ...</w:t>
      </w:r>
    </w:p>
    <w:p w14:paraId="319BF935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411E-06 * M ^ 2 ...</w:t>
      </w:r>
    </w:p>
    <w:p w14:paraId="47B4347B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1.160E-06 * RE ^ 2 -4.641E-11 * ((ALPHA * M) * RE) ^ 2;</w:t>
      </w:r>
    </w:p>
    <w:p w14:paraId="674E1E6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ll_LE =- (3.570E-04 -9.569E-05 * ALPHA -3.598E-05 * M +1.170E-04 * LE ...</w:t>
      </w:r>
    </w:p>
    <w:p w14:paraId="3AF27AA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2.794E-08 * (ALPHA * M) * LE +4.950E-06 * ALPHA ^ 2 ...</w:t>
      </w:r>
    </w:p>
    <w:p w14:paraId="0358ACA5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411E-06 * M ^ 2 -1.160E-06 * LE ^ 2 ...</w:t>
      </w:r>
    </w:p>
    <w:p w14:paraId="7BE3E41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4.641E-11 * ((ALPHA * M) * LE) ^ 2);</w:t>
      </w:r>
    </w:p>
    <w:p w14:paraId="70B268B9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ll_RUD = -5.0103E-19 +6.2723E-20 * ALPHA +2.3418E-20 * M ...</w:t>
      </w:r>
    </w:p>
    <w:p w14:paraId="076872B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0.00011441 * RUD -2.6824E-06 * (ALPHA * RUD) ...</w:t>
      </w:r>
    </w:p>
    <w:p w14:paraId="4D06043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3.4201E-21 * (ALPHA * M) -3.5496E-06 * (M * RUD) ...</w:t>
      </w:r>
    </w:p>
    <w:p w14:paraId="7ADD7A9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5.5547E-08 * (ALPHA * M) * RUD;</w:t>
      </w:r>
    </w:p>
    <w:p w14:paraId="1DB5CCC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llr = +3.82E-01 -1.06E-01 * M ...</w:t>
      </w:r>
    </w:p>
    <w:p w14:paraId="627EA06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94E-03 * ALPHA -8.15E-05 * (ALPHA * M) ...</w:t>
      </w:r>
    </w:p>
    <w:p w14:paraId="2EDB5CC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45E-02 * M ^ 2 -9.76E-06 * ALPHA ^ 2 ...</w:t>
      </w:r>
    </w:p>
    <w:p w14:paraId="30838A06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4.49E-08 * (ALPHA * M) ^ 2 ...</w:t>
      </w:r>
    </w:p>
    <w:p w14:paraId="4152DD7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1.02E-03 * M ^ 3 -2.70E-07 * ALPHA ^ 3 +3.56E-05 * M ^ 4 ...</w:t>
      </w:r>
    </w:p>
    <w:p w14:paraId="2306536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3.19E-08 * ALPHA ^ 4 ...</w:t>
      </w:r>
    </w:p>
    <w:p w14:paraId="44B9787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4.81E-07 * M ^ 5 -1.06E-09 * ALPHA ^ 5;</w:t>
      </w:r>
    </w:p>
    <w:p w14:paraId="1A4F7155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llp =+ (0) + M * (0) + ALPHA .* (-1.2668e-005) ...</w:t>
      </w:r>
    </w:p>
    <w:p w14:paraId="74BB8645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* M) .* (1.7282e-005) + (M .^ 2) .* (-1.0966e-001) ...</w:t>
      </w:r>
    </w:p>
    <w:p w14:paraId="591AEE57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2) .* (1.0751e-005) ...</w:t>
      </w:r>
    </w:p>
    <w:p w14:paraId="79366162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M .^ 2) .^ 2) .* (-1.0989e-006) ...</w:t>
      </w:r>
    </w:p>
    <w:p w14:paraId="3642EE6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^ 2) .* M) .^ 2) .* (6.1850e-009) ...</w:t>
      </w:r>
    </w:p>
    <w:p w14:paraId="40BFC9CB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M) .^ 2) .* (8.6481e-006) ...</w:t>
      </w:r>
    </w:p>
    <w:p w14:paraId="18AD405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^ 2) .* M .^ 2) .^ 2) .* (-4.3707e-010) ...</w:t>
      </w:r>
    </w:p>
    <w:p w14:paraId="49895FE2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lastRenderedPageBreak/>
        <w:t xml:space="preserve">            + (M .^ 3) .* (0) ...</w:t>
      </w:r>
    </w:p>
    <w:p w14:paraId="36302FA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3) .* (-1.1567e-005) + (M .^ 4) .* (2.6725e-002) ...</w:t>
      </w:r>
    </w:p>
    <w:p w14:paraId="719FF4C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4) .* (1.5082e-006) + (M .^ 5) .* (-5.0800e-003) ...</w:t>
      </w:r>
    </w:p>
    <w:p w14:paraId="207D4B9C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5) .* (-6.1276e-008);</w:t>
      </w:r>
    </w:p>
    <w:p w14:paraId="4B321B79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mbv =+ (-5.7643e-001) + M * (1.0553e+000) + CLbv .* (-3.7951e-001) ...</w:t>
      </w:r>
    </w:p>
    <w:p w14:paraId="5C54DF07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CLbv .* M) .* (1.0483e-001) + (M .^ 2) .* (-7.4344e-001) ...</w:t>
      </w:r>
    </w:p>
    <w:p w14:paraId="3EFCF9DE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CLbv .^ 2) .* (-1.5412e-001) ...</w:t>
      </w:r>
    </w:p>
    <w:p w14:paraId="0A0A89D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CLbv .* M .^ 2) .^ 2) .* (-2.1133e-003) ...</w:t>
      </w:r>
    </w:p>
    <w:p w14:paraId="515624C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CLbv .^ 2) .* M) .^ 2) .* (-1.7858e-001) ...</w:t>
      </w:r>
    </w:p>
    <w:p w14:paraId="70CD471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CLbv .* M) .^ 2) .* (5.7805e-002) ...</w:t>
      </w:r>
    </w:p>
    <w:p w14:paraId="0E2E5AE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CLbv .^ 2) .* M .^ 2) .^ 2) .* (-3.8875e-003) ...</w:t>
      </w:r>
    </w:p>
    <w:p w14:paraId="23617C3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^ 3) .* (2.5341e-001) ...</w:t>
      </w:r>
    </w:p>
    <w:p w14:paraId="6DE774A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CLbv .^ 3) .* (-4.9731e-001) + (M .^ 4) .* (-4.1938e-002) ...</w:t>
      </w:r>
    </w:p>
    <w:p w14:paraId="6373956B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CLbv .^ 4) .* (7.1784e+000) + (M .^ 5) .* (2.7017e-003) ...</w:t>
      </w:r>
    </w:p>
    <w:p w14:paraId="643806DB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CLbv .^ 5) .* (-1.0331e+001);</w:t>
      </w:r>
    </w:p>
    <w:p w14:paraId="546BE95B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m_RE = -5.67E-05 -6.59E-05 * ALPHA -1.51E-06 * M +2.89E-04 * RE ...</w:t>
      </w:r>
    </w:p>
    <w:p w14:paraId="4AE4342E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4.48E-06 * (ALPHA * RE) -4.46E-06 * (ALPHA * M) ...</w:t>
      </w:r>
    </w:p>
    <w:p w14:paraId="2FB2A6AC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5.87E-06 * (M * RE) +9.72E-08 * (ALPHA * M) * RE;</w:t>
      </w:r>
    </w:p>
    <w:p w14:paraId="73B0E5C7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m_LE = -5.67E-05 -6.59E-05 * ALPHA -1.51E-06 * M +2.89E-04 * LE ...</w:t>
      </w:r>
    </w:p>
    <w:p w14:paraId="646C069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4.48E-06 * (ALPHA * LE) -4.46E-06 * (ALPHA * M) ...</w:t>
      </w:r>
    </w:p>
    <w:p w14:paraId="1F44CB82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5.87E-06 * (M * LE) +9.72E-08 * (ALPHA * M) * LE;</w:t>
      </w:r>
    </w:p>
    <w:p w14:paraId="2D40041B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m_RUD = -2.79E-05 * ALPHA -5.89E-08 * (ALPHA) ^ 2 +1.58E-03 * (M) ^ 2 ...</w:t>
      </w:r>
    </w:p>
    <w:p w14:paraId="0BEA5D66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6.42E-08 * (ALPHA) ^ 3 -6.69E-04 * (M) ^ 3 -2.10E-08 * (ALPHA) ^ 4 ...</w:t>
      </w:r>
    </w:p>
    <w:p w14:paraId="390DC08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05E-04 * (M) ^ 4 +1.43E-07 * (RUD) ^ 4 +3.14E-09 * (ALPHA) ^ 5 ...</w:t>
      </w:r>
    </w:p>
    <w:p w14:paraId="5F9F2CBE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7.74E-06 * (M) ^ 5 -4.77E-22 * (RUD) ^ 5 -2.18E-10 * (ALPHA) ^ 6 ...</w:t>
      </w:r>
    </w:p>
    <w:p w14:paraId="788455F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2.70E-07 * (M) ^ 6 -3.38E-10 * (RUD) ^ 6 +5.74E-12 * (ALPHA) ^ 7 ...</w:t>
      </w:r>
    </w:p>
    <w:p w14:paraId="07E359A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3.58E-09 * (M) ^ 7 +2.63E-24 * (RUD) ^ 7;</w:t>
      </w:r>
    </w:p>
    <w:p w14:paraId="37F3ED15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m_q =+ (0) + M * (0) + ALPHA .* (-1.0828e-002) ...</w:t>
      </w:r>
    </w:p>
    <w:p w14:paraId="23DB110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* M) .* (4.2311e-003) ...</w:t>
      </w:r>
    </w:p>
    <w:p w14:paraId="2629F212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^ 2) .* (-6.1171e-001) ...</w:t>
      </w:r>
    </w:p>
    <w:p w14:paraId="323867EB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2) .* (4.6974e-003) ...</w:t>
      </w:r>
    </w:p>
    <w:p w14:paraId="38F771D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M .^ 2) .^ 2) .* (-1.1593e-005) ...</w:t>
      </w:r>
    </w:p>
    <w:p w14:paraId="07D8472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^ 2) .* M) .^ 2) .* (2.5378e-007) ...</w:t>
      </w:r>
    </w:p>
    <w:p w14:paraId="0F2DDC5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M) .^ 2) .* (-7.0964e-005) ...</w:t>
      </w:r>
    </w:p>
    <w:p w14:paraId="6D6B9CAC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^ 2) .* M .^ 2) .^ 2) .* (4.1284e-008) ...</w:t>
      </w:r>
    </w:p>
    <w:p w14:paraId="546657D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^ 3) .* (0) + (ALPHA .^ 3) .* (-1.1414e-003) ...</w:t>
      </w:r>
    </w:p>
    <w:p w14:paraId="754589FB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^ 4) .* (1.5903e-001) ...</w:t>
      </w:r>
    </w:p>
    <w:p w14:paraId="07CB541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4) .* (1.1176e-004) + (M .^ 5) .* (-3.0665e-002) ...</w:t>
      </w:r>
    </w:p>
    <w:p w14:paraId="1E653A57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5) .* (-3.8123e-006);</w:t>
      </w:r>
    </w:p>
    <w:p w14:paraId="27ACA8C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nbv =+ (0) + M * (0) + ALPHA .* (-2.3745e-003) ...</w:t>
      </w:r>
    </w:p>
    <w:p w14:paraId="25D4C70C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* M) .* (8.5307e-004) ...</w:t>
      </w:r>
    </w:p>
    <w:p w14:paraId="6EE4D386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^ 2) .* (1.4474e-001) ...</w:t>
      </w:r>
    </w:p>
    <w:p w14:paraId="5B93B669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2) .* (5.3105e-004) ...</w:t>
      </w:r>
    </w:p>
    <w:p w14:paraId="4CC9C85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M .^ 2) .^ 2) .* (-8.3462e-007) ...</w:t>
      </w:r>
    </w:p>
    <w:p w14:paraId="7418790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lastRenderedPageBreak/>
        <w:t xml:space="preserve">            + (((ALPHA .^ 2) .* M) .^ 2) .* (1.3335e-007) ...</w:t>
      </w:r>
    </w:p>
    <w:p w14:paraId="69E86BFE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M) .^ 2) .* (-2.7081e-005) ...</w:t>
      </w:r>
    </w:p>
    <w:p w14:paraId="1483D6C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^ 2) .* M .^ 2) .^ 2) .* (-1.3450e-009) ...</w:t>
      </w:r>
    </w:p>
    <w:p w14:paraId="20D257AC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^ 3) .* (0) + (ALPHA .^ 3) .* (-4.1046e-005) ...</w:t>
      </w:r>
    </w:p>
    <w:p w14:paraId="407A25B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^ 4) .* (-3.9519e-002) + (ALPHA .^ 4) .* (-1.5141e-006) ...</w:t>
      </w:r>
    </w:p>
    <w:p w14:paraId="2906D612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^ 5) .* (7.7646e-003) + (ALPHA .^ 5) .* (1.7278e-007);</w:t>
      </w:r>
    </w:p>
    <w:p w14:paraId="064F4789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n_RE = +2.10E-04 +1.83E-05 * ALPHA -3.56E-05 * M -1.30E-05 * RE ...</w:t>
      </w:r>
    </w:p>
    <w:p w14:paraId="2A7801D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8.93E-08 * (ALPHA * M) * RE -6.39E-07 * ALPHA ^ 2 ...</w:t>
      </w:r>
    </w:p>
    <w:p w14:paraId="58EAD83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8.16E-07 * M ^ 2 +1.97E-06 * RE ^ 2 ...</w:t>
      </w:r>
    </w:p>
    <w:p w14:paraId="44748FC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41E-11 * ((ALPHA * M) * RE) ^ 2;</w:t>
      </w:r>
    </w:p>
    <w:p w14:paraId="46BD16DE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n_LE =- (2.10E-04 +1.83E-05 * ALPHA -3.56E-05 * M -1.30E-05 * LE ...</w:t>
      </w:r>
    </w:p>
    <w:p w14:paraId="5F231E5C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8.93E-08 * (ALPHA * M) * LE -6.39E-07 * ALPHA ^ 2 ...</w:t>
      </w:r>
    </w:p>
    <w:p w14:paraId="615095D9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8.16E-07 * M ^ 2 +1.97E-06 * LE ^ 2 ...</w:t>
      </w:r>
    </w:p>
    <w:p w14:paraId="6B918B4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41E-11 * ((ALPHA * M) * LE) ^ 2);</w:t>
      </w:r>
    </w:p>
    <w:p w14:paraId="4999471C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n_RUD = +2.85E-18 -3.59E-19 * ALPHA -1.26E-19 * M -5.28E-04 * RUD ...</w:t>
      </w:r>
    </w:p>
    <w:p w14:paraId="1849E40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39E-05 * (ALPHA * RUD) +1.57E-20 * (ALPHA * M) ...</w:t>
      </w:r>
    </w:p>
    <w:p w14:paraId="65BE8942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65E-05 * (M * RUD) -3.13E-07 * (ALPHA * M) * RUD;</w:t>
      </w:r>
    </w:p>
    <w:p w14:paraId="59A48E3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np =+ (1.7000e-001) + ALPHA .* (-6.4056e-018) ...</w:t>
      </w:r>
    </w:p>
    <w:p w14:paraId="18F049F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M .* (1.1333e-002) + (ALPHA .* M) .* (2.3467e-018) ...</w:t>
      </w:r>
    </w:p>
    <w:p w14:paraId="55516F5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) .^ 2) .* (2.0917e-019) ...</w:t>
      </w:r>
    </w:p>
    <w:p w14:paraId="3029B08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M) .^ 2) .* (-5.3333e-003) ...</w:t>
      </w:r>
    </w:p>
    <w:p w14:paraId="4A65126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M) .^ 2) .* (-5.0665e-020);</w:t>
      </w:r>
    </w:p>
    <w:p w14:paraId="22804646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nr =+ (0) + M * (0) + ALPHA .* (-1.3332e-003) ...</w:t>
      </w:r>
    </w:p>
    <w:p w14:paraId="2E14B622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* M) .* (6.6899e-004) ...</w:t>
      </w:r>
    </w:p>
    <w:p w14:paraId="6B9C13DC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^ 2) .* (-1.0842e+000) ...</w:t>
      </w:r>
    </w:p>
    <w:p w14:paraId="5DB2D322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2) .* (1.6434e-003) ...</w:t>
      </w:r>
    </w:p>
    <w:p w14:paraId="305AB51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M .^ 2) .^ 2) .* (-4.4258e-006) ...</w:t>
      </w:r>
    </w:p>
    <w:p w14:paraId="22E10E5E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^ 2) .* M) .^ 2) .* (1.2017e-007) ...</w:t>
      </w:r>
    </w:p>
    <w:p w14:paraId="2EF0E0A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M) .^ 2) .* (1.0819e-005) ...</w:t>
      </w:r>
    </w:p>
    <w:p w14:paraId="69E80CFC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^ 2) .* M .^ 2) .^ 2) .* (-2.8899e-009) + (M .^ 3) .* (0) ...</w:t>
      </w:r>
    </w:p>
    <w:p w14:paraId="06470BF9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3) .* (-5.8118e-004) + (M .^ 4) .* (2.7379e-001) ...</w:t>
      </w:r>
    </w:p>
    <w:p w14:paraId="6EA2FC9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4) .* (6.7994e-005) + (M .^ 5) .* (-5.2435e-002) ...</w:t>
      </w:r>
    </w:p>
    <w:p w14:paraId="7DC0077C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5) .* (-2.5848e-006);</w:t>
      </w:r>
    </w:p>
    <w:p w14:paraId="4AEC24E5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else %M&gt;=4</w:t>
      </w:r>
    </w:p>
    <w:p w14:paraId="605040F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Lbv = -8.19E-02 +4.70E-02 * M +1.86E-02 * ALPHA ...</w:t>
      </w:r>
    </w:p>
    <w:p w14:paraId="01D9A43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4.73E-04 * (ALPHA * M) -9.19E-03 * M ^ 2 -1.52E-04 * ALPHA ^ 2 ...</w:t>
      </w:r>
    </w:p>
    <w:p w14:paraId="157DB35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5.99E-07 * (ALPHA * M) ^ 2 +7.74E-04 * M ^ 3 ...</w:t>
      </w:r>
    </w:p>
    <w:p w14:paraId="1254DC09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4.08E-06 * ALPHA ^ 3 -2.93E-05 * M ^ 4 -3.91E-07 * ALPHA ^ 4 ...</w:t>
      </w:r>
    </w:p>
    <w:p w14:paraId="5C89F2D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4.12E-07 * M ^ 5 +1.30E-08 * ALPHA ^ 5;</w:t>
      </w:r>
    </w:p>
    <w:p w14:paraId="33357347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L_RE = -1.45E-05 +1.01E-04 * ALPHA +7.10E-06 * M -4.14E-04 * RE ...</w:t>
      </w:r>
    </w:p>
    <w:p w14:paraId="2494307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3.51E-06 * (ALPHA * RE) +4.70E-06 * (ALPHA * M) ...</w:t>
      </w:r>
    </w:p>
    <w:p w14:paraId="64148F4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8.72E-06 * (M * RE) -1.70E-07 * (ALPHA * M) * RE;</w:t>
      </w:r>
    </w:p>
    <w:p w14:paraId="03CAC57C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L_LE = -1.45E-05 +1.01E-04 * ALPHA +7.10E-06 * M -4.14E-04 * LE ...</w:t>
      </w:r>
    </w:p>
    <w:p w14:paraId="1506DC39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3.51E-06 * (ALPHA * LE) +4.70E-06 * (ALPHA * M) ...</w:t>
      </w:r>
    </w:p>
    <w:p w14:paraId="433B36B2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lastRenderedPageBreak/>
        <w:t xml:space="preserve">            +8.72E-06 * (M * LE) -1.70E-07 * (ALPHA * M) * LE;</w:t>
      </w:r>
    </w:p>
    <w:p w14:paraId="216D7285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Dbv = +8.717E-02 -3.307E-02 * M +3.179E-03 * ALPHA ...</w:t>
      </w:r>
    </w:p>
    <w:p w14:paraId="7ECF186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1.250E-04 * (ALPHA * M) +5.036E-03 * M ^ 2 ...</w:t>
      </w:r>
    </w:p>
    <w:p w14:paraId="69E726B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1.100E-03 * ALPHA ^ 2 +1.405E-07 * (ALPHA * M) ^ 2 ...</w:t>
      </w:r>
    </w:p>
    <w:p w14:paraId="63C42C0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3.658E-04 * M ^ 3 +3.175E-04 * ALPHA ^ 3 +1.274E-05 * M ^ 4 ...</w:t>
      </w:r>
    </w:p>
    <w:p w14:paraId="77DA705E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2.985E-05 * ALPHA ^ 4 -1.705E-07 * M ^ 5 +9.766E-07 * ALPHA ^ 5;</w:t>
      </w:r>
    </w:p>
    <w:p w14:paraId="1215C63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D_RE =+ 1 * (4.5548e-004) + ALPHA .* (2.5411e-005) + M .* (-1.1436e-004) ...</w:t>
      </w:r>
    </w:p>
    <w:p w14:paraId="68617CB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RE .* (-3.6417e-005) + ((ALPHA .* M) .* RE) .* (-5.3015e-007) ...</w:t>
      </w:r>
    </w:p>
    <w:p w14:paraId="7EF9C7A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2) .* (3.2187e-006) + (M .^ 2) .* (3.0140e-006) ...</w:t>
      </w:r>
    </w:p>
    <w:p w14:paraId="4F6C34D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RE .^ 2) .* (6.9629e-006) ...</w:t>
      </w:r>
    </w:p>
    <w:p w14:paraId="053415B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* M) .* RE) .^ 2) .* (2.1026e-012);</w:t>
      </w:r>
    </w:p>
    <w:p w14:paraId="3A31DFC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D_LE =+ 1 * (4.5548e-004) + ALPHA .* (2.5411e-005) + M .* (-1.1436e-004) ...</w:t>
      </w:r>
    </w:p>
    <w:p w14:paraId="2661B386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LE .* (-3.6417e-005) + ((ALPHA .* M) .* LE) .* (-5.3015e-007) ...</w:t>
      </w:r>
    </w:p>
    <w:p w14:paraId="0D30EF4E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2) .* (3.2187e-006) + (M .^ 2) .* (3.0140e-006) ...</w:t>
      </w:r>
    </w:p>
    <w:p w14:paraId="29592BB9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LE .^ 2) .* (6.9629e-006) ...</w:t>
      </w:r>
    </w:p>
    <w:p w14:paraId="5CEF2E6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* M) .* LE) .^ 2) .* (2.1026e-012);</w:t>
      </w:r>
    </w:p>
    <w:p w14:paraId="5ED2EE5E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D_RUD = +7.50E-04 -2.29E-05 * ALPHA -9.69E-05 * M -1.83E-06 * RUD ...</w:t>
      </w:r>
    </w:p>
    <w:p w14:paraId="5D0F6FA7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9.13E-09 * (ALPHA * M) * RUD +8.76E-07 * ALPHA ^ 2 ...</w:t>
      </w:r>
    </w:p>
    <w:p w14:paraId="343B3BE6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2.70E-06 * M ^ 2 +1.97E-06 * RUD ^ 2 ...</w:t>
      </w:r>
    </w:p>
    <w:p w14:paraId="5F75C56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1.77E-11 * ((ALPHA * M) * RUD) ^ 2;</w:t>
      </w:r>
    </w:p>
    <w:p w14:paraId="191BE3D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YB =+ (0) + M * (-2.9253e-001) + ALPHA .* (2.8803e-003) ...</w:t>
      </w:r>
    </w:p>
    <w:p w14:paraId="5E00E32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* M) .* (-2.8943e-004) + (M .^ 2) .* (5.4822e-002) ...</w:t>
      </w:r>
    </w:p>
    <w:p w14:paraId="631761E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2) .* (7.3535e-004) ...</w:t>
      </w:r>
    </w:p>
    <w:p w14:paraId="1312C13E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M .^ 2) .^ 2) .* (-4.6490e-009) ...</w:t>
      </w:r>
    </w:p>
    <w:p w14:paraId="518C2C75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^ 2) .* M) .^ 2) .* (-2.0675e-008) ...</w:t>
      </w:r>
    </w:p>
    <w:p w14:paraId="0992628B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M) .^ 2) .* (4.6205e-006) ...</w:t>
      </w:r>
    </w:p>
    <w:p w14:paraId="4FDB2066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^ 2) .* M .^ 2) .^ 2) .* (2.6144e-011) ...</w:t>
      </w:r>
    </w:p>
    <w:p w14:paraId="2476C1D9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^ 3) .* (-4.3203e-003) ...</w:t>
      </w:r>
    </w:p>
    <w:p w14:paraId="7AF75EAC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3) .* (-3.7405e-004) + (M .^ 4) .* (1.5495e-004) ...</w:t>
      </w:r>
    </w:p>
    <w:p w14:paraId="7EF7D93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4) .* (2.8183e-005) + (M .^ 5) .* (-2.0829e-006) ...</w:t>
      </w:r>
    </w:p>
    <w:p w14:paraId="05548F5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5) .* (-5.2083e-007);</w:t>
      </w:r>
    </w:p>
    <w:p w14:paraId="180AA77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Y_RE = -1.02E-06 -1.12E-07 * ALPHA +4.48E-07 * M +2.27E-07 * RE ...</w:t>
      </w:r>
    </w:p>
    <w:p w14:paraId="6BC6301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4.11E-09 * (ALPHA * M) * RE +2.82E-09 * ALPHA ^ 2 ...</w:t>
      </w:r>
    </w:p>
    <w:p w14:paraId="2D2F588B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2.36E-08 * M ^ 2 -5.04E-08 * RE ^ 2 ...</w:t>
      </w:r>
    </w:p>
    <w:p w14:paraId="0C6487EB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4.50E-14 * ((ALPHA * M) * RE) ^ 2;</w:t>
      </w:r>
    </w:p>
    <w:p w14:paraId="07BEF76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Y_LE =- (-1.02E-06 -1.12E-07 * ALPHA +4.48E-07 * M +2.27E-07 * LE ...</w:t>
      </w:r>
    </w:p>
    <w:p w14:paraId="4426B4C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4.11E-09 * (ALPHA * M) * LE +2.82E-09 * ALPHA ^ 2 ...</w:t>
      </w:r>
    </w:p>
    <w:p w14:paraId="1BF278F6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2.36E-08 * M ^ 2 ...</w:t>
      </w:r>
    </w:p>
    <w:p w14:paraId="40172519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5.04E-08 * LE ^ 2 +4.50E-14 * ((ALPHA * M) * LE) ^ 2);</w:t>
      </w:r>
    </w:p>
    <w:p w14:paraId="52F6FE9B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Y_RUD = -1.43E-18 +4.86E-20 * ALPHA +1.86E-19 * M +3.84E-04 * RUD ...</w:t>
      </w:r>
    </w:p>
    <w:p w14:paraId="689267E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1.17E-05 * (ALPHA * RUD) -1.07E-05 * (M * RUD) ...</w:t>
      </w:r>
    </w:p>
    <w:p w14:paraId="53AA1DAE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2.60E-07 * (ALPHA * M) * RUD;</w:t>
      </w:r>
    </w:p>
    <w:p w14:paraId="2BA253A7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llbv = -1.402E-01 +3.326E-02 * M -7.590E-04 * ALPHA ...</w:t>
      </w:r>
    </w:p>
    <w:p w14:paraId="0D6FFD9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8.596E-06 * (ALPHA * M) -3.794E-03 * M ^ 2 ...</w:t>
      </w:r>
    </w:p>
    <w:p w14:paraId="1C6168F9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lastRenderedPageBreak/>
        <w:t xml:space="preserve">            +2.354E-06 * ALPHA ^ 2 -1.044E-08 * (ALPHA * M) ^ 2 ...</w:t>
      </w:r>
    </w:p>
    <w:p w14:paraId="6004D26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2.219E-04 * M ^ 3 -8.964E-18 * ALPHA ^ 3 -6.462E-06 * M ^ 4 ...</w:t>
      </w:r>
    </w:p>
    <w:p w14:paraId="3407966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3.803E-19 * ALPHA ^ 4 +7.419E-08 * M ^ 5 -3.353E-21 * ALPHA ^ 5;</w:t>
      </w:r>
    </w:p>
    <w:p w14:paraId="2220B12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ll_RE = +3.570E-04 -9.569E-05 * ALPHA -3.598E-05 * M +1.170E-04 * RE ...</w:t>
      </w:r>
    </w:p>
    <w:p w14:paraId="5B37E0B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2.794E-08 * (ALPHA * M) * RE +4.950E-06 * ALPHA ^ 2 ...</w:t>
      </w:r>
    </w:p>
    <w:p w14:paraId="09B44F8E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411E-06 * M ^ 2 -1.160E-06 * RE ^ 2 ...</w:t>
      </w:r>
    </w:p>
    <w:p w14:paraId="655CBF3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4.641E-11 * ((ALPHA * M) * RE) ^ 2;</w:t>
      </w:r>
    </w:p>
    <w:p w14:paraId="3220AFD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ll_LE =- (3.570E-04 -9.569E-05 * ALPHA -3.598E-05 * M +1.170E-04 * LE ...</w:t>
      </w:r>
    </w:p>
    <w:p w14:paraId="2B07C066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2.794E-08 * (ALPHA * M) * LE +4.950E-06 * ALPHA ^ 2 ...</w:t>
      </w:r>
    </w:p>
    <w:p w14:paraId="636CE05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411E-06 * M ^ 2 -1.160E-06 * LE ^ 2 ...</w:t>
      </w:r>
    </w:p>
    <w:p w14:paraId="62E78142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4.641E-11 * ((ALPHA * M) * LE) ^ 2);</w:t>
      </w:r>
    </w:p>
    <w:p w14:paraId="6656B36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ll_RUD = -5.0103E-19 +6.2723E-20 * ALPHA +2.3418E-20 * M ...</w:t>
      </w:r>
    </w:p>
    <w:p w14:paraId="272CEB2E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0.00011441 * RUD -2.6824E-06 * (ALPHA * RUD) ...</w:t>
      </w:r>
    </w:p>
    <w:p w14:paraId="0147141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3.4201E-21 * (ALPHA * M) -3.5496E-06 * (M * RUD) ...</w:t>
      </w:r>
    </w:p>
    <w:p w14:paraId="1EDB4C3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5.5547E-08 * (ALPHA * M) * RUD;</w:t>
      </w:r>
    </w:p>
    <w:p w14:paraId="5E06BB5B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llr = +3.82E-01 -1.06E-01 * M +1.94E-03 * ALPHA ...</w:t>
      </w:r>
    </w:p>
    <w:p w14:paraId="434E894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8.15E-05 * (ALPHA * M) +1.45E-02 * M ^ 2 -9.76E-06 * ALPHA ^ 2 ...</w:t>
      </w:r>
    </w:p>
    <w:p w14:paraId="36F6656E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4.49E-08 * (ALPHA * M) ^ 2 -1.02E-03 * M ^ 3 ...</w:t>
      </w:r>
    </w:p>
    <w:p w14:paraId="259DFC9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2.70E-07 * ALPHA ^ 3 +3.56E-05 * M ^ 4 +3.19E-08 * ALPHA ^ 4 ...</w:t>
      </w:r>
    </w:p>
    <w:p w14:paraId="38F0C9BC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4.81E-07 * M ^ 5 -1.06E-09 * ALPHA ^ 5;</w:t>
      </w:r>
    </w:p>
    <w:p w14:paraId="0877FBB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llp = -2.99E-01 +7.47E-02 * M +1.38E-03 * ALPHA ...</w:t>
      </w:r>
    </w:p>
    <w:p w14:paraId="7DFFEA06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8.78E-05 * (ALPHA * M) -9.13E-03 * M ^ 2 -2.04E-04 * ALPHA ^ 2 ...</w:t>
      </w:r>
    </w:p>
    <w:p w14:paraId="5DC1ECE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1.52E-07 * (ALPHA * M) ^ 2 +5.73E-04 * M ^ 3 ...</w:t>
      </w:r>
    </w:p>
    <w:p w14:paraId="73A94196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3.86E-05 * ALPHA ^ 3 -1.79E-05 * M ^ 4 +4.21E-06 * ALPHA ^ 4 ...</w:t>
      </w:r>
    </w:p>
    <w:p w14:paraId="3F460D2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2.20E-07 * M ^ 5 -1.15E-07 * ALPHA ^ 5;</w:t>
      </w:r>
    </w:p>
    <w:p w14:paraId="2E66FEC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mbv = -2.192E-02 +7.739E-03 * M -2.260E-03 * ALPHA ...</w:t>
      </w:r>
    </w:p>
    <w:p w14:paraId="4049696B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808E-04 * (ALPHA * M) -8.849E-04 * M ^ 2 ...</w:t>
      </w:r>
    </w:p>
    <w:p w14:paraId="5B5E062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2.616E-04 * ALPHA ^ 2 -2.880E-07 * (ALPHA * M) ^ 2 ...</w:t>
      </w:r>
    </w:p>
    <w:p w14:paraId="411E458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4.617E-05 * M ^ 3 -7.887E-05 * ALPHA ^ 3 -1.143E-06 * M ^ 4 ...</w:t>
      </w:r>
    </w:p>
    <w:p w14:paraId="415D4912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8.288E-06 * ALPHA ^ 4 +1.082E-08 * M ^ 5 -2.789E-07 * ALPHA ^ 5;</w:t>
      </w:r>
    </w:p>
    <w:p w14:paraId="32C8FDE6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m_RE = -5.67E-05 -6.59E-05 * ALPHA -1.51E-06 * M +2.89E-04 * RE ...</w:t>
      </w:r>
    </w:p>
    <w:p w14:paraId="63C1298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4.48E-06 * (ALPHA * RE) -4.46E-06 * (ALPHA * M) ...</w:t>
      </w:r>
    </w:p>
    <w:p w14:paraId="04634377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5.87E-06 * (M * RE) ...</w:t>
      </w:r>
    </w:p>
    <w:p w14:paraId="6F1FE5C6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9.72E-08 * (ALPHA * M) * RE;</w:t>
      </w:r>
    </w:p>
    <w:p w14:paraId="35BEC9F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m_LE = -5.67E-05 -6.59E-05 * ALPHA -1.51E-06 * M +2.89E-04 * LE ...</w:t>
      </w:r>
    </w:p>
    <w:p w14:paraId="7356543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4.48E-06 * (ALPHA * LE) -4.46E-06 * (ALPHA * M) ...</w:t>
      </w:r>
    </w:p>
    <w:p w14:paraId="51E9426E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5.87E-06 * (M * LE) ...</w:t>
      </w:r>
    </w:p>
    <w:p w14:paraId="7CA65365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9.72E-08 * (ALPHA * M) * LE;</w:t>
      </w:r>
    </w:p>
    <w:p w14:paraId="13DA36F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m_RUD = -2.79E-05 * ALPHA -5.89E-08 * (ALPHA) ^ 2 +1.58E-03 * (M) ^ 2 ...</w:t>
      </w:r>
    </w:p>
    <w:p w14:paraId="357A68BC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6.42E-08 * (ALPHA) ^ 3 -6.69E-04 * (M) ^ 3 -2.10E-08 * (ALPHA) ^ 4 ...</w:t>
      </w:r>
    </w:p>
    <w:p w14:paraId="3410BC1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05E-04 * (M) ^ 4 +1.43E-07 * (RUD) ^ 4 +3.14E-09 * (ALPHA) ^ 5 ...</w:t>
      </w:r>
    </w:p>
    <w:p w14:paraId="010C258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7.74E-06 * (M) ^ 5 -4.77E-22 * (RUD) ^ 5 -2.18E-10 * (ALPHA) ^ 6 ...</w:t>
      </w:r>
    </w:p>
    <w:p w14:paraId="4A098DB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2.70E-07 * (M) ^ 6 -3.38E-10 * (RUD) ^ 6 +5.74E-12 * (ALPHA) ^ 7 ...</w:t>
      </w:r>
    </w:p>
    <w:p w14:paraId="6B8E196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3.58E-09 * (M) ^ 7 +2.63E-24 * (RUD) ^ 7;</w:t>
      </w:r>
    </w:p>
    <w:p w14:paraId="4571F9C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lastRenderedPageBreak/>
        <w:t xml:space="preserve">        Cm_q = -1.36E+00 +3.86E-01 * M +7.85E-04 * ALPHA ...</w:t>
      </w:r>
    </w:p>
    <w:p w14:paraId="40894F3E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40E-04 * (ALPHA * M) -5.42E-02 * M ^ 2 ...</w:t>
      </w:r>
    </w:p>
    <w:p w14:paraId="6EB1DD9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2.36E-03 * ALPHA ^ 2 -1.95E-06 * (ALPHA * M) ^ 2 ...</w:t>
      </w:r>
    </w:p>
    <w:p w14:paraId="388E71B9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3.80E-03 * M ^ 3 -1.48E-03 * ALPHA ^ 3 -1.30E-04 * M ^ 4 ...</w:t>
      </w:r>
    </w:p>
    <w:p w14:paraId="4BADA2E5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69E-04 * ALPHA ^ 4 +1.71E-06 * M ^ 5 -5.93E-06 * ALPHA ^ 5;</w:t>
      </w:r>
    </w:p>
    <w:p w14:paraId="73B7CA2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nbv =+ (0) + ALPHA .* (6.9980e-004) +M .* (5.9115e-002) ...</w:t>
      </w:r>
    </w:p>
    <w:p w14:paraId="6CD2A38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* M) .* (-7.5250e-005) + ((ALPHA) .^ 2) .* (2.5160e-004) ...</w:t>
      </w:r>
    </w:p>
    <w:p w14:paraId="67D8C4A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M) .^ 2) .* (-1.4824e-002) ...</w:t>
      </w:r>
    </w:p>
    <w:p w14:paraId="01FD9E6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M) .^ 2) .* (-2.1924e-007) ...</w:t>
      </w:r>
    </w:p>
    <w:p w14:paraId="79B1A2F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) .^ 3) .* (-1.0777e-004) + ((M) .^ 3) .* (1.2692e-003) ...</w:t>
      </w:r>
    </w:p>
    <w:p w14:paraId="2EC4B7C5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M) .^ 3) .* (1.0707e-008) ...</w:t>
      </w:r>
    </w:p>
    <w:p w14:paraId="4BCABE3B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) .^ 4) .* (9.4989e-006) + ((M) .^ 4) .* (-4.7098e-005) ...</w:t>
      </w:r>
    </w:p>
    <w:p w14:paraId="3BF0CA15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M) .^ 4) .* (-5.5472e-011) ...</w:t>
      </w:r>
    </w:p>
    <w:p w14:paraId="1F8549A5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) .^ 5) .* (-2.5953e-007) + ((M) .^ 5) .* (6.4284e-007) ...</w:t>
      </w:r>
    </w:p>
    <w:p w14:paraId="5766F36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M) .^ 5) .* (8.5863e-014);</w:t>
      </w:r>
    </w:p>
    <w:p w14:paraId="239422D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n_RE = +2.10E-04 +1.83E-05 * ALPHA -3.56E-05 * M -1.30E-05 * RE ...</w:t>
      </w:r>
    </w:p>
    <w:p w14:paraId="050A427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8.93E-08 * (ALPHA * M) * RE -6.39E-07 * ALPHA ^ 2 +8.16E-07 * M ^ 2 ...</w:t>
      </w:r>
    </w:p>
    <w:p w14:paraId="75A4A25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97E-06 * RE ^ 2 +1.41E-11 * ((ALPHA * M) * RE) ^ 2;</w:t>
      </w:r>
    </w:p>
    <w:p w14:paraId="47F434D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n_LE =- (2.10E-04 +1.83E-05 * ALPHA -3.56E-05 * M -1.30E-05 * LE ...</w:t>
      </w:r>
    </w:p>
    <w:p w14:paraId="7E9C5BD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8.93E-08 * (ALPHA * M) * LE -6.39E-07 * ALPHA ^ 2 +8.16E-07 * M ^ 2 ...</w:t>
      </w:r>
    </w:p>
    <w:p w14:paraId="4F7C66B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97E-06 * LE ^ 2 +1.41E-11 * ((ALPHA * M) * LE) ^ 2);</w:t>
      </w:r>
    </w:p>
    <w:p w14:paraId="727CDD55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n_RUD = +2.85E-18 -3.59E-19 * ALPHA -1.26E-19 * M -5.28E-04 * RUD ...</w:t>
      </w:r>
    </w:p>
    <w:p w14:paraId="3B43ECD5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39E-05 * (ALPHA * RUD) +1.57E-20 * (ALPHA * M) ...</w:t>
      </w:r>
    </w:p>
    <w:p w14:paraId="37E17109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65E-05 * (M * RUD) ...</w:t>
      </w:r>
    </w:p>
    <w:p w14:paraId="5EBA2EF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3.13E-07 * (ALPHA * M) * RUD;</w:t>
      </w:r>
    </w:p>
    <w:p w14:paraId="27A80176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np = +3.68E-01 -9.79E-02 * M +7.61E-16 * ALPHA +1.24E-02 * M ^ 2 ...</w:t>
      </w:r>
    </w:p>
    <w:p w14:paraId="734CD5E5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4.64E-16 * ALPHA ^ 2 -8.05E-04 * M ^ 3 +1.01E-16 * ALPHA ^ 3 ...</w:t>
      </w:r>
    </w:p>
    <w:p w14:paraId="65B69DB6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2.57E-05 * M ^ 4 ...</w:t>
      </w:r>
    </w:p>
    <w:p w14:paraId="29CD4222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9.18E-18 * ALPHA ^ 4 -3.20E-07 * M ^ 5 +2.96E-19 * ALPHA ^ 5;</w:t>
      </w:r>
    </w:p>
    <w:p w14:paraId="426EE539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nr = -2.41E+00 +5.96E-01 * M -2.74E-03 * ALPHA ...</w:t>
      </w:r>
    </w:p>
    <w:p w14:paraId="335C918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2.09E-04 * (ALPHA * M) -7.57E-02 * M ^ 2 ...</w:t>
      </w:r>
    </w:p>
    <w:p w14:paraId="0146B485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15E-03 * ALPHA ^ 2 -6.53E-08 * (ALPHA * M) ^ 2 ...</w:t>
      </w:r>
    </w:p>
    <w:p w14:paraId="1087FDB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4.90E-03 * M ^ 3 -3.87E-04 * ALPHA ^ 3 -1.57E-04 * M ^ 4 ...</w:t>
      </w:r>
    </w:p>
    <w:p w14:paraId="4C1C9C6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3.60E-05 * ALPHA ^ 4 +1.96E-06 * M ^ 5 -1.18E-06 * ALPHA ^ 5;</w:t>
      </w:r>
    </w:p>
    <w:p w14:paraId="411571BC" w14:textId="00A85793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end</w:t>
      </w:r>
    </w:p>
    <w:sectPr w:rsidR="00246F72" w:rsidRPr="00246F72" w:rsidSect="00925521">
      <w:pgSz w:w="11906" w:h="16838" w:code="9"/>
      <w:pgMar w:top="1701" w:right="1418" w:bottom="1701" w:left="1418" w:header="1134" w:footer="1134" w:gutter="0"/>
      <w:cols w:space="425"/>
      <w:docGrid w:type="linesAndChar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A2135E4" w14:textId="77777777" w:rsidR="005A5185" w:rsidRDefault="005A5185">
      <w:pPr>
        <w:ind w:firstLine="480"/>
      </w:pPr>
      <w:r>
        <w:separator/>
      </w:r>
    </w:p>
  </w:endnote>
  <w:endnote w:type="continuationSeparator" w:id="0">
    <w:p w14:paraId="760FA4EF" w14:textId="77777777" w:rsidR="005A5185" w:rsidRDefault="005A5185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B0503C1" w14:textId="77777777" w:rsidR="00666246" w:rsidRDefault="00666246">
    <w:pPr>
      <w:pStyle w:val="a7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969463127"/>
      <w:docPartObj>
        <w:docPartGallery w:val="Page Numbers (Bottom of Page)"/>
        <w:docPartUnique/>
      </w:docPartObj>
    </w:sdtPr>
    <w:sdtEndPr/>
    <w:sdtContent>
      <w:p w14:paraId="6E6BB2ED" w14:textId="2DD9A4BB" w:rsidR="00666246" w:rsidRDefault="00666246">
        <w:pPr>
          <w:pStyle w:val="a7"/>
          <w:ind w:firstLine="36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CA8EB7A" w14:textId="77777777" w:rsidR="00666246" w:rsidRDefault="00666246">
    <w:pPr>
      <w:pStyle w:val="a7"/>
      <w:ind w:firstLine="360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397363357"/>
      <w:docPartObj>
        <w:docPartGallery w:val="Page Numbers (Bottom of Page)"/>
        <w:docPartUnique/>
      </w:docPartObj>
    </w:sdtPr>
    <w:sdtEndPr/>
    <w:sdtContent>
      <w:p w14:paraId="555F20DF" w14:textId="18718729" w:rsidR="006D06B5" w:rsidRDefault="006D06B5">
        <w:pPr>
          <w:pStyle w:val="a7"/>
          <w:ind w:firstLine="36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672073823"/>
      <w:docPartObj>
        <w:docPartGallery w:val="Page Numbers (Bottom of Page)"/>
        <w:docPartUnique/>
      </w:docPartObj>
    </w:sdtPr>
    <w:sdtEndPr/>
    <w:sdtContent>
      <w:p w14:paraId="5306F188" w14:textId="0398B295" w:rsidR="00666246" w:rsidRDefault="00666246">
        <w:pPr>
          <w:pStyle w:val="a7"/>
          <w:ind w:firstLine="36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748BB09" w14:textId="77777777" w:rsidR="005A5185" w:rsidRDefault="005A5185">
      <w:pPr>
        <w:ind w:firstLine="480"/>
      </w:pPr>
      <w:r>
        <w:separator/>
      </w:r>
    </w:p>
  </w:footnote>
  <w:footnote w:type="continuationSeparator" w:id="0">
    <w:p w14:paraId="17493CA0" w14:textId="77777777" w:rsidR="005A5185" w:rsidRDefault="005A5185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32F6F24" w14:textId="77777777" w:rsidR="00666246" w:rsidRDefault="00666246">
    <w:pPr>
      <w:pStyle w:val="a9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1447F73" w14:textId="77777777" w:rsidR="00666246" w:rsidRDefault="00666246">
    <w:pPr>
      <w:pStyle w:val="a9"/>
      <w:pBdr>
        <w:bottom w:val="none" w:sz="0" w:space="0" w:color="auto"/>
      </w:pBdr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02A77B2" w14:textId="77777777" w:rsidR="00666246" w:rsidRDefault="00666246">
    <w:pPr>
      <w:pStyle w:val="a9"/>
      <w:ind w:firstLine="360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E803313" w14:textId="77777777" w:rsidR="00E618A8" w:rsidRDefault="00E618A8">
    <w:pPr>
      <w:pStyle w:val="a3"/>
      <w:pBdr>
        <w:bottom w:val="thickThinSmallGap" w:sz="24" w:space="2" w:color="auto"/>
      </w:pBdr>
      <w:spacing w:after="0" w:line="400" w:lineRule="exact"/>
      <w:ind w:leftChars="0" w:left="0" w:firstLine="480"/>
      <w:jc w:val="center"/>
      <w:rPr>
        <w:rFonts w:ascii="华文行楷" w:eastAsia="华文行楷"/>
      </w:rPr>
    </w:pPr>
    <w:r>
      <w:rPr>
        <w:rFonts w:ascii="华文行楷" w:eastAsia="华文行楷" w:hint="eastAsia"/>
      </w:rPr>
      <w:t>南京航空航天大学航天学院</w:t>
    </w:r>
  </w:p>
  <w:p w14:paraId="27342EF4" w14:textId="77777777" w:rsidR="00E618A8" w:rsidRPr="00712056" w:rsidRDefault="00E618A8" w:rsidP="00F13330">
    <w:pPr>
      <w:pStyle w:val="a9"/>
      <w:pBdr>
        <w:bottom w:val="none" w:sz="0" w:space="0" w:color="auto"/>
      </w:pBdr>
      <w:spacing w:line="240" w:lineRule="auto"/>
      <w:ind w:firstLine="360"/>
      <w:rPr>
        <w:rFonts w:asciiTheme="minorHAnsi" w:eastAsiaTheme="minorHAnsi" w:hAnsiTheme="minorHAnsi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BAD5689"/>
    <w:multiLevelType w:val="hybridMultilevel"/>
    <w:tmpl w:val="069CFE0C"/>
    <w:lvl w:ilvl="0" w:tplc="2F1CC336">
      <w:start w:val="1"/>
      <w:numFmt w:val="decimal"/>
      <w:lvlText w:val="[%1]"/>
      <w:lvlJc w:val="left"/>
      <w:pPr>
        <w:ind w:left="440" w:hanging="440"/>
      </w:pPr>
      <w:rPr>
        <w:rFonts w:hint="eastAsia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5C932F90"/>
    <w:multiLevelType w:val="multilevel"/>
    <w:tmpl w:val="4D7E3670"/>
    <w:lvl w:ilvl="0">
      <w:start w:val="1"/>
      <w:numFmt w:val="chineseCountingThousand"/>
      <w:isLgl/>
      <w:suff w:val="nothing"/>
      <w:lvlText w:val="第%1章 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isLgl/>
      <w:suff w:val="nothing"/>
      <w:lvlText w:val="%1.%2 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isLgl/>
      <w:suff w:val="nothing"/>
      <w:lvlText w:val="%1.%2.%3 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suff w:val="nothing"/>
      <w:lvlText w:val="%4、"/>
      <w:lvlJc w:val="left"/>
      <w:pPr>
        <w:ind w:left="0" w:firstLine="0"/>
      </w:pPr>
      <w:rPr>
        <w:rFonts w:hint="eastAsia"/>
      </w:rPr>
    </w:lvl>
    <w:lvl w:ilvl="4">
      <w:start w:val="1"/>
      <w:numFmt w:val="none"/>
      <w:pStyle w:val="5"/>
      <w:suff w:val="nothing"/>
      <w:lvlText w:val=""/>
      <w:lvlJc w:val="left"/>
      <w:pPr>
        <w:ind w:left="0" w:firstLine="0"/>
      </w:pPr>
      <w:rPr>
        <w:rFonts w:hint="eastAsia"/>
      </w:rPr>
    </w:lvl>
    <w:lvl w:ilvl="5">
      <w:start w:val="1"/>
      <w:numFmt w:val="none"/>
      <w:pStyle w:val="6"/>
      <w:suff w:val="nothing"/>
      <w:lvlText w:val=""/>
      <w:lvlJc w:val="left"/>
      <w:pPr>
        <w:ind w:left="0" w:firstLine="0"/>
      </w:pPr>
      <w:rPr>
        <w:rFonts w:hint="eastAsia"/>
      </w:rPr>
    </w:lvl>
    <w:lvl w:ilvl="6">
      <w:start w:val="1"/>
      <w:numFmt w:val="none"/>
      <w:pStyle w:val="7"/>
      <w:suff w:val="nothing"/>
      <w:lvlText w:val=""/>
      <w:lvlJc w:val="left"/>
      <w:pPr>
        <w:ind w:left="0" w:firstLine="0"/>
      </w:pPr>
      <w:rPr>
        <w:rFonts w:hint="eastAsia"/>
      </w:rPr>
    </w:lvl>
    <w:lvl w:ilvl="7">
      <w:start w:val="1"/>
      <w:numFmt w:val="none"/>
      <w:pStyle w:val="8"/>
      <w:suff w:val="nothing"/>
      <w:lvlText w:val=""/>
      <w:lvlJc w:val="left"/>
      <w:pPr>
        <w:ind w:left="0" w:firstLine="0"/>
      </w:pPr>
      <w:rPr>
        <w:rFonts w:hint="eastAsia"/>
      </w:rPr>
    </w:lvl>
    <w:lvl w:ilvl="8">
      <w:start w:val="1"/>
      <w:numFmt w:val="none"/>
      <w:pStyle w:val="9"/>
      <w:suff w:val="nothing"/>
      <w:lvlText w:val=""/>
      <w:lvlJc w:val="left"/>
      <w:pPr>
        <w:ind w:left="0" w:firstLine="0"/>
      </w:pPr>
      <w:rPr>
        <w:rFonts w:hint="eastAsia"/>
      </w:rPr>
    </w:lvl>
  </w:abstractNum>
  <w:abstractNum w:abstractNumId="2" w15:restartNumberingAfterBreak="0">
    <w:nsid w:val="6D872D76"/>
    <w:multiLevelType w:val="multilevel"/>
    <w:tmpl w:val="5C62B8BC"/>
    <w:lvl w:ilvl="0">
      <w:start w:val="1"/>
      <w:numFmt w:val="chineseCountingThousand"/>
      <w:pStyle w:val="1"/>
      <w:isLgl/>
      <w:suff w:val="nothing"/>
      <w:lvlText w:val="第%1章 "/>
      <w:lvlJc w:val="left"/>
      <w:pPr>
        <w:ind w:left="5812" w:firstLine="0"/>
      </w:pPr>
      <w:rPr>
        <w:rFonts w:hint="eastAsia"/>
      </w:rPr>
    </w:lvl>
    <w:lvl w:ilvl="1">
      <w:start w:val="1"/>
      <w:numFmt w:val="decimal"/>
      <w:pStyle w:val="2"/>
      <w:isLgl/>
      <w:suff w:val="nothing"/>
      <w:lvlText w:val="%1.%2 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pStyle w:val="3"/>
      <w:isLgl/>
      <w:suff w:val="nothing"/>
      <w:lvlText w:val="%1.%2.%3 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pStyle w:val="4"/>
      <w:suff w:val="nothing"/>
      <w:lvlText w:val="（%4）"/>
      <w:lvlJc w:val="left"/>
      <w:rPr>
        <w:rFonts w:ascii="Times New Roman" w:eastAsia="宋体" w:hAnsi="Times New Roman" w:cs="宋体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5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6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</w:abstractNum>
  <w:num w:numId="1">
    <w:abstractNumId w:val="1"/>
  </w:num>
  <w:num w:numId="2">
    <w:abstractNumId w:val="2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2"/>
  </w:num>
  <w:num w:numId="8">
    <w:abstractNumId w:val="2"/>
  </w:num>
  <w:num w:numId="9">
    <w:abstractNumId w:val="2"/>
  </w:num>
  <w:num w:numId="10">
    <w:abstractNumId w:val="2"/>
  </w:num>
  <w:num w:numId="11">
    <w:abstractNumId w:val="2"/>
  </w:num>
  <w:num w:numId="12">
    <w:abstractNumId w:val="2"/>
  </w:num>
  <w:num w:numId="13">
    <w:abstractNumId w:val="0"/>
  </w:num>
  <w:num w:numId="14">
    <w:abstractNumId w:val="2"/>
  </w:num>
  <w:num w:numId="15">
    <w:abstractNumId w:val="2"/>
  </w:num>
  <w:num w:numId="16">
    <w:abstractNumId w:val="2"/>
  </w:num>
  <w:num w:numId="17">
    <w:abstractNumId w:val="2"/>
  </w:num>
  <w:num w:numId="18">
    <w:abstractNumId w:val="2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E79E4"/>
    <w:rsid w:val="00001D68"/>
    <w:rsid w:val="00002A9A"/>
    <w:rsid w:val="000033EB"/>
    <w:rsid w:val="000043D3"/>
    <w:rsid w:val="00004B6A"/>
    <w:rsid w:val="000056D8"/>
    <w:rsid w:val="00005EEE"/>
    <w:rsid w:val="00010A29"/>
    <w:rsid w:val="00010ED3"/>
    <w:rsid w:val="00011263"/>
    <w:rsid w:val="00011E18"/>
    <w:rsid w:val="00011EE2"/>
    <w:rsid w:val="000214BD"/>
    <w:rsid w:val="000220FC"/>
    <w:rsid w:val="00024E7A"/>
    <w:rsid w:val="0002668E"/>
    <w:rsid w:val="000275DC"/>
    <w:rsid w:val="000330B7"/>
    <w:rsid w:val="00034FA5"/>
    <w:rsid w:val="000361B5"/>
    <w:rsid w:val="00036339"/>
    <w:rsid w:val="0003684A"/>
    <w:rsid w:val="00036CDE"/>
    <w:rsid w:val="00041FA7"/>
    <w:rsid w:val="0004302A"/>
    <w:rsid w:val="00046CC6"/>
    <w:rsid w:val="00047D7B"/>
    <w:rsid w:val="00053964"/>
    <w:rsid w:val="0005729D"/>
    <w:rsid w:val="00064783"/>
    <w:rsid w:val="00073350"/>
    <w:rsid w:val="00074C81"/>
    <w:rsid w:val="00074E37"/>
    <w:rsid w:val="00075E70"/>
    <w:rsid w:val="0008217C"/>
    <w:rsid w:val="00082B52"/>
    <w:rsid w:val="000831A2"/>
    <w:rsid w:val="00084544"/>
    <w:rsid w:val="00084BAE"/>
    <w:rsid w:val="00086FF1"/>
    <w:rsid w:val="00087383"/>
    <w:rsid w:val="00091A53"/>
    <w:rsid w:val="000929D1"/>
    <w:rsid w:val="0009452E"/>
    <w:rsid w:val="000977EE"/>
    <w:rsid w:val="000A16C5"/>
    <w:rsid w:val="000A16E1"/>
    <w:rsid w:val="000A2AC6"/>
    <w:rsid w:val="000A3CC4"/>
    <w:rsid w:val="000A5B48"/>
    <w:rsid w:val="000A5CEF"/>
    <w:rsid w:val="000A5D2E"/>
    <w:rsid w:val="000B1609"/>
    <w:rsid w:val="000B3588"/>
    <w:rsid w:val="000B4163"/>
    <w:rsid w:val="000B4381"/>
    <w:rsid w:val="000B52EA"/>
    <w:rsid w:val="000B578A"/>
    <w:rsid w:val="000B6108"/>
    <w:rsid w:val="000C1959"/>
    <w:rsid w:val="000C1C65"/>
    <w:rsid w:val="000C40FF"/>
    <w:rsid w:val="000C5213"/>
    <w:rsid w:val="000C55F6"/>
    <w:rsid w:val="000D17E8"/>
    <w:rsid w:val="000D2A69"/>
    <w:rsid w:val="000D2F64"/>
    <w:rsid w:val="000D3E98"/>
    <w:rsid w:val="000D4BA2"/>
    <w:rsid w:val="000D52B1"/>
    <w:rsid w:val="000D56F8"/>
    <w:rsid w:val="000D76DE"/>
    <w:rsid w:val="000E1585"/>
    <w:rsid w:val="000E384F"/>
    <w:rsid w:val="000E5285"/>
    <w:rsid w:val="000E5FD7"/>
    <w:rsid w:val="000F014E"/>
    <w:rsid w:val="000F3F4B"/>
    <w:rsid w:val="000F51A3"/>
    <w:rsid w:val="000F55DD"/>
    <w:rsid w:val="000F5D97"/>
    <w:rsid w:val="00100519"/>
    <w:rsid w:val="00107923"/>
    <w:rsid w:val="00111A2E"/>
    <w:rsid w:val="0012028A"/>
    <w:rsid w:val="001213B9"/>
    <w:rsid w:val="00126197"/>
    <w:rsid w:val="00131136"/>
    <w:rsid w:val="0013187A"/>
    <w:rsid w:val="0013422C"/>
    <w:rsid w:val="00134363"/>
    <w:rsid w:val="001379D1"/>
    <w:rsid w:val="00137CBA"/>
    <w:rsid w:val="00141A7F"/>
    <w:rsid w:val="00143C01"/>
    <w:rsid w:val="00151D1D"/>
    <w:rsid w:val="00152C16"/>
    <w:rsid w:val="001646CE"/>
    <w:rsid w:val="001674DE"/>
    <w:rsid w:val="00167787"/>
    <w:rsid w:val="00170453"/>
    <w:rsid w:val="001736FC"/>
    <w:rsid w:val="00180869"/>
    <w:rsid w:val="00180B2A"/>
    <w:rsid w:val="001814D0"/>
    <w:rsid w:val="0018150D"/>
    <w:rsid w:val="00182DE4"/>
    <w:rsid w:val="00183FB1"/>
    <w:rsid w:val="00186082"/>
    <w:rsid w:val="00191463"/>
    <w:rsid w:val="00192AC4"/>
    <w:rsid w:val="001A134F"/>
    <w:rsid w:val="001A298D"/>
    <w:rsid w:val="001A35CC"/>
    <w:rsid w:val="001A5397"/>
    <w:rsid w:val="001A684E"/>
    <w:rsid w:val="001A6CF7"/>
    <w:rsid w:val="001A7679"/>
    <w:rsid w:val="001B3BAD"/>
    <w:rsid w:val="001B3CD8"/>
    <w:rsid w:val="001B551C"/>
    <w:rsid w:val="001B65C9"/>
    <w:rsid w:val="001C0478"/>
    <w:rsid w:val="001C1E5F"/>
    <w:rsid w:val="001C24F0"/>
    <w:rsid w:val="001C33F6"/>
    <w:rsid w:val="001C4D1D"/>
    <w:rsid w:val="001C75C8"/>
    <w:rsid w:val="001D0E14"/>
    <w:rsid w:val="001D20DE"/>
    <w:rsid w:val="001E198D"/>
    <w:rsid w:val="001E2E98"/>
    <w:rsid w:val="001E474F"/>
    <w:rsid w:val="001F1071"/>
    <w:rsid w:val="001F1274"/>
    <w:rsid w:val="001F13A2"/>
    <w:rsid w:val="001F3263"/>
    <w:rsid w:val="001F4CBF"/>
    <w:rsid w:val="00204308"/>
    <w:rsid w:val="0020724A"/>
    <w:rsid w:val="0021035E"/>
    <w:rsid w:val="00211374"/>
    <w:rsid w:val="0021239B"/>
    <w:rsid w:val="0021501E"/>
    <w:rsid w:val="0021531E"/>
    <w:rsid w:val="002163DB"/>
    <w:rsid w:val="00216B70"/>
    <w:rsid w:val="00217D6B"/>
    <w:rsid w:val="00221308"/>
    <w:rsid w:val="00224065"/>
    <w:rsid w:val="002274AE"/>
    <w:rsid w:val="002277BF"/>
    <w:rsid w:val="00227B6E"/>
    <w:rsid w:val="0023003D"/>
    <w:rsid w:val="0023120D"/>
    <w:rsid w:val="002321D4"/>
    <w:rsid w:val="002327C2"/>
    <w:rsid w:val="00240C43"/>
    <w:rsid w:val="0024278D"/>
    <w:rsid w:val="0024561C"/>
    <w:rsid w:val="00246F72"/>
    <w:rsid w:val="0025508A"/>
    <w:rsid w:val="002568DD"/>
    <w:rsid w:val="002574FF"/>
    <w:rsid w:val="00257845"/>
    <w:rsid w:val="00262C7C"/>
    <w:rsid w:val="002632BC"/>
    <w:rsid w:val="0026566F"/>
    <w:rsid w:val="00267F1F"/>
    <w:rsid w:val="00271719"/>
    <w:rsid w:val="0027190E"/>
    <w:rsid w:val="00271CBD"/>
    <w:rsid w:val="00273484"/>
    <w:rsid w:val="00273E2A"/>
    <w:rsid w:val="0027470C"/>
    <w:rsid w:val="00274B7A"/>
    <w:rsid w:val="0027522E"/>
    <w:rsid w:val="00276C4E"/>
    <w:rsid w:val="00286C7E"/>
    <w:rsid w:val="00290CD2"/>
    <w:rsid w:val="002A36D9"/>
    <w:rsid w:val="002A4632"/>
    <w:rsid w:val="002A4E77"/>
    <w:rsid w:val="002A55B6"/>
    <w:rsid w:val="002B5FB1"/>
    <w:rsid w:val="002B6C31"/>
    <w:rsid w:val="002B73DD"/>
    <w:rsid w:val="002B7BDF"/>
    <w:rsid w:val="002B7BE5"/>
    <w:rsid w:val="002C12D9"/>
    <w:rsid w:val="002C186A"/>
    <w:rsid w:val="002C1F22"/>
    <w:rsid w:val="002C3591"/>
    <w:rsid w:val="002C4B19"/>
    <w:rsid w:val="002C4C5B"/>
    <w:rsid w:val="002D1DB5"/>
    <w:rsid w:val="002D4E30"/>
    <w:rsid w:val="002D7B3B"/>
    <w:rsid w:val="002E05B0"/>
    <w:rsid w:val="002E191F"/>
    <w:rsid w:val="002E3516"/>
    <w:rsid w:val="002E407B"/>
    <w:rsid w:val="002E4226"/>
    <w:rsid w:val="002E59BA"/>
    <w:rsid w:val="002F2BC9"/>
    <w:rsid w:val="002F3546"/>
    <w:rsid w:val="002F417D"/>
    <w:rsid w:val="002F5F7C"/>
    <w:rsid w:val="002F69D1"/>
    <w:rsid w:val="003020AC"/>
    <w:rsid w:val="003030D2"/>
    <w:rsid w:val="00304F29"/>
    <w:rsid w:val="0030598A"/>
    <w:rsid w:val="0030736F"/>
    <w:rsid w:val="00307AB1"/>
    <w:rsid w:val="003103B7"/>
    <w:rsid w:val="00310925"/>
    <w:rsid w:val="0031302B"/>
    <w:rsid w:val="00315C6C"/>
    <w:rsid w:val="003174F9"/>
    <w:rsid w:val="003205BC"/>
    <w:rsid w:val="00320ACF"/>
    <w:rsid w:val="00325097"/>
    <w:rsid w:val="00325FAD"/>
    <w:rsid w:val="003276A3"/>
    <w:rsid w:val="00327A0C"/>
    <w:rsid w:val="00327B98"/>
    <w:rsid w:val="0033294A"/>
    <w:rsid w:val="00333B5B"/>
    <w:rsid w:val="00333BD9"/>
    <w:rsid w:val="0033477B"/>
    <w:rsid w:val="00336138"/>
    <w:rsid w:val="00337A3D"/>
    <w:rsid w:val="003428C8"/>
    <w:rsid w:val="00343439"/>
    <w:rsid w:val="003453BD"/>
    <w:rsid w:val="00345F13"/>
    <w:rsid w:val="003475D1"/>
    <w:rsid w:val="00347F47"/>
    <w:rsid w:val="003507E9"/>
    <w:rsid w:val="00360A63"/>
    <w:rsid w:val="0036342B"/>
    <w:rsid w:val="003637D6"/>
    <w:rsid w:val="00365EA8"/>
    <w:rsid w:val="00367FE6"/>
    <w:rsid w:val="00371240"/>
    <w:rsid w:val="00372776"/>
    <w:rsid w:val="0037465A"/>
    <w:rsid w:val="00377C84"/>
    <w:rsid w:val="00380649"/>
    <w:rsid w:val="00381853"/>
    <w:rsid w:val="00385940"/>
    <w:rsid w:val="00390FDB"/>
    <w:rsid w:val="00391D1A"/>
    <w:rsid w:val="0039351A"/>
    <w:rsid w:val="00393C3A"/>
    <w:rsid w:val="00393FD2"/>
    <w:rsid w:val="003944C4"/>
    <w:rsid w:val="00394573"/>
    <w:rsid w:val="003A06BE"/>
    <w:rsid w:val="003A0A28"/>
    <w:rsid w:val="003B25BE"/>
    <w:rsid w:val="003B713A"/>
    <w:rsid w:val="003C24FF"/>
    <w:rsid w:val="003C4B81"/>
    <w:rsid w:val="003C6207"/>
    <w:rsid w:val="003C6E78"/>
    <w:rsid w:val="003D3050"/>
    <w:rsid w:val="003D42F5"/>
    <w:rsid w:val="003E1012"/>
    <w:rsid w:val="003E1122"/>
    <w:rsid w:val="003E202A"/>
    <w:rsid w:val="003E3771"/>
    <w:rsid w:val="003E716F"/>
    <w:rsid w:val="003F0A01"/>
    <w:rsid w:val="003F3B6A"/>
    <w:rsid w:val="003F5E37"/>
    <w:rsid w:val="004023EA"/>
    <w:rsid w:val="00404EF1"/>
    <w:rsid w:val="00406DBD"/>
    <w:rsid w:val="00413FA0"/>
    <w:rsid w:val="00415121"/>
    <w:rsid w:val="00417620"/>
    <w:rsid w:val="004207D6"/>
    <w:rsid w:val="004208DE"/>
    <w:rsid w:val="0042217C"/>
    <w:rsid w:val="004249A4"/>
    <w:rsid w:val="00424A79"/>
    <w:rsid w:val="004278E1"/>
    <w:rsid w:val="00430282"/>
    <w:rsid w:val="00432ED4"/>
    <w:rsid w:val="0043548F"/>
    <w:rsid w:val="00435F66"/>
    <w:rsid w:val="00436953"/>
    <w:rsid w:val="004378C0"/>
    <w:rsid w:val="004508E7"/>
    <w:rsid w:val="00452289"/>
    <w:rsid w:val="00462579"/>
    <w:rsid w:val="00465753"/>
    <w:rsid w:val="00465F49"/>
    <w:rsid w:val="00472EF1"/>
    <w:rsid w:val="00475D75"/>
    <w:rsid w:val="0047654C"/>
    <w:rsid w:val="0047656A"/>
    <w:rsid w:val="00480D71"/>
    <w:rsid w:val="00481A6F"/>
    <w:rsid w:val="00483F07"/>
    <w:rsid w:val="00484BDD"/>
    <w:rsid w:val="00486034"/>
    <w:rsid w:val="004874D1"/>
    <w:rsid w:val="004967F8"/>
    <w:rsid w:val="00496852"/>
    <w:rsid w:val="004A17B0"/>
    <w:rsid w:val="004A32EF"/>
    <w:rsid w:val="004A5AB9"/>
    <w:rsid w:val="004B0167"/>
    <w:rsid w:val="004B34B7"/>
    <w:rsid w:val="004B4AD8"/>
    <w:rsid w:val="004B605F"/>
    <w:rsid w:val="004B7790"/>
    <w:rsid w:val="004C0B0F"/>
    <w:rsid w:val="004C2062"/>
    <w:rsid w:val="004C59C7"/>
    <w:rsid w:val="004D0A8D"/>
    <w:rsid w:val="004D0C13"/>
    <w:rsid w:val="004D2982"/>
    <w:rsid w:val="004D357A"/>
    <w:rsid w:val="004D4ED0"/>
    <w:rsid w:val="004D7212"/>
    <w:rsid w:val="004D7521"/>
    <w:rsid w:val="004D7628"/>
    <w:rsid w:val="004D76C3"/>
    <w:rsid w:val="004E6EE7"/>
    <w:rsid w:val="004F5C45"/>
    <w:rsid w:val="004F6FC9"/>
    <w:rsid w:val="004F7FC8"/>
    <w:rsid w:val="005024A8"/>
    <w:rsid w:val="00504B12"/>
    <w:rsid w:val="00506AF5"/>
    <w:rsid w:val="0051108C"/>
    <w:rsid w:val="00512FD3"/>
    <w:rsid w:val="005137DB"/>
    <w:rsid w:val="00513DFE"/>
    <w:rsid w:val="00516829"/>
    <w:rsid w:val="005219B2"/>
    <w:rsid w:val="00526A99"/>
    <w:rsid w:val="00527120"/>
    <w:rsid w:val="0052757F"/>
    <w:rsid w:val="0053044B"/>
    <w:rsid w:val="00534ECF"/>
    <w:rsid w:val="00535152"/>
    <w:rsid w:val="00550FA1"/>
    <w:rsid w:val="0055393A"/>
    <w:rsid w:val="00555B55"/>
    <w:rsid w:val="00557693"/>
    <w:rsid w:val="00557ACE"/>
    <w:rsid w:val="00561FEB"/>
    <w:rsid w:val="00562E68"/>
    <w:rsid w:val="00564BF0"/>
    <w:rsid w:val="0056539C"/>
    <w:rsid w:val="0056605A"/>
    <w:rsid w:val="00570B26"/>
    <w:rsid w:val="00573E9D"/>
    <w:rsid w:val="005741D9"/>
    <w:rsid w:val="0057441E"/>
    <w:rsid w:val="00577B70"/>
    <w:rsid w:val="0058111F"/>
    <w:rsid w:val="00582E1A"/>
    <w:rsid w:val="005836D2"/>
    <w:rsid w:val="005867AD"/>
    <w:rsid w:val="00590640"/>
    <w:rsid w:val="00590C0C"/>
    <w:rsid w:val="00592446"/>
    <w:rsid w:val="005926A4"/>
    <w:rsid w:val="00592AC2"/>
    <w:rsid w:val="0059552D"/>
    <w:rsid w:val="00596F49"/>
    <w:rsid w:val="00597B0D"/>
    <w:rsid w:val="005A0884"/>
    <w:rsid w:val="005A5185"/>
    <w:rsid w:val="005A6084"/>
    <w:rsid w:val="005A78FB"/>
    <w:rsid w:val="005B12A8"/>
    <w:rsid w:val="005B3AB5"/>
    <w:rsid w:val="005B60DC"/>
    <w:rsid w:val="005B7E33"/>
    <w:rsid w:val="005C511E"/>
    <w:rsid w:val="005C6F0E"/>
    <w:rsid w:val="005C73D1"/>
    <w:rsid w:val="005C7410"/>
    <w:rsid w:val="005C76D4"/>
    <w:rsid w:val="005D048C"/>
    <w:rsid w:val="005D0A23"/>
    <w:rsid w:val="005D0FAE"/>
    <w:rsid w:val="005D20DB"/>
    <w:rsid w:val="005E197C"/>
    <w:rsid w:val="005E530B"/>
    <w:rsid w:val="005F2368"/>
    <w:rsid w:val="005F3367"/>
    <w:rsid w:val="005F3792"/>
    <w:rsid w:val="005F40BD"/>
    <w:rsid w:val="0060209A"/>
    <w:rsid w:val="00604ABE"/>
    <w:rsid w:val="00604EC1"/>
    <w:rsid w:val="00605157"/>
    <w:rsid w:val="00605ED2"/>
    <w:rsid w:val="00607CE0"/>
    <w:rsid w:val="00613923"/>
    <w:rsid w:val="00615489"/>
    <w:rsid w:val="00622C64"/>
    <w:rsid w:val="00623F4C"/>
    <w:rsid w:val="00632C31"/>
    <w:rsid w:val="00634DFF"/>
    <w:rsid w:val="00636675"/>
    <w:rsid w:val="00637F21"/>
    <w:rsid w:val="00645470"/>
    <w:rsid w:val="00646025"/>
    <w:rsid w:val="0065016C"/>
    <w:rsid w:val="0065071C"/>
    <w:rsid w:val="006523B4"/>
    <w:rsid w:val="00656AF5"/>
    <w:rsid w:val="00661889"/>
    <w:rsid w:val="00663ED9"/>
    <w:rsid w:val="00663F86"/>
    <w:rsid w:val="00665147"/>
    <w:rsid w:val="00666246"/>
    <w:rsid w:val="006716C0"/>
    <w:rsid w:val="00671B00"/>
    <w:rsid w:val="00671B18"/>
    <w:rsid w:val="00671B1D"/>
    <w:rsid w:val="00674DCF"/>
    <w:rsid w:val="00681736"/>
    <w:rsid w:val="00682369"/>
    <w:rsid w:val="00683755"/>
    <w:rsid w:val="006879B9"/>
    <w:rsid w:val="00687E7E"/>
    <w:rsid w:val="00690186"/>
    <w:rsid w:val="0069029F"/>
    <w:rsid w:val="006A2A6A"/>
    <w:rsid w:val="006A4AC2"/>
    <w:rsid w:val="006B0FEF"/>
    <w:rsid w:val="006B4ED6"/>
    <w:rsid w:val="006C260B"/>
    <w:rsid w:val="006C55D6"/>
    <w:rsid w:val="006C72FC"/>
    <w:rsid w:val="006D0070"/>
    <w:rsid w:val="006D06B5"/>
    <w:rsid w:val="006D18D1"/>
    <w:rsid w:val="006D3163"/>
    <w:rsid w:val="006D4468"/>
    <w:rsid w:val="006D5FF2"/>
    <w:rsid w:val="006D66CE"/>
    <w:rsid w:val="006D6E76"/>
    <w:rsid w:val="006E40C2"/>
    <w:rsid w:val="006E4EC7"/>
    <w:rsid w:val="006E60F0"/>
    <w:rsid w:val="006F2568"/>
    <w:rsid w:val="006F2F1B"/>
    <w:rsid w:val="0070065E"/>
    <w:rsid w:val="0070234E"/>
    <w:rsid w:val="00702528"/>
    <w:rsid w:val="00705ABE"/>
    <w:rsid w:val="00706526"/>
    <w:rsid w:val="00710339"/>
    <w:rsid w:val="007109C1"/>
    <w:rsid w:val="007109E2"/>
    <w:rsid w:val="00711277"/>
    <w:rsid w:val="00712056"/>
    <w:rsid w:val="007120A8"/>
    <w:rsid w:val="00713A1F"/>
    <w:rsid w:val="007201A9"/>
    <w:rsid w:val="0072424A"/>
    <w:rsid w:val="00726E9C"/>
    <w:rsid w:val="00727D46"/>
    <w:rsid w:val="007301D8"/>
    <w:rsid w:val="00731752"/>
    <w:rsid w:val="007325FF"/>
    <w:rsid w:val="007337D3"/>
    <w:rsid w:val="00734506"/>
    <w:rsid w:val="0073720E"/>
    <w:rsid w:val="00740F2D"/>
    <w:rsid w:val="007414E9"/>
    <w:rsid w:val="007422FE"/>
    <w:rsid w:val="00742684"/>
    <w:rsid w:val="0074757E"/>
    <w:rsid w:val="0075679F"/>
    <w:rsid w:val="00761078"/>
    <w:rsid w:val="007653AC"/>
    <w:rsid w:val="00770441"/>
    <w:rsid w:val="00771DB7"/>
    <w:rsid w:val="0077457E"/>
    <w:rsid w:val="00774835"/>
    <w:rsid w:val="007831D2"/>
    <w:rsid w:val="00785A1A"/>
    <w:rsid w:val="00786822"/>
    <w:rsid w:val="00794523"/>
    <w:rsid w:val="00795893"/>
    <w:rsid w:val="007A56D7"/>
    <w:rsid w:val="007B0548"/>
    <w:rsid w:val="007B3396"/>
    <w:rsid w:val="007B5386"/>
    <w:rsid w:val="007C52F3"/>
    <w:rsid w:val="007C5A19"/>
    <w:rsid w:val="007D017E"/>
    <w:rsid w:val="007D316D"/>
    <w:rsid w:val="007D3448"/>
    <w:rsid w:val="007D6F7C"/>
    <w:rsid w:val="007E01CD"/>
    <w:rsid w:val="007E11F2"/>
    <w:rsid w:val="007E47B9"/>
    <w:rsid w:val="007E4A4C"/>
    <w:rsid w:val="007E59E3"/>
    <w:rsid w:val="007F0D30"/>
    <w:rsid w:val="007F235C"/>
    <w:rsid w:val="007F5429"/>
    <w:rsid w:val="007F5520"/>
    <w:rsid w:val="007F78FA"/>
    <w:rsid w:val="00807A47"/>
    <w:rsid w:val="00811B44"/>
    <w:rsid w:val="00817CC5"/>
    <w:rsid w:val="0082682C"/>
    <w:rsid w:val="00827B84"/>
    <w:rsid w:val="008316D4"/>
    <w:rsid w:val="00831D5D"/>
    <w:rsid w:val="00831ED9"/>
    <w:rsid w:val="0083369C"/>
    <w:rsid w:val="008341CC"/>
    <w:rsid w:val="008403BC"/>
    <w:rsid w:val="00841710"/>
    <w:rsid w:val="008458A7"/>
    <w:rsid w:val="00846429"/>
    <w:rsid w:val="0085132D"/>
    <w:rsid w:val="00851A94"/>
    <w:rsid w:val="008523BE"/>
    <w:rsid w:val="0085263F"/>
    <w:rsid w:val="00852FA4"/>
    <w:rsid w:val="00855FD7"/>
    <w:rsid w:val="00856108"/>
    <w:rsid w:val="00857631"/>
    <w:rsid w:val="00860897"/>
    <w:rsid w:val="008609EF"/>
    <w:rsid w:val="008625AA"/>
    <w:rsid w:val="00865F7E"/>
    <w:rsid w:val="008667F4"/>
    <w:rsid w:val="00870EBB"/>
    <w:rsid w:val="008710B0"/>
    <w:rsid w:val="0087156B"/>
    <w:rsid w:val="00872395"/>
    <w:rsid w:val="008731B2"/>
    <w:rsid w:val="00874C15"/>
    <w:rsid w:val="0087777E"/>
    <w:rsid w:val="00880704"/>
    <w:rsid w:val="00882D0C"/>
    <w:rsid w:val="00885ABE"/>
    <w:rsid w:val="00886467"/>
    <w:rsid w:val="008864FF"/>
    <w:rsid w:val="00890690"/>
    <w:rsid w:val="008A14A2"/>
    <w:rsid w:val="008A2205"/>
    <w:rsid w:val="008A2990"/>
    <w:rsid w:val="008A6E48"/>
    <w:rsid w:val="008A7C49"/>
    <w:rsid w:val="008B3237"/>
    <w:rsid w:val="008B71C6"/>
    <w:rsid w:val="008C0EAC"/>
    <w:rsid w:val="008C12D1"/>
    <w:rsid w:val="008C6BDD"/>
    <w:rsid w:val="008C71E7"/>
    <w:rsid w:val="008D16AC"/>
    <w:rsid w:val="008D2E82"/>
    <w:rsid w:val="008D7652"/>
    <w:rsid w:val="008E09C7"/>
    <w:rsid w:val="008E109B"/>
    <w:rsid w:val="008E1370"/>
    <w:rsid w:val="008E16E8"/>
    <w:rsid w:val="008E3A90"/>
    <w:rsid w:val="008F0E36"/>
    <w:rsid w:val="008F321C"/>
    <w:rsid w:val="008F57EE"/>
    <w:rsid w:val="008F5FFE"/>
    <w:rsid w:val="008F6C1A"/>
    <w:rsid w:val="008F79F1"/>
    <w:rsid w:val="0090035F"/>
    <w:rsid w:val="00901D67"/>
    <w:rsid w:val="00902F02"/>
    <w:rsid w:val="00905413"/>
    <w:rsid w:val="009059C5"/>
    <w:rsid w:val="0090680F"/>
    <w:rsid w:val="00906A7F"/>
    <w:rsid w:val="00907562"/>
    <w:rsid w:val="0090757B"/>
    <w:rsid w:val="00916B9D"/>
    <w:rsid w:val="00922531"/>
    <w:rsid w:val="00923EEC"/>
    <w:rsid w:val="009243B7"/>
    <w:rsid w:val="00925521"/>
    <w:rsid w:val="00925981"/>
    <w:rsid w:val="009260BB"/>
    <w:rsid w:val="00931B52"/>
    <w:rsid w:val="00931CA7"/>
    <w:rsid w:val="0093283A"/>
    <w:rsid w:val="00933CDA"/>
    <w:rsid w:val="00934CC5"/>
    <w:rsid w:val="00935152"/>
    <w:rsid w:val="009354AA"/>
    <w:rsid w:val="009377E6"/>
    <w:rsid w:val="00941EA6"/>
    <w:rsid w:val="0094352C"/>
    <w:rsid w:val="009449F7"/>
    <w:rsid w:val="00945D1D"/>
    <w:rsid w:val="00950BE5"/>
    <w:rsid w:val="00951DBC"/>
    <w:rsid w:val="00952387"/>
    <w:rsid w:val="00952C18"/>
    <w:rsid w:val="0095733C"/>
    <w:rsid w:val="0096146C"/>
    <w:rsid w:val="009618C4"/>
    <w:rsid w:val="00961FA0"/>
    <w:rsid w:val="00964A0A"/>
    <w:rsid w:val="0096608D"/>
    <w:rsid w:val="009662CD"/>
    <w:rsid w:val="009714FE"/>
    <w:rsid w:val="009751B5"/>
    <w:rsid w:val="00975D13"/>
    <w:rsid w:val="009762CF"/>
    <w:rsid w:val="00977B1C"/>
    <w:rsid w:val="00982F79"/>
    <w:rsid w:val="009831BB"/>
    <w:rsid w:val="009901BF"/>
    <w:rsid w:val="00992E21"/>
    <w:rsid w:val="009934C0"/>
    <w:rsid w:val="00993D5F"/>
    <w:rsid w:val="00994B23"/>
    <w:rsid w:val="009A3D57"/>
    <w:rsid w:val="009A6508"/>
    <w:rsid w:val="009B0127"/>
    <w:rsid w:val="009B2A47"/>
    <w:rsid w:val="009B32F7"/>
    <w:rsid w:val="009B35AF"/>
    <w:rsid w:val="009B5775"/>
    <w:rsid w:val="009C17CC"/>
    <w:rsid w:val="009C217A"/>
    <w:rsid w:val="009C43F3"/>
    <w:rsid w:val="009C4504"/>
    <w:rsid w:val="009C504C"/>
    <w:rsid w:val="009D348A"/>
    <w:rsid w:val="009D6434"/>
    <w:rsid w:val="009E067D"/>
    <w:rsid w:val="009E235D"/>
    <w:rsid w:val="009E2934"/>
    <w:rsid w:val="009E3352"/>
    <w:rsid w:val="009E3F83"/>
    <w:rsid w:val="009E7782"/>
    <w:rsid w:val="009F08B0"/>
    <w:rsid w:val="009F188D"/>
    <w:rsid w:val="009F3AD5"/>
    <w:rsid w:val="009F4BB5"/>
    <w:rsid w:val="009F5521"/>
    <w:rsid w:val="00A035A5"/>
    <w:rsid w:val="00A058C1"/>
    <w:rsid w:val="00A071C9"/>
    <w:rsid w:val="00A25208"/>
    <w:rsid w:val="00A275D4"/>
    <w:rsid w:val="00A31878"/>
    <w:rsid w:val="00A31CB5"/>
    <w:rsid w:val="00A3331B"/>
    <w:rsid w:val="00A35684"/>
    <w:rsid w:val="00A35793"/>
    <w:rsid w:val="00A37028"/>
    <w:rsid w:val="00A376F6"/>
    <w:rsid w:val="00A42116"/>
    <w:rsid w:val="00A42851"/>
    <w:rsid w:val="00A42D0D"/>
    <w:rsid w:val="00A502EE"/>
    <w:rsid w:val="00A54443"/>
    <w:rsid w:val="00A5494A"/>
    <w:rsid w:val="00A57F4A"/>
    <w:rsid w:val="00A62BC7"/>
    <w:rsid w:val="00A62CB3"/>
    <w:rsid w:val="00A65E85"/>
    <w:rsid w:val="00A66403"/>
    <w:rsid w:val="00A66CCA"/>
    <w:rsid w:val="00A6715B"/>
    <w:rsid w:val="00A67A11"/>
    <w:rsid w:val="00A70A83"/>
    <w:rsid w:val="00A7576F"/>
    <w:rsid w:val="00A75F85"/>
    <w:rsid w:val="00A76693"/>
    <w:rsid w:val="00A77667"/>
    <w:rsid w:val="00A77B2E"/>
    <w:rsid w:val="00A8046C"/>
    <w:rsid w:val="00A81A26"/>
    <w:rsid w:val="00A8224E"/>
    <w:rsid w:val="00A84903"/>
    <w:rsid w:val="00A85B11"/>
    <w:rsid w:val="00A90FE5"/>
    <w:rsid w:val="00AA2FDA"/>
    <w:rsid w:val="00AA3F79"/>
    <w:rsid w:val="00AB1B1E"/>
    <w:rsid w:val="00AB307B"/>
    <w:rsid w:val="00AB578A"/>
    <w:rsid w:val="00AB7E5B"/>
    <w:rsid w:val="00AC61CA"/>
    <w:rsid w:val="00AC696F"/>
    <w:rsid w:val="00AD124A"/>
    <w:rsid w:val="00AD140A"/>
    <w:rsid w:val="00AD1C20"/>
    <w:rsid w:val="00AD361F"/>
    <w:rsid w:val="00AD5388"/>
    <w:rsid w:val="00AE0557"/>
    <w:rsid w:val="00AE1599"/>
    <w:rsid w:val="00AE2AAE"/>
    <w:rsid w:val="00AE3F15"/>
    <w:rsid w:val="00AE3F76"/>
    <w:rsid w:val="00AE5227"/>
    <w:rsid w:val="00AE6F56"/>
    <w:rsid w:val="00AE72C1"/>
    <w:rsid w:val="00AF24AF"/>
    <w:rsid w:val="00AF7D93"/>
    <w:rsid w:val="00B00192"/>
    <w:rsid w:val="00B0023F"/>
    <w:rsid w:val="00B00B69"/>
    <w:rsid w:val="00B01230"/>
    <w:rsid w:val="00B024EF"/>
    <w:rsid w:val="00B05FC3"/>
    <w:rsid w:val="00B06274"/>
    <w:rsid w:val="00B07FAF"/>
    <w:rsid w:val="00B10227"/>
    <w:rsid w:val="00B104E3"/>
    <w:rsid w:val="00B11EA0"/>
    <w:rsid w:val="00B12528"/>
    <w:rsid w:val="00B131B1"/>
    <w:rsid w:val="00B13A4F"/>
    <w:rsid w:val="00B20C7C"/>
    <w:rsid w:val="00B24FC9"/>
    <w:rsid w:val="00B25262"/>
    <w:rsid w:val="00B25481"/>
    <w:rsid w:val="00B30537"/>
    <w:rsid w:val="00B34879"/>
    <w:rsid w:val="00B353B7"/>
    <w:rsid w:val="00B439DA"/>
    <w:rsid w:val="00B44324"/>
    <w:rsid w:val="00B471A2"/>
    <w:rsid w:val="00B504A7"/>
    <w:rsid w:val="00B52327"/>
    <w:rsid w:val="00B523D4"/>
    <w:rsid w:val="00B523E9"/>
    <w:rsid w:val="00B56430"/>
    <w:rsid w:val="00B569E6"/>
    <w:rsid w:val="00B61F2D"/>
    <w:rsid w:val="00B62DE1"/>
    <w:rsid w:val="00B65726"/>
    <w:rsid w:val="00B65FFC"/>
    <w:rsid w:val="00B66F4E"/>
    <w:rsid w:val="00B75E10"/>
    <w:rsid w:val="00B84D30"/>
    <w:rsid w:val="00B90B38"/>
    <w:rsid w:val="00B91F64"/>
    <w:rsid w:val="00B94270"/>
    <w:rsid w:val="00B942F6"/>
    <w:rsid w:val="00B9477C"/>
    <w:rsid w:val="00B9729F"/>
    <w:rsid w:val="00BA0F35"/>
    <w:rsid w:val="00BA19FA"/>
    <w:rsid w:val="00BA28C6"/>
    <w:rsid w:val="00BA5042"/>
    <w:rsid w:val="00BA5F73"/>
    <w:rsid w:val="00BB05F3"/>
    <w:rsid w:val="00BB09E1"/>
    <w:rsid w:val="00BC216E"/>
    <w:rsid w:val="00BC2CDE"/>
    <w:rsid w:val="00BC45A5"/>
    <w:rsid w:val="00BC7FB8"/>
    <w:rsid w:val="00BD4318"/>
    <w:rsid w:val="00BD65E5"/>
    <w:rsid w:val="00BD6691"/>
    <w:rsid w:val="00BE02E0"/>
    <w:rsid w:val="00BE0563"/>
    <w:rsid w:val="00BE1EEE"/>
    <w:rsid w:val="00BE3028"/>
    <w:rsid w:val="00BF1E11"/>
    <w:rsid w:val="00BF39DD"/>
    <w:rsid w:val="00BF53A7"/>
    <w:rsid w:val="00BF7657"/>
    <w:rsid w:val="00BF7C1D"/>
    <w:rsid w:val="00C02AE5"/>
    <w:rsid w:val="00C02D79"/>
    <w:rsid w:val="00C037FD"/>
    <w:rsid w:val="00C06BC4"/>
    <w:rsid w:val="00C102FD"/>
    <w:rsid w:val="00C1501B"/>
    <w:rsid w:val="00C17C76"/>
    <w:rsid w:val="00C17E9B"/>
    <w:rsid w:val="00C17F01"/>
    <w:rsid w:val="00C216A5"/>
    <w:rsid w:val="00C267D6"/>
    <w:rsid w:val="00C31C61"/>
    <w:rsid w:val="00C31E59"/>
    <w:rsid w:val="00C3334D"/>
    <w:rsid w:val="00C37226"/>
    <w:rsid w:val="00C411A0"/>
    <w:rsid w:val="00C437D6"/>
    <w:rsid w:val="00C43C0F"/>
    <w:rsid w:val="00C459CC"/>
    <w:rsid w:val="00C45BD2"/>
    <w:rsid w:val="00C515DB"/>
    <w:rsid w:val="00C51C21"/>
    <w:rsid w:val="00C52406"/>
    <w:rsid w:val="00C54E77"/>
    <w:rsid w:val="00C5610C"/>
    <w:rsid w:val="00C56DE8"/>
    <w:rsid w:val="00C6007E"/>
    <w:rsid w:val="00C6216B"/>
    <w:rsid w:val="00C63128"/>
    <w:rsid w:val="00C6379D"/>
    <w:rsid w:val="00C656D8"/>
    <w:rsid w:val="00C67EE2"/>
    <w:rsid w:val="00C67FF1"/>
    <w:rsid w:val="00C720C4"/>
    <w:rsid w:val="00C72353"/>
    <w:rsid w:val="00C739A6"/>
    <w:rsid w:val="00C73A6B"/>
    <w:rsid w:val="00C75C8F"/>
    <w:rsid w:val="00C75F4F"/>
    <w:rsid w:val="00C81A4C"/>
    <w:rsid w:val="00C81D12"/>
    <w:rsid w:val="00C83170"/>
    <w:rsid w:val="00C839AA"/>
    <w:rsid w:val="00C8554D"/>
    <w:rsid w:val="00C871EB"/>
    <w:rsid w:val="00C87252"/>
    <w:rsid w:val="00C94653"/>
    <w:rsid w:val="00C95D95"/>
    <w:rsid w:val="00CA2C03"/>
    <w:rsid w:val="00CA64CC"/>
    <w:rsid w:val="00CA6804"/>
    <w:rsid w:val="00CA7F90"/>
    <w:rsid w:val="00CB20DF"/>
    <w:rsid w:val="00CB4B61"/>
    <w:rsid w:val="00CB4DA2"/>
    <w:rsid w:val="00CC152D"/>
    <w:rsid w:val="00CC2D75"/>
    <w:rsid w:val="00CC444E"/>
    <w:rsid w:val="00CC447D"/>
    <w:rsid w:val="00CC4654"/>
    <w:rsid w:val="00CC4B88"/>
    <w:rsid w:val="00CE0EDF"/>
    <w:rsid w:val="00CE1648"/>
    <w:rsid w:val="00CE17AF"/>
    <w:rsid w:val="00CE3B93"/>
    <w:rsid w:val="00CF2E17"/>
    <w:rsid w:val="00CF5BCB"/>
    <w:rsid w:val="00D006E4"/>
    <w:rsid w:val="00D04DCC"/>
    <w:rsid w:val="00D062AF"/>
    <w:rsid w:val="00D074A2"/>
    <w:rsid w:val="00D104E1"/>
    <w:rsid w:val="00D12F1D"/>
    <w:rsid w:val="00D13087"/>
    <w:rsid w:val="00D158AA"/>
    <w:rsid w:val="00D219E5"/>
    <w:rsid w:val="00D25C53"/>
    <w:rsid w:val="00D261F3"/>
    <w:rsid w:val="00D26686"/>
    <w:rsid w:val="00D27E7C"/>
    <w:rsid w:val="00D35E9E"/>
    <w:rsid w:val="00D4000D"/>
    <w:rsid w:val="00D40190"/>
    <w:rsid w:val="00D412AB"/>
    <w:rsid w:val="00D4532C"/>
    <w:rsid w:val="00D466FF"/>
    <w:rsid w:val="00D472E6"/>
    <w:rsid w:val="00D47982"/>
    <w:rsid w:val="00D520E5"/>
    <w:rsid w:val="00D55940"/>
    <w:rsid w:val="00D56C8B"/>
    <w:rsid w:val="00D56E82"/>
    <w:rsid w:val="00D6082E"/>
    <w:rsid w:val="00D66F33"/>
    <w:rsid w:val="00D67AC1"/>
    <w:rsid w:val="00D70D9E"/>
    <w:rsid w:val="00D70EFD"/>
    <w:rsid w:val="00D72380"/>
    <w:rsid w:val="00D731CD"/>
    <w:rsid w:val="00D7550F"/>
    <w:rsid w:val="00D76C03"/>
    <w:rsid w:val="00D77147"/>
    <w:rsid w:val="00D81CEA"/>
    <w:rsid w:val="00D85299"/>
    <w:rsid w:val="00D85E18"/>
    <w:rsid w:val="00D86902"/>
    <w:rsid w:val="00D86F52"/>
    <w:rsid w:val="00D8785B"/>
    <w:rsid w:val="00D90F2B"/>
    <w:rsid w:val="00D9143D"/>
    <w:rsid w:val="00D91BE9"/>
    <w:rsid w:val="00D93FA5"/>
    <w:rsid w:val="00D977EE"/>
    <w:rsid w:val="00DA00D9"/>
    <w:rsid w:val="00DA336C"/>
    <w:rsid w:val="00DB0EC5"/>
    <w:rsid w:val="00DB1D15"/>
    <w:rsid w:val="00DB204E"/>
    <w:rsid w:val="00DB5D1B"/>
    <w:rsid w:val="00DB6FB2"/>
    <w:rsid w:val="00DC0159"/>
    <w:rsid w:val="00DC034E"/>
    <w:rsid w:val="00DC18D1"/>
    <w:rsid w:val="00DD08F8"/>
    <w:rsid w:val="00DD2A43"/>
    <w:rsid w:val="00DD4046"/>
    <w:rsid w:val="00DD71CE"/>
    <w:rsid w:val="00DD72E2"/>
    <w:rsid w:val="00DE2C08"/>
    <w:rsid w:val="00DE3676"/>
    <w:rsid w:val="00DE426B"/>
    <w:rsid w:val="00DE6E6E"/>
    <w:rsid w:val="00DF23B3"/>
    <w:rsid w:val="00DF49E9"/>
    <w:rsid w:val="00DF66EC"/>
    <w:rsid w:val="00DF6AFE"/>
    <w:rsid w:val="00E00628"/>
    <w:rsid w:val="00E01AE4"/>
    <w:rsid w:val="00E076C6"/>
    <w:rsid w:val="00E07AF7"/>
    <w:rsid w:val="00E108B9"/>
    <w:rsid w:val="00E110B4"/>
    <w:rsid w:val="00E12540"/>
    <w:rsid w:val="00E16129"/>
    <w:rsid w:val="00E234F4"/>
    <w:rsid w:val="00E2430E"/>
    <w:rsid w:val="00E31BF6"/>
    <w:rsid w:val="00E32DB2"/>
    <w:rsid w:val="00E33DC4"/>
    <w:rsid w:val="00E34CAA"/>
    <w:rsid w:val="00E40C8D"/>
    <w:rsid w:val="00E43E26"/>
    <w:rsid w:val="00E50E8C"/>
    <w:rsid w:val="00E52A00"/>
    <w:rsid w:val="00E55675"/>
    <w:rsid w:val="00E57C79"/>
    <w:rsid w:val="00E57DA7"/>
    <w:rsid w:val="00E618A8"/>
    <w:rsid w:val="00E626C0"/>
    <w:rsid w:val="00E63A77"/>
    <w:rsid w:val="00E65092"/>
    <w:rsid w:val="00E67F45"/>
    <w:rsid w:val="00E7291C"/>
    <w:rsid w:val="00E73C0E"/>
    <w:rsid w:val="00E73CB7"/>
    <w:rsid w:val="00E749D4"/>
    <w:rsid w:val="00E77ED5"/>
    <w:rsid w:val="00E81699"/>
    <w:rsid w:val="00E82B49"/>
    <w:rsid w:val="00E8300C"/>
    <w:rsid w:val="00E854EB"/>
    <w:rsid w:val="00E86922"/>
    <w:rsid w:val="00E86B79"/>
    <w:rsid w:val="00E87159"/>
    <w:rsid w:val="00E87EFD"/>
    <w:rsid w:val="00E92918"/>
    <w:rsid w:val="00E935F7"/>
    <w:rsid w:val="00E970D3"/>
    <w:rsid w:val="00E97D80"/>
    <w:rsid w:val="00EA014C"/>
    <w:rsid w:val="00EA4875"/>
    <w:rsid w:val="00EA712A"/>
    <w:rsid w:val="00EB01FD"/>
    <w:rsid w:val="00EB065B"/>
    <w:rsid w:val="00EB1569"/>
    <w:rsid w:val="00EB17E0"/>
    <w:rsid w:val="00EB311A"/>
    <w:rsid w:val="00EB5178"/>
    <w:rsid w:val="00EB55A2"/>
    <w:rsid w:val="00EC035F"/>
    <w:rsid w:val="00EC0D0C"/>
    <w:rsid w:val="00EC27B0"/>
    <w:rsid w:val="00EC4861"/>
    <w:rsid w:val="00ED0C40"/>
    <w:rsid w:val="00ED20D1"/>
    <w:rsid w:val="00ED3A11"/>
    <w:rsid w:val="00ED45DF"/>
    <w:rsid w:val="00ED59ED"/>
    <w:rsid w:val="00ED6511"/>
    <w:rsid w:val="00EE1732"/>
    <w:rsid w:val="00EE4777"/>
    <w:rsid w:val="00EE6CFB"/>
    <w:rsid w:val="00EE6FCD"/>
    <w:rsid w:val="00EE72C7"/>
    <w:rsid w:val="00EF1090"/>
    <w:rsid w:val="00EF145E"/>
    <w:rsid w:val="00EF223C"/>
    <w:rsid w:val="00EF23F1"/>
    <w:rsid w:val="00EF24C5"/>
    <w:rsid w:val="00EF6B78"/>
    <w:rsid w:val="00EF7FB5"/>
    <w:rsid w:val="00F00652"/>
    <w:rsid w:val="00F11AB4"/>
    <w:rsid w:val="00F1278A"/>
    <w:rsid w:val="00F13330"/>
    <w:rsid w:val="00F147E1"/>
    <w:rsid w:val="00F179CB"/>
    <w:rsid w:val="00F20895"/>
    <w:rsid w:val="00F24885"/>
    <w:rsid w:val="00F33ACD"/>
    <w:rsid w:val="00F34CEE"/>
    <w:rsid w:val="00F3580B"/>
    <w:rsid w:val="00F40EA7"/>
    <w:rsid w:val="00F42000"/>
    <w:rsid w:val="00F4500D"/>
    <w:rsid w:val="00F4597C"/>
    <w:rsid w:val="00F462F1"/>
    <w:rsid w:val="00F5264F"/>
    <w:rsid w:val="00F52746"/>
    <w:rsid w:val="00F52E01"/>
    <w:rsid w:val="00F6213A"/>
    <w:rsid w:val="00F622C1"/>
    <w:rsid w:val="00F64E40"/>
    <w:rsid w:val="00F77D0E"/>
    <w:rsid w:val="00F77FC0"/>
    <w:rsid w:val="00F80366"/>
    <w:rsid w:val="00F8059F"/>
    <w:rsid w:val="00F8102E"/>
    <w:rsid w:val="00F81D50"/>
    <w:rsid w:val="00F83C4D"/>
    <w:rsid w:val="00F86FF6"/>
    <w:rsid w:val="00F923D0"/>
    <w:rsid w:val="00F9252A"/>
    <w:rsid w:val="00F94221"/>
    <w:rsid w:val="00F95A73"/>
    <w:rsid w:val="00F95E81"/>
    <w:rsid w:val="00F966D1"/>
    <w:rsid w:val="00F97D26"/>
    <w:rsid w:val="00FA1299"/>
    <w:rsid w:val="00FA33BD"/>
    <w:rsid w:val="00FA4E6E"/>
    <w:rsid w:val="00FA749D"/>
    <w:rsid w:val="00FA7D68"/>
    <w:rsid w:val="00FB16FB"/>
    <w:rsid w:val="00FB4705"/>
    <w:rsid w:val="00FC02DB"/>
    <w:rsid w:val="00FC19C1"/>
    <w:rsid w:val="00FC1CD8"/>
    <w:rsid w:val="00FC7C88"/>
    <w:rsid w:val="00FD1517"/>
    <w:rsid w:val="00FD2604"/>
    <w:rsid w:val="00FD38B7"/>
    <w:rsid w:val="00FD3F77"/>
    <w:rsid w:val="00FD5497"/>
    <w:rsid w:val="00FD7A93"/>
    <w:rsid w:val="00FE2460"/>
    <w:rsid w:val="00FE25ED"/>
    <w:rsid w:val="00FE3003"/>
    <w:rsid w:val="00FE3D0B"/>
    <w:rsid w:val="00FE4974"/>
    <w:rsid w:val="00FE7799"/>
    <w:rsid w:val="00FE79E4"/>
    <w:rsid w:val="00FF2AD3"/>
    <w:rsid w:val="00FF3981"/>
    <w:rsid w:val="00FF4C6D"/>
    <w:rsid w:val="00FF5034"/>
    <w:rsid w:val="00FF7AD5"/>
    <w:rsid w:val="014F03EF"/>
    <w:rsid w:val="033724AD"/>
    <w:rsid w:val="048C54B6"/>
    <w:rsid w:val="04DC01EC"/>
    <w:rsid w:val="05373674"/>
    <w:rsid w:val="05B178CA"/>
    <w:rsid w:val="05BA1B27"/>
    <w:rsid w:val="06257970"/>
    <w:rsid w:val="0665021E"/>
    <w:rsid w:val="06CC4290"/>
    <w:rsid w:val="07027CB2"/>
    <w:rsid w:val="089B216C"/>
    <w:rsid w:val="09297778"/>
    <w:rsid w:val="097C3D4B"/>
    <w:rsid w:val="0B220922"/>
    <w:rsid w:val="0BB26495"/>
    <w:rsid w:val="0EA63619"/>
    <w:rsid w:val="0EB9334C"/>
    <w:rsid w:val="0ED661C8"/>
    <w:rsid w:val="100738BD"/>
    <w:rsid w:val="10292D3B"/>
    <w:rsid w:val="10501BC0"/>
    <w:rsid w:val="10B755B5"/>
    <w:rsid w:val="125F6E5F"/>
    <w:rsid w:val="12F35B50"/>
    <w:rsid w:val="13E6709A"/>
    <w:rsid w:val="140E7C96"/>
    <w:rsid w:val="143F42F3"/>
    <w:rsid w:val="147819C1"/>
    <w:rsid w:val="17190E2C"/>
    <w:rsid w:val="18626802"/>
    <w:rsid w:val="18B53755"/>
    <w:rsid w:val="1A756CC1"/>
    <w:rsid w:val="1AA03612"/>
    <w:rsid w:val="1B4A4141"/>
    <w:rsid w:val="1B5504DE"/>
    <w:rsid w:val="1C275D99"/>
    <w:rsid w:val="1C4C57FF"/>
    <w:rsid w:val="1E6B4E8F"/>
    <w:rsid w:val="209D0D1F"/>
    <w:rsid w:val="20BE2980"/>
    <w:rsid w:val="21A32365"/>
    <w:rsid w:val="21DC13D3"/>
    <w:rsid w:val="23922A03"/>
    <w:rsid w:val="24D6035C"/>
    <w:rsid w:val="252F0137"/>
    <w:rsid w:val="2551214B"/>
    <w:rsid w:val="262E3F38"/>
    <w:rsid w:val="265005E2"/>
    <w:rsid w:val="271138CD"/>
    <w:rsid w:val="271A5B2C"/>
    <w:rsid w:val="27760F07"/>
    <w:rsid w:val="28486E7C"/>
    <w:rsid w:val="28F46347"/>
    <w:rsid w:val="297A61EB"/>
    <w:rsid w:val="29BC5813"/>
    <w:rsid w:val="2A611BAE"/>
    <w:rsid w:val="2A683D66"/>
    <w:rsid w:val="2C900AFA"/>
    <w:rsid w:val="2D265BF9"/>
    <w:rsid w:val="2D8F2CCA"/>
    <w:rsid w:val="2DEF248E"/>
    <w:rsid w:val="2E165C6D"/>
    <w:rsid w:val="301D32E3"/>
    <w:rsid w:val="31643E76"/>
    <w:rsid w:val="319A0963"/>
    <w:rsid w:val="32FA4B9F"/>
    <w:rsid w:val="33E75805"/>
    <w:rsid w:val="33F603DF"/>
    <w:rsid w:val="34EA6325"/>
    <w:rsid w:val="35571045"/>
    <w:rsid w:val="358160C2"/>
    <w:rsid w:val="358D25B2"/>
    <w:rsid w:val="368F3E85"/>
    <w:rsid w:val="38741F0E"/>
    <w:rsid w:val="38A531A1"/>
    <w:rsid w:val="3D014077"/>
    <w:rsid w:val="3D141F11"/>
    <w:rsid w:val="3DBB413B"/>
    <w:rsid w:val="3E3A1504"/>
    <w:rsid w:val="3FD339BE"/>
    <w:rsid w:val="40F260C6"/>
    <w:rsid w:val="41816A03"/>
    <w:rsid w:val="41A82C28"/>
    <w:rsid w:val="433A59E8"/>
    <w:rsid w:val="43C33D49"/>
    <w:rsid w:val="44242A3A"/>
    <w:rsid w:val="45133BBE"/>
    <w:rsid w:val="45CD6364"/>
    <w:rsid w:val="45E46179"/>
    <w:rsid w:val="460B2AF6"/>
    <w:rsid w:val="470846D9"/>
    <w:rsid w:val="47CB141F"/>
    <w:rsid w:val="480912DD"/>
    <w:rsid w:val="4812704D"/>
    <w:rsid w:val="48A57EC2"/>
    <w:rsid w:val="48BF0F83"/>
    <w:rsid w:val="49E54A1A"/>
    <w:rsid w:val="49F31D29"/>
    <w:rsid w:val="4B533C05"/>
    <w:rsid w:val="4C433F12"/>
    <w:rsid w:val="4CE022BD"/>
    <w:rsid w:val="4D7F5185"/>
    <w:rsid w:val="4DE728A4"/>
    <w:rsid w:val="4DED7D5D"/>
    <w:rsid w:val="4E1D5AE5"/>
    <w:rsid w:val="4E5E44FA"/>
    <w:rsid w:val="4F2B5602"/>
    <w:rsid w:val="50446212"/>
    <w:rsid w:val="506B20CB"/>
    <w:rsid w:val="50C64E79"/>
    <w:rsid w:val="50C75473"/>
    <w:rsid w:val="520420FD"/>
    <w:rsid w:val="53E73A84"/>
    <w:rsid w:val="541E2590"/>
    <w:rsid w:val="543D5452"/>
    <w:rsid w:val="54E63D3C"/>
    <w:rsid w:val="55684751"/>
    <w:rsid w:val="55DA73FC"/>
    <w:rsid w:val="55E522D8"/>
    <w:rsid w:val="55EC39CB"/>
    <w:rsid w:val="560B1CAC"/>
    <w:rsid w:val="57B501A5"/>
    <w:rsid w:val="58AE691E"/>
    <w:rsid w:val="58F509F1"/>
    <w:rsid w:val="5AD308BE"/>
    <w:rsid w:val="5B7F45A2"/>
    <w:rsid w:val="5C2A00A2"/>
    <w:rsid w:val="5C9A5B38"/>
    <w:rsid w:val="5D3548D7"/>
    <w:rsid w:val="5D9E51B4"/>
    <w:rsid w:val="5E21104A"/>
    <w:rsid w:val="5F103E8F"/>
    <w:rsid w:val="617711F7"/>
    <w:rsid w:val="61A46B11"/>
    <w:rsid w:val="626544F2"/>
    <w:rsid w:val="62C75FBE"/>
    <w:rsid w:val="63B101FC"/>
    <w:rsid w:val="6491521B"/>
    <w:rsid w:val="64EA6F30"/>
    <w:rsid w:val="65AE1409"/>
    <w:rsid w:val="677D408C"/>
    <w:rsid w:val="679B2764"/>
    <w:rsid w:val="691B1DAE"/>
    <w:rsid w:val="69971634"/>
    <w:rsid w:val="6A220F1A"/>
    <w:rsid w:val="6B625A72"/>
    <w:rsid w:val="6BF2065D"/>
    <w:rsid w:val="6CA66B0D"/>
    <w:rsid w:val="6CCC1B5D"/>
    <w:rsid w:val="6D6D5F6F"/>
    <w:rsid w:val="6E061C3C"/>
    <w:rsid w:val="6EFE4F3B"/>
    <w:rsid w:val="6F4A1A68"/>
    <w:rsid w:val="6F994798"/>
    <w:rsid w:val="6FB71A94"/>
    <w:rsid w:val="70A94484"/>
    <w:rsid w:val="70D171F6"/>
    <w:rsid w:val="72463A8E"/>
    <w:rsid w:val="725D6F93"/>
    <w:rsid w:val="727D26FF"/>
    <w:rsid w:val="746123BC"/>
    <w:rsid w:val="75A87AEF"/>
    <w:rsid w:val="75C4732A"/>
    <w:rsid w:val="761A1127"/>
    <w:rsid w:val="76C53359"/>
    <w:rsid w:val="77585124"/>
    <w:rsid w:val="775A6197"/>
    <w:rsid w:val="793A1DDD"/>
    <w:rsid w:val="7A097A01"/>
    <w:rsid w:val="7C685229"/>
    <w:rsid w:val="7C796DAE"/>
    <w:rsid w:val="7D676F18"/>
    <w:rsid w:val="7E032034"/>
    <w:rsid w:val="7F511C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18C2128A"/>
  <w15:docId w15:val="{74940A1C-5A02-4319-9580-5910B7ECD9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>
      <w:pPr>
        <w:spacing w:line="440" w:lineRule="exact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qFormat="1"/>
    <w:lsdException w:name="toc 2" w:uiPriority="39" w:qFormat="1"/>
    <w:lsdException w:name="toc 3" w:uiPriority="39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unhideWhenUsed="1" w:qFormat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qFormat="1"/>
    <w:lsdException w:name="Body Text Indent 3" w:semiHidden="1" w:unhideWhenUsed="1"/>
    <w:lsdException w:name="Block Text" w:semiHidden="1" w:unhideWhenUsed="1"/>
    <w:lsdException w:name="Hyperlink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qFormat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A298D"/>
    <w:rPr>
      <w:rFonts w:ascii="Times New Roman" w:eastAsia="宋体" w:hAnsi="Times New Roman"/>
      <w:kern w:val="2"/>
      <w:sz w:val="24"/>
      <w:szCs w:val="22"/>
    </w:rPr>
  </w:style>
  <w:style w:type="paragraph" w:styleId="10">
    <w:name w:val="heading 1"/>
    <w:basedOn w:val="a"/>
    <w:next w:val="a"/>
    <w:uiPriority w:val="99"/>
    <w:qFormat/>
    <w:pPr>
      <w:keepNext/>
      <w:keepLines/>
      <w:tabs>
        <w:tab w:val="left" w:pos="377"/>
      </w:tabs>
      <w:spacing w:after="240" w:line="360" w:lineRule="auto"/>
      <w:jc w:val="center"/>
      <w:outlineLvl w:val="0"/>
    </w:pPr>
    <w:rPr>
      <w:rFonts w:ascii="黑体" w:eastAsia="黑体" w:hAnsi="黑体"/>
      <w:bCs/>
      <w:kern w:val="44"/>
      <w:sz w:val="30"/>
      <w:szCs w:val="30"/>
    </w:rPr>
  </w:style>
  <w:style w:type="paragraph" w:styleId="2">
    <w:name w:val="heading 2"/>
    <w:aliases w:val="一级标题"/>
    <w:basedOn w:val="a"/>
    <w:next w:val="a"/>
    <w:link w:val="20"/>
    <w:qFormat/>
    <w:rsid w:val="00F13330"/>
    <w:pPr>
      <w:keepNext/>
      <w:keepLines/>
      <w:numPr>
        <w:ilvl w:val="1"/>
        <w:numId w:val="2"/>
      </w:numPr>
      <w:spacing w:beforeLines="50" w:before="50" w:afterLines="50" w:after="50"/>
      <w:outlineLvl w:val="1"/>
    </w:pPr>
    <w:rPr>
      <w:rFonts w:eastAsia="黑体" w:cs="Times New Roman"/>
      <w:bCs/>
      <w:sz w:val="28"/>
      <w:szCs w:val="32"/>
    </w:rPr>
  </w:style>
  <w:style w:type="paragraph" w:styleId="3">
    <w:name w:val="heading 3"/>
    <w:aliases w:val="二级标题"/>
    <w:basedOn w:val="a"/>
    <w:next w:val="a"/>
    <w:link w:val="30"/>
    <w:uiPriority w:val="9"/>
    <w:unhideWhenUsed/>
    <w:qFormat/>
    <w:rsid w:val="00ED3A11"/>
    <w:pPr>
      <w:numPr>
        <w:ilvl w:val="2"/>
        <w:numId w:val="2"/>
      </w:numPr>
      <w:spacing w:beforeLines="50" w:before="50" w:afterLines="50" w:after="50"/>
      <w:outlineLvl w:val="2"/>
    </w:pPr>
    <w:rPr>
      <w:rFonts w:eastAsia="黑体"/>
      <w:bCs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5A78FB"/>
    <w:pPr>
      <w:numPr>
        <w:ilvl w:val="3"/>
        <w:numId w:val="2"/>
      </w:numPr>
      <w:spacing w:line="440" w:lineRule="atLeast"/>
      <w:outlineLvl w:val="3"/>
    </w:pPr>
    <w:rPr>
      <w:rFonts w:cstheme="majorBidi"/>
      <w:bCs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BB09E1"/>
    <w:pPr>
      <w:keepNext/>
      <w:keepLines/>
      <w:numPr>
        <w:ilvl w:val="4"/>
        <w:numId w:val="1"/>
      </w:numPr>
      <w:spacing w:before="280" w:after="290" w:line="376" w:lineRule="atLeast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BB09E1"/>
    <w:pPr>
      <w:keepNext/>
      <w:keepLines/>
      <w:numPr>
        <w:ilvl w:val="5"/>
        <w:numId w:val="1"/>
      </w:numPr>
      <w:spacing w:before="240" w:after="64" w:line="320" w:lineRule="atLeast"/>
      <w:outlineLvl w:val="5"/>
    </w:pPr>
    <w:rPr>
      <w:rFonts w:asciiTheme="majorHAnsi" w:eastAsiaTheme="majorEastAsia" w:hAnsiTheme="majorHAnsi" w:cstheme="majorBidi"/>
      <w:b/>
      <w:bCs/>
      <w:szCs w:val="24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BB09E1"/>
    <w:pPr>
      <w:keepNext/>
      <w:keepLines/>
      <w:numPr>
        <w:ilvl w:val="6"/>
        <w:numId w:val="1"/>
      </w:numPr>
      <w:spacing w:before="240" w:after="64" w:line="320" w:lineRule="atLeast"/>
      <w:outlineLvl w:val="6"/>
    </w:pPr>
    <w:rPr>
      <w:b/>
      <w:bCs/>
      <w:szCs w:val="24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BB09E1"/>
    <w:pPr>
      <w:keepNext/>
      <w:keepLines/>
      <w:numPr>
        <w:ilvl w:val="7"/>
        <w:numId w:val="1"/>
      </w:numPr>
      <w:spacing w:before="240" w:after="64" w:line="320" w:lineRule="atLeast"/>
      <w:outlineLvl w:val="7"/>
    </w:pPr>
    <w:rPr>
      <w:rFonts w:asciiTheme="majorHAnsi" w:eastAsiaTheme="majorEastAsia" w:hAnsiTheme="majorHAnsi" w:cstheme="majorBidi"/>
      <w:szCs w:val="24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BB09E1"/>
    <w:pPr>
      <w:keepNext/>
      <w:keepLines/>
      <w:numPr>
        <w:ilvl w:val="8"/>
        <w:numId w:val="1"/>
      </w:numPr>
      <w:spacing w:before="240" w:after="64" w:line="320" w:lineRule="atLeast"/>
      <w:outlineLvl w:val="8"/>
    </w:pPr>
    <w:rPr>
      <w:rFonts w:asciiTheme="majorHAnsi" w:eastAsiaTheme="majorEastAsia" w:hAnsiTheme="majorHAnsi" w:cstheme="majorBidi"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link w:val="a4"/>
    <w:uiPriority w:val="99"/>
    <w:unhideWhenUsed/>
    <w:qFormat/>
    <w:pPr>
      <w:spacing w:after="120"/>
      <w:ind w:leftChars="200" w:left="420"/>
    </w:pPr>
  </w:style>
  <w:style w:type="paragraph" w:styleId="TOC3">
    <w:name w:val="toc 3"/>
    <w:basedOn w:val="a"/>
    <w:next w:val="a"/>
    <w:uiPriority w:val="39"/>
    <w:qFormat/>
    <w:rsid w:val="002A36D9"/>
    <w:pPr>
      <w:ind w:leftChars="400" w:left="400"/>
    </w:pPr>
  </w:style>
  <w:style w:type="character" w:customStyle="1" w:styleId="40">
    <w:name w:val="标题 4 字符"/>
    <w:basedOn w:val="a0"/>
    <w:link w:val="4"/>
    <w:uiPriority w:val="9"/>
    <w:rsid w:val="005A78FB"/>
    <w:rPr>
      <w:rFonts w:ascii="Times New Roman" w:eastAsia="宋体" w:hAnsi="Times New Roman" w:cstheme="majorBidi"/>
      <w:bCs/>
      <w:kern w:val="2"/>
      <w:sz w:val="24"/>
      <w:szCs w:val="28"/>
    </w:rPr>
  </w:style>
  <w:style w:type="paragraph" w:styleId="a5">
    <w:name w:val="Balloon Text"/>
    <w:basedOn w:val="a"/>
    <w:link w:val="a6"/>
    <w:semiHidden/>
    <w:qFormat/>
    <w:rPr>
      <w:rFonts w:cs="Times New Roman"/>
      <w:sz w:val="18"/>
      <w:szCs w:val="18"/>
    </w:rPr>
  </w:style>
  <w:style w:type="paragraph" w:styleId="a7">
    <w:name w:val="footer"/>
    <w:basedOn w:val="a"/>
    <w:link w:val="a8"/>
    <w:uiPriority w:val="99"/>
    <w:unhideWhenUsed/>
    <w:qFormat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a9">
    <w:name w:val="header"/>
    <w:basedOn w:val="a"/>
    <w:link w:val="aa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TOC1">
    <w:name w:val="toc 1"/>
    <w:basedOn w:val="a"/>
    <w:next w:val="a"/>
    <w:uiPriority w:val="39"/>
    <w:qFormat/>
    <w:rsid w:val="002A36D9"/>
    <w:rPr>
      <w:rFonts w:eastAsia="黑体"/>
    </w:rPr>
  </w:style>
  <w:style w:type="paragraph" w:styleId="TOC2">
    <w:name w:val="toc 2"/>
    <w:basedOn w:val="a"/>
    <w:next w:val="a"/>
    <w:uiPriority w:val="39"/>
    <w:qFormat/>
    <w:rsid w:val="002A36D9"/>
    <w:pPr>
      <w:ind w:leftChars="200" w:left="200"/>
    </w:pPr>
  </w:style>
  <w:style w:type="character" w:styleId="ab">
    <w:name w:val="page number"/>
    <w:basedOn w:val="a0"/>
    <w:qFormat/>
  </w:style>
  <w:style w:type="character" w:styleId="ac">
    <w:name w:val="Hyperlink"/>
    <w:uiPriority w:val="99"/>
    <w:qFormat/>
    <w:rPr>
      <w:rFonts w:cs="Times New Roman"/>
      <w:color w:val="0000FF"/>
      <w:u w:val="single"/>
    </w:rPr>
  </w:style>
  <w:style w:type="character" w:customStyle="1" w:styleId="50">
    <w:name w:val="标题 5 字符"/>
    <w:basedOn w:val="a0"/>
    <w:link w:val="5"/>
    <w:uiPriority w:val="9"/>
    <w:semiHidden/>
    <w:rsid w:val="00BB09E1"/>
    <w:rPr>
      <w:rFonts w:ascii="Times New Roman" w:eastAsia="宋体" w:hAnsi="Times New Roman"/>
      <w:b/>
      <w:bCs/>
      <w:kern w:val="2"/>
      <w:sz w:val="28"/>
      <w:szCs w:val="28"/>
    </w:rPr>
  </w:style>
  <w:style w:type="character" w:customStyle="1" w:styleId="a4">
    <w:name w:val="正文文本缩进 字符"/>
    <w:basedOn w:val="a0"/>
    <w:link w:val="a3"/>
    <w:uiPriority w:val="99"/>
    <w:semiHidden/>
    <w:qFormat/>
  </w:style>
  <w:style w:type="character" w:customStyle="1" w:styleId="aa">
    <w:name w:val="页眉 字符"/>
    <w:basedOn w:val="a0"/>
    <w:link w:val="a9"/>
    <w:uiPriority w:val="99"/>
    <w:qFormat/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qFormat/>
    <w:rPr>
      <w:sz w:val="18"/>
      <w:szCs w:val="18"/>
    </w:rPr>
  </w:style>
  <w:style w:type="paragraph" w:customStyle="1" w:styleId="ad">
    <w:name w:val="目录 题目"/>
    <w:basedOn w:val="a"/>
    <w:uiPriority w:val="99"/>
    <w:qFormat/>
    <w:pPr>
      <w:spacing w:line="360" w:lineRule="auto"/>
      <w:jc w:val="center"/>
    </w:pPr>
    <w:rPr>
      <w:b/>
      <w:sz w:val="36"/>
    </w:rPr>
  </w:style>
  <w:style w:type="paragraph" w:customStyle="1" w:styleId="1">
    <w:name w:val="标题1"/>
    <w:basedOn w:val="10"/>
    <w:next w:val="2"/>
    <w:qFormat/>
    <w:rsid w:val="002B7BE5"/>
    <w:pPr>
      <w:numPr>
        <w:numId w:val="2"/>
      </w:numPr>
      <w:spacing w:beforeLines="50" w:before="50" w:afterLines="50" w:after="50" w:line="440" w:lineRule="exact"/>
    </w:pPr>
    <w:rPr>
      <w:rFonts w:ascii="Times New Roman" w:hAnsi="Times New Roman"/>
      <w:sz w:val="36"/>
    </w:rPr>
  </w:style>
  <w:style w:type="paragraph" w:customStyle="1" w:styleId="ae">
    <w:name w:val="图名"/>
    <w:basedOn w:val="a"/>
    <w:uiPriority w:val="99"/>
    <w:qFormat/>
    <w:pPr>
      <w:spacing w:afterLines="100" w:after="100"/>
      <w:jc w:val="center"/>
    </w:pPr>
    <w:rPr>
      <w:rFonts w:ascii="黑体" w:eastAsia="黑体" w:hAnsi="黑体" w:cs="黑体"/>
      <w:szCs w:val="21"/>
    </w:rPr>
  </w:style>
  <w:style w:type="character" w:customStyle="1" w:styleId="Char">
    <w:name w:val="表名 Char"/>
    <w:link w:val="af"/>
    <w:uiPriority w:val="99"/>
    <w:qFormat/>
    <w:locked/>
    <w:rPr>
      <w:rFonts w:eastAsia="黑体"/>
      <w:sz w:val="21"/>
    </w:rPr>
  </w:style>
  <w:style w:type="paragraph" w:customStyle="1" w:styleId="af">
    <w:name w:val="表名"/>
    <w:basedOn w:val="af0"/>
    <w:link w:val="Char"/>
    <w:uiPriority w:val="99"/>
    <w:qFormat/>
    <w:rPr>
      <w:rFonts w:eastAsia="黑体"/>
    </w:rPr>
  </w:style>
  <w:style w:type="paragraph" w:customStyle="1" w:styleId="af0">
    <w:name w:val="表"/>
    <w:basedOn w:val="a"/>
    <w:uiPriority w:val="99"/>
    <w:qFormat/>
    <w:rsid w:val="00A76693"/>
    <w:pPr>
      <w:spacing w:line="400" w:lineRule="exact"/>
      <w:jc w:val="center"/>
    </w:pPr>
    <w:rPr>
      <w:sz w:val="21"/>
    </w:rPr>
  </w:style>
  <w:style w:type="paragraph" w:customStyle="1" w:styleId="af1">
    <w:name w:val="参考文献 正文"/>
    <w:basedOn w:val="a"/>
    <w:uiPriority w:val="99"/>
    <w:qFormat/>
  </w:style>
  <w:style w:type="character" w:customStyle="1" w:styleId="a6">
    <w:name w:val="批注框文本 字符"/>
    <w:basedOn w:val="a0"/>
    <w:link w:val="a5"/>
    <w:semiHidden/>
    <w:qFormat/>
    <w:rPr>
      <w:rFonts w:ascii="Times New Roman" w:eastAsia="宋体" w:hAnsi="Times New Roman" w:cs="Times New Roman"/>
      <w:kern w:val="2"/>
      <w:sz w:val="18"/>
      <w:szCs w:val="18"/>
    </w:rPr>
  </w:style>
  <w:style w:type="character" w:customStyle="1" w:styleId="30">
    <w:name w:val="标题 3 字符"/>
    <w:aliases w:val="二级标题 字符"/>
    <w:basedOn w:val="a0"/>
    <w:link w:val="3"/>
    <w:uiPriority w:val="9"/>
    <w:rsid w:val="00ED3A11"/>
    <w:rPr>
      <w:rFonts w:ascii="Times New Roman" w:eastAsia="黑体" w:hAnsi="Times New Roman"/>
      <w:bCs/>
      <w:kern w:val="2"/>
      <w:sz w:val="24"/>
      <w:szCs w:val="32"/>
    </w:rPr>
  </w:style>
  <w:style w:type="paragraph" w:styleId="31">
    <w:name w:val="Body Text Indent 3"/>
    <w:basedOn w:val="a"/>
    <w:link w:val="32"/>
    <w:uiPriority w:val="99"/>
    <w:semiHidden/>
    <w:unhideWhenUsed/>
    <w:rsid w:val="000D52B1"/>
    <w:pPr>
      <w:spacing w:after="120"/>
      <w:ind w:leftChars="200" w:left="420"/>
    </w:pPr>
    <w:rPr>
      <w:sz w:val="16"/>
      <w:szCs w:val="16"/>
    </w:rPr>
  </w:style>
  <w:style w:type="character" w:customStyle="1" w:styleId="32">
    <w:name w:val="正文文本缩进 3 字符"/>
    <w:basedOn w:val="a0"/>
    <w:link w:val="31"/>
    <w:uiPriority w:val="99"/>
    <w:semiHidden/>
    <w:rsid w:val="000D52B1"/>
    <w:rPr>
      <w:kern w:val="2"/>
      <w:sz w:val="16"/>
      <w:szCs w:val="16"/>
    </w:rPr>
  </w:style>
  <w:style w:type="character" w:customStyle="1" w:styleId="20">
    <w:name w:val="标题 2 字符"/>
    <w:aliases w:val="一级标题 字符"/>
    <w:basedOn w:val="a0"/>
    <w:link w:val="2"/>
    <w:rsid w:val="00F13330"/>
    <w:rPr>
      <w:rFonts w:ascii="Times New Roman" w:eastAsia="黑体" w:hAnsi="Times New Roman" w:cs="Times New Roman"/>
      <w:bCs/>
      <w:kern w:val="2"/>
      <w:sz w:val="28"/>
      <w:szCs w:val="32"/>
    </w:rPr>
  </w:style>
  <w:style w:type="paragraph" w:styleId="af2">
    <w:name w:val="caption"/>
    <w:basedOn w:val="a"/>
    <w:next w:val="a"/>
    <w:qFormat/>
    <w:rsid w:val="00B523D4"/>
    <w:pPr>
      <w:jc w:val="center"/>
    </w:pPr>
    <w:rPr>
      <w:rFonts w:cs="Arial"/>
      <w:b/>
      <w:sz w:val="21"/>
      <w:szCs w:val="20"/>
    </w:rPr>
  </w:style>
  <w:style w:type="paragraph" w:styleId="af3">
    <w:name w:val="Date"/>
    <w:basedOn w:val="a"/>
    <w:next w:val="a"/>
    <w:link w:val="af4"/>
    <w:uiPriority w:val="99"/>
    <w:semiHidden/>
    <w:unhideWhenUsed/>
    <w:rsid w:val="00590640"/>
    <w:pPr>
      <w:ind w:leftChars="2500" w:left="100"/>
    </w:pPr>
  </w:style>
  <w:style w:type="character" w:customStyle="1" w:styleId="af4">
    <w:name w:val="日期 字符"/>
    <w:basedOn w:val="a0"/>
    <w:link w:val="af3"/>
    <w:uiPriority w:val="99"/>
    <w:semiHidden/>
    <w:rsid w:val="00590640"/>
    <w:rPr>
      <w:kern w:val="2"/>
      <w:sz w:val="21"/>
      <w:szCs w:val="22"/>
    </w:rPr>
  </w:style>
  <w:style w:type="paragraph" w:styleId="af5">
    <w:name w:val="Title"/>
    <w:basedOn w:val="a"/>
    <w:next w:val="a"/>
    <w:link w:val="af6"/>
    <w:uiPriority w:val="10"/>
    <w:qFormat/>
    <w:rsid w:val="00204308"/>
    <w:pPr>
      <w:spacing w:beforeLines="50" w:before="50" w:afterLines="50" w:after="50"/>
      <w:jc w:val="center"/>
      <w:outlineLvl w:val="0"/>
    </w:pPr>
    <w:rPr>
      <w:rFonts w:eastAsia="黑体" w:cstheme="majorBidi"/>
      <w:b/>
      <w:bCs/>
      <w:sz w:val="48"/>
      <w:szCs w:val="32"/>
    </w:rPr>
  </w:style>
  <w:style w:type="character" w:customStyle="1" w:styleId="af6">
    <w:name w:val="标题 字符"/>
    <w:basedOn w:val="a0"/>
    <w:link w:val="af5"/>
    <w:uiPriority w:val="10"/>
    <w:rsid w:val="00204308"/>
    <w:rPr>
      <w:rFonts w:ascii="Times New Roman" w:eastAsia="黑体" w:hAnsi="Times New Roman" w:cstheme="majorBidi"/>
      <w:b/>
      <w:bCs/>
      <w:kern w:val="2"/>
      <w:sz w:val="48"/>
      <w:szCs w:val="32"/>
    </w:rPr>
  </w:style>
  <w:style w:type="paragraph" w:styleId="af7">
    <w:name w:val="List Paragraph"/>
    <w:basedOn w:val="a"/>
    <w:uiPriority w:val="99"/>
    <w:qFormat/>
    <w:rsid w:val="000B3588"/>
    <w:pPr>
      <w:ind w:firstLine="420"/>
    </w:pPr>
  </w:style>
  <w:style w:type="character" w:customStyle="1" w:styleId="60">
    <w:name w:val="标题 6 字符"/>
    <w:basedOn w:val="a0"/>
    <w:link w:val="6"/>
    <w:uiPriority w:val="9"/>
    <w:semiHidden/>
    <w:rsid w:val="00BB09E1"/>
    <w:rPr>
      <w:rFonts w:asciiTheme="majorHAnsi" w:eastAsiaTheme="majorEastAsia" w:hAnsiTheme="majorHAnsi" w:cstheme="majorBidi"/>
      <w:b/>
      <w:bCs/>
      <w:kern w:val="2"/>
      <w:sz w:val="24"/>
      <w:szCs w:val="24"/>
    </w:rPr>
  </w:style>
  <w:style w:type="character" w:customStyle="1" w:styleId="70">
    <w:name w:val="标题 7 字符"/>
    <w:basedOn w:val="a0"/>
    <w:link w:val="7"/>
    <w:uiPriority w:val="9"/>
    <w:semiHidden/>
    <w:rsid w:val="00BB09E1"/>
    <w:rPr>
      <w:rFonts w:ascii="Times New Roman" w:eastAsia="宋体" w:hAnsi="Times New Roman"/>
      <w:b/>
      <w:bCs/>
      <w:kern w:val="2"/>
      <w:sz w:val="24"/>
      <w:szCs w:val="24"/>
    </w:rPr>
  </w:style>
  <w:style w:type="character" w:customStyle="1" w:styleId="80">
    <w:name w:val="标题 8 字符"/>
    <w:basedOn w:val="a0"/>
    <w:link w:val="8"/>
    <w:uiPriority w:val="9"/>
    <w:semiHidden/>
    <w:rsid w:val="00BB09E1"/>
    <w:rPr>
      <w:rFonts w:asciiTheme="majorHAnsi" w:eastAsiaTheme="majorEastAsia" w:hAnsiTheme="majorHAnsi" w:cstheme="majorBidi"/>
      <w:kern w:val="2"/>
      <w:sz w:val="24"/>
      <w:szCs w:val="24"/>
    </w:rPr>
  </w:style>
  <w:style w:type="character" w:customStyle="1" w:styleId="90">
    <w:name w:val="标题 9 字符"/>
    <w:basedOn w:val="a0"/>
    <w:link w:val="9"/>
    <w:uiPriority w:val="9"/>
    <w:semiHidden/>
    <w:rsid w:val="00BB09E1"/>
    <w:rPr>
      <w:rFonts w:asciiTheme="majorHAnsi" w:eastAsiaTheme="majorEastAsia" w:hAnsiTheme="majorHAnsi" w:cstheme="majorBidi"/>
      <w:kern w:val="2"/>
      <w:sz w:val="21"/>
      <w:szCs w:val="21"/>
    </w:rPr>
  </w:style>
  <w:style w:type="paragraph" w:styleId="TOC">
    <w:name w:val="TOC Heading"/>
    <w:basedOn w:val="10"/>
    <w:next w:val="a"/>
    <w:uiPriority w:val="39"/>
    <w:unhideWhenUsed/>
    <w:qFormat/>
    <w:rsid w:val="00925521"/>
    <w:pPr>
      <w:tabs>
        <w:tab w:val="clear" w:pos="377"/>
      </w:tabs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Cs w:val="0"/>
      <w:color w:val="2F5496" w:themeColor="accent1" w:themeShade="BF"/>
      <w:kern w:val="0"/>
      <w:sz w:val="32"/>
      <w:szCs w:val="32"/>
    </w:rPr>
  </w:style>
  <w:style w:type="character" w:styleId="af8">
    <w:name w:val="Placeholder Text"/>
    <w:basedOn w:val="a0"/>
    <w:uiPriority w:val="99"/>
    <w:semiHidden/>
    <w:rsid w:val="000A16E1"/>
    <w:rPr>
      <w:color w:val="808080"/>
    </w:rPr>
  </w:style>
  <w:style w:type="table" w:styleId="af9">
    <w:name w:val="Table Grid"/>
    <w:basedOn w:val="a1"/>
    <w:uiPriority w:val="39"/>
    <w:rsid w:val="00FB4705"/>
    <w:rPr>
      <w:rFonts w:ascii="Calibri" w:eastAsia="宋体" w:hAnsi="Calibri" w:cs="Times New Roman"/>
    </w:rPr>
    <w:tblPr>
      <w:tblInd w:w="0" w:type="nil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styleId="afa">
    <w:name w:val="Grid Table Light"/>
    <w:basedOn w:val="a1"/>
    <w:uiPriority w:val="40"/>
    <w:rsid w:val="00C75C8F"/>
    <w:rPr>
      <w:rFonts w:ascii="Calibri" w:eastAsia="宋体" w:hAnsi="Calibri" w:cs="Times New Roman"/>
    </w:r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paragraph" w:customStyle="1" w:styleId="afb">
    <w:name w:val="公式"/>
    <w:basedOn w:val="af2"/>
    <w:next w:val="a"/>
    <w:link w:val="Char0"/>
    <w:qFormat/>
    <w:rsid w:val="0021035E"/>
    <w:pPr>
      <w:tabs>
        <w:tab w:val="center" w:pos="4536"/>
        <w:tab w:val="right" w:pos="8880"/>
      </w:tabs>
      <w:spacing w:line="240" w:lineRule="auto"/>
    </w:pPr>
    <w:rPr>
      <w:b w:val="0"/>
      <w:sz w:val="24"/>
    </w:rPr>
  </w:style>
  <w:style w:type="paragraph" w:customStyle="1" w:styleId="afc">
    <w:name w:val="参考文献"/>
    <w:basedOn w:val="a"/>
    <w:qFormat/>
    <w:rsid w:val="00BC2CDE"/>
    <w:rPr>
      <w:color w:val="333333"/>
      <w:sz w:val="21"/>
      <w:szCs w:val="18"/>
      <w:shd w:val="clear" w:color="auto" w:fill="FFFFFF"/>
    </w:rPr>
  </w:style>
  <w:style w:type="paragraph" w:customStyle="1" w:styleId="afd">
    <w:name w:val="图"/>
    <w:basedOn w:val="a"/>
    <w:qFormat/>
    <w:rsid w:val="000214BD"/>
    <w:pPr>
      <w:spacing w:line="240" w:lineRule="auto"/>
      <w:jc w:val="center"/>
    </w:pPr>
    <w:rPr>
      <w:bCs/>
      <w:noProof/>
    </w:rPr>
  </w:style>
  <w:style w:type="table" w:customStyle="1" w:styleId="afe">
    <w:name w:val="三线表"/>
    <w:basedOn w:val="a1"/>
    <w:uiPriority w:val="99"/>
    <w:rsid w:val="00740F2D"/>
    <w:rPr>
      <w:rFonts w:ascii="Times New Roman" w:eastAsia="宋体" w:hAnsi="Times New Roman"/>
      <w:sz w:val="21"/>
    </w:rPr>
    <w:tblPr>
      <w:tblBorders>
        <w:top w:val="single" w:sz="12" w:space="0" w:color="auto"/>
        <w:bottom w:val="single" w:sz="12" w:space="0" w:color="auto"/>
      </w:tblBorders>
    </w:tblPr>
    <w:tblStylePr w:type="firstRow">
      <w:tblPr/>
      <w:tcPr>
        <w:tcBorders>
          <w:bottom w:val="single" w:sz="4" w:space="0" w:color="auto"/>
        </w:tcBorders>
      </w:tcPr>
    </w:tblStylePr>
    <w:tblStylePr w:type="firstCol">
      <w:tblPr/>
      <w:tcPr>
        <w:tcBorders>
          <w:left w:val="nil"/>
          <w:bottom w:val="single" w:sz="12" w:space="0" w:color="auto"/>
        </w:tcBorders>
      </w:tcPr>
    </w:tblStylePr>
  </w:style>
  <w:style w:type="paragraph" w:customStyle="1" w:styleId="aff">
    <w:name w:val="表图注"/>
    <w:basedOn w:val="a"/>
    <w:link w:val="aff0"/>
    <w:qFormat/>
    <w:rsid w:val="009B32F7"/>
    <w:rPr>
      <w:sz w:val="18"/>
    </w:rPr>
  </w:style>
  <w:style w:type="character" w:customStyle="1" w:styleId="aff0">
    <w:name w:val="表图注 字符"/>
    <w:basedOn w:val="a0"/>
    <w:link w:val="aff"/>
    <w:rsid w:val="009B32F7"/>
    <w:rPr>
      <w:rFonts w:ascii="Times New Roman" w:eastAsia="宋体" w:hAnsi="Times New Roman"/>
      <w:kern w:val="2"/>
      <w:sz w:val="18"/>
      <w:szCs w:val="22"/>
    </w:rPr>
  </w:style>
  <w:style w:type="paragraph" w:styleId="aff1">
    <w:name w:val="Normal (Web)"/>
    <w:basedOn w:val="a"/>
    <w:uiPriority w:val="99"/>
    <w:semiHidden/>
    <w:unhideWhenUsed/>
    <w:rsid w:val="00727D46"/>
    <w:pPr>
      <w:spacing w:before="100" w:beforeAutospacing="1" w:after="100" w:afterAutospacing="1" w:line="240" w:lineRule="auto"/>
    </w:pPr>
    <w:rPr>
      <w:rFonts w:ascii="宋体" w:hAnsi="宋体" w:cs="宋体"/>
      <w:kern w:val="0"/>
      <w:szCs w:val="24"/>
    </w:rPr>
  </w:style>
  <w:style w:type="character" w:styleId="aff2">
    <w:name w:val="Strong"/>
    <w:basedOn w:val="a0"/>
    <w:uiPriority w:val="22"/>
    <w:qFormat/>
    <w:rsid w:val="00B06274"/>
    <w:rPr>
      <w:b/>
      <w:bCs/>
    </w:rPr>
  </w:style>
  <w:style w:type="character" w:customStyle="1" w:styleId="text-dst">
    <w:name w:val="text-dst"/>
    <w:basedOn w:val="a0"/>
    <w:rsid w:val="006C260B"/>
  </w:style>
  <w:style w:type="paragraph" w:customStyle="1" w:styleId="Default">
    <w:name w:val="Default"/>
    <w:rsid w:val="00B90B38"/>
    <w:pPr>
      <w:widowControl w:val="0"/>
      <w:autoSpaceDE w:val="0"/>
      <w:autoSpaceDN w:val="0"/>
      <w:adjustRightInd w:val="0"/>
    </w:pPr>
    <w:rPr>
      <w:rFonts w:ascii="宋体" w:eastAsia="宋体" w:cs="宋体"/>
      <w:color w:val="000000"/>
      <w:sz w:val="24"/>
      <w:szCs w:val="24"/>
    </w:rPr>
  </w:style>
  <w:style w:type="paragraph" w:customStyle="1" w:styleId="21">
    <w:name w:val="样式 首行缩进:  2 字符"/>
    <w:basedOn w:val="a"/>
    <w:link w:val="2Char"/>
    <w:rsid w:val="00702528"/>
    <w:pPr>
      <w:ind w:firstLine="480"/>
      <w:jc w:val="both"/>
    </w:pPr>
    <w:rPr>
      <w:rFonts w:cs="宋体"/>
      <w:szCs w:val="20"/>
    </w:rPr>
  </w:style>
  <w:style w:type="character" w:customStyle="1" w:styleId="2Char">
    <w:name w:val="样式 首行缩进:  2 字符 Char"/>
    <w:link w:val="21"/>
    <w:rsid w:val="00702528"/>
    <w:rPr>
      <w:rFonts w:ascii="Times New Roman" w:eastAsia="宋体" w:hAnsi="Times New Roman" w:cs="宋体"/>
      <w:kern w:val="2"/>
      <w:sz w:val="24"/>
    </w:rPr>
  </w:style>
  <w:style w:type="character" w:customStyle="1" w:styleId="Char0">
    <w:name w:val="公式 Char"/>
    <w:link w:val="afb"/>
    <w:rsid w:val="00702528"/>
    <w:rPr>
      <w:rFonts w:ascii="Times New Roman" w:eastAsia="宋体" w:hAnsi="Times New Roman" w:cs="Arial"/>
      <w:kern w:val="2"/>
      <w:sz w:val="24"/>
    </w:rPr>
  </w:style>
  <w:style w:type="paragraph" w:customStyle="1" w:styleId="last-node">
    <w:name w:val="last-node"/>
    <w:basedOn w:val="a"/>
    <w:rsid w:val="005C6F0E"/>
    <w:pPr>
      <w:spacing w:before="100" w:beforeAutospacing="1" w:after="100" w:afterAutospacing="1" w:line="240" w:lineRule="auto"/>
    </w:pPr>
    <w:rPr>
      <w:rFonts w:ascii="宋体" w:hAnsi="宋体" w:cs="宋体"/>
      <w:kern w:val="0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08541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1485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89924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961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748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434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8225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945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9581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2377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1800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439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2280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0147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6073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194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143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939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9818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678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409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5987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1281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9579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6987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6605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5450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4805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8186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0651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2193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2537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5416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9370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0964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0940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3874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6583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8801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5448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241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8418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9717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5924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155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7912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6899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9909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2031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717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25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8879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374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197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0966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941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6191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620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5285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5148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6544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4605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719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300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9600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024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0134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5007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904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725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4414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7009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6901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9556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7602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7414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50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302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8466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498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8297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9192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878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451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7923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053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5623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435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6365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973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8605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5970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300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9170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5892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6040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9520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0191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9929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2247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7510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015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3355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043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283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1409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0211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0324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5914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835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3155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1645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3214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863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0306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7017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0260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4954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6882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9541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907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0837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6949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981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9156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7859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0305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3484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561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576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0032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7246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573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1804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5437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0612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5652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7453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859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1246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3957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78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117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517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9807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9586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9783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01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0776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09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7007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7527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8255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7008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5076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1577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9713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109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917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3968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980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619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8632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9971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4078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9652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8497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533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016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724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027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2633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2208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7076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0861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7043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821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2470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4162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749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9885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9812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7074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187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6973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2256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439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182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7881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979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898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702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739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3161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8975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1165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0040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2050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4991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5091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5428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4236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716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670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1775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052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957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038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122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75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542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0582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3536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2297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8164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4598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1636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877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824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6678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420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0796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8119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8921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9856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7459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722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0683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3689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5489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4909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6754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262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769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5071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184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721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453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437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5497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2621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6693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510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2293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28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8178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164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4030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4381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7756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0592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5227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5041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5737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9985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8762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5911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05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7795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5482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6149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761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325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9069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7698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4546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977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5143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3498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186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010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4996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4915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9718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4703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545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9622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4417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7389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7960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697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79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0245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5195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8245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0491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295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1278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219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538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272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6183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3691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9560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0583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1029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2569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3379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8789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7462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5840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6057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6462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48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6643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8011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728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657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1445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1678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9933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091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5450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903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0697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311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5770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048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0236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404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623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081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858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518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0672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97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1592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424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2798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7036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3864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726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0112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2014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84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9926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604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8454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2752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831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7711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885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88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0848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0479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135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6215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4039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2575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3108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6255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940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7250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103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0546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6569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1478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6368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3216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931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607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6910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328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91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067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79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043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1928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343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5410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545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317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7137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4749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979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8224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8668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821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439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2972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9223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9328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9238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6266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287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3038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481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6124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773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8091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4085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8677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3384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9677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2660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6026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6513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073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45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0963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307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9332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331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4105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322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121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3369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0959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0819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6834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9093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134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1119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6261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961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6501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74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892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2801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603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939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411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165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6576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7157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3570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261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4656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2991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753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7229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5082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074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0835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9872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5409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9996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517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3959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6494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425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992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343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239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8112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533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481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6394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1858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639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44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7309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7161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0786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336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2670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5899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100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2111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8004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730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3564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0814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394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1174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5631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832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6660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8001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1208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244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7785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7852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9516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207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823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1411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61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0648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3182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5203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0419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689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580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3841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9792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121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0045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8173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279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963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6066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8569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0968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2261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3044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665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107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2140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3510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981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974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8404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202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7741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359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9475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628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476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026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64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3296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5868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3391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5179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5132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3507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5041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463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4116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3627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251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54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505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9462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5432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6285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7183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3034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1282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8569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0104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2204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483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521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8153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33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604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4898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335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549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2217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832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3162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5987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829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2155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8382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8216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0214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020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797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9808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8746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9362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2179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15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407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59779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45817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298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3597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2514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5767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4804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975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4598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4033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036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076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6578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736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9609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8958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4531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5959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7639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978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526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36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1486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2930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9605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9437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242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5112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2568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330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1606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715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4568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933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309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3873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9303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271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091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3223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9570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5356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193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3626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288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1966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997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3766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8377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816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718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552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464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6034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3519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935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6577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9741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421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1133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479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6114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6767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0355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8033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9673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6542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4717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726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961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2764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89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746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005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9221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2261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0743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4026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110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4389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3895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8684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3822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803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868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4523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6735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5961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7284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518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044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6563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4678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0301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434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3718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97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083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6458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1472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7099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80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3584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8819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8783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9698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905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4082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7017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402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3800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2074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464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576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725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8387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2705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0170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612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8701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819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9515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355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329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0014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6693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843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3711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947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3538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7871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308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569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2847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811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8604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0839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5019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0382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803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279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1098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5649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458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18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064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1840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4459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4113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890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164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6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283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5328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672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824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4861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2636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1625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332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044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4461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4640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443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638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1723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5667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1285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432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5804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032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1003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1372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6944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910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8944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738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512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0815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1558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1254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155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635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0927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7982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056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2192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8783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2123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5655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0106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0296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472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13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3506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8255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8411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1702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966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6451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729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8439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3770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6777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4902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9833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5187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8495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6406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3910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7859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340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2631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2830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4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0759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3311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642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4649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90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2125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519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2069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744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478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8602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7327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9975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429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4856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755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4154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1022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7685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900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2915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454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441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0975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6941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3146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5156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890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0373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914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225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2065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5384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5747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3316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9176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975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4083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7437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978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1479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3822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172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9125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2473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4958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9267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1331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1445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473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6006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014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6945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8852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971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012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8731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9356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1047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736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679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0959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2441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7500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877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2444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1893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1805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6400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252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3233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5910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507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8700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929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789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4132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9556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3966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4566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8329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8351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0582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6573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0289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652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9149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8943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555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1724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549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164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4208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1721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4014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5374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2236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344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0731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3554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5720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81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1601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4271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446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015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671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7708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1687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7972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5588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9504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797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6335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760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648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3656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490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7144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2876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1334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923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020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0244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165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9679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981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1729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6133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993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1509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3250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286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2213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291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593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6998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4908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0648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284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031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61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7778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0155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053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1643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06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6765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1423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2858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8219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567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017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4843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614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6028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963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8127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7346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71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2103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097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0287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1198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873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660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130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7431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3404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6499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2112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26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8308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7930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1381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776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4349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9271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5094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3953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3966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409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4999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1930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9131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3731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7814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716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0534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163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4531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6122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077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2120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9963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1998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076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4233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032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957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392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1383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159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2994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7220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1272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910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2517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257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5902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1045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3308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9870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3530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183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694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28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202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579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094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384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6439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4250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66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054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8207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6192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2139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1577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6917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655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762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0692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4643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694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0202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2329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272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7117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15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2697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209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5173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9695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4819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4185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845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112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564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3563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051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2398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7161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6260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4329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9767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0670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379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3846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671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4339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8428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580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7936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2286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5256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731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13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035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7153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9391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237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6703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8852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321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9647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647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9969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5279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657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3268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9005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970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869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7354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2182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065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7709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2997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7094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0051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7846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4112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1132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0856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692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1147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087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4778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9134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824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6340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5808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8623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9795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048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0426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4090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6782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8766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1805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701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140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78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3631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1467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8183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0475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4696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8850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398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5707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9308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3876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7812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8548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680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4570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5456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465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5634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44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335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7823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557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2854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348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2778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3360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1446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602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7759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9731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088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0772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6855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7225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385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376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966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893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298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0789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8146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8535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977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473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1530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204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0918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716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501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1563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5885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915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5762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1805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9767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057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363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366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7997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0023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282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632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9933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009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311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6255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856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626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9954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3563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4232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226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748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693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8763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957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743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4652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1718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4235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6787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73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43833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045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049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523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142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39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045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997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3.xml"/><Relationship Id="rId18" Type="http://schemas.openxmlformats.org/officeDocument/2006/relationships/image" Target="media/image2.png"/><Relationship Id="rId26" Type="http://schemas.openxmlformats.org/officeDocument/2006/relationships/image" Target="media/image8.wmf"/><Relationship Id="rId39" Type="http://schemas.openxmlformats.org/officeDocument/2006/relationships/oleObject" Target="embeddings/oleObject9.bin"/><Relationship Id="rId21" Type="http://schemas.openxmlformats.org/officeDocument/2006/relationships/image" Target="media/image5.jpg"/><Relationship Id="rId34" Type="http://schemas.openxmlformats.org/officeDocument/2006/relationships/image" Target="media/image12.wmf"/><Relationship Id="rId42" Type="http://schemas.openxmlformats.org/officeDocument/2006/relationships/image" Target="media/image16.wmf"/><Relationship Id="rId47" Type="http://schemas.openxmlformats.org/officeDocument/2006/relationships/image" Target="media/image20.jpg"/><Relationship Id="rId50" Type="http://schemas.openxmlformats.org/officeDocument/2006/relationships/image" Target="media/image23.jpg"/><Relationship Id="rId7" Type="http://schemas.openxmlformats.org/officeDocument/2006/relationships/footnotes" Target="footnotes.xml"/><Relationship Id="rId2" Type="http://schemas.openxmlformats.org/officeDocument/2006/relationships/customXml" Target="../customXml/item2.xml"/><Relationship Id="rId16" Type="http://schemas.openxmlformats.org/officeDocument/2006/relationships/header" Target="header4.xml"/><Relationship Id="rId29" Type="http://schemas.openxmlformats.org/officeDocument/2006/relationships/oleObject" Target="embeddings/oleObject4.bin"/><Relationship Id="rId11" Type="http://schemas.openxmlformats.org/officeDocument/2006/relationships/footer" Target="footer1.xml"/><Relationship Id="rId24" Type="http://schemas.openxmlformats.org/officeDocument/2006/relationships/image" Target="media/image7.wmf"/><Relationship Id="rId32" Type="http://schemas.openxmlformats.org/officeDocument/2006/relationships/image" Target="media/image11.wmf"/><Relationship Id="rId37" Type="http://schemas.openxmlformats.org/officeDocument/2006/relationships/oleObject" Target="embeddings/oleObject8.bin"/><Relationship Id="rId40" Type="http://schemas.openxmlformats.org/officeDocument/2006/relationships/image" Target="media/image15.wmf"/><Relationship Id="rId45" Type="http://schemas.openxmlformats.org/officeDocument/2006/relationships/image" Target="media/image18.jpg"/><Relationship Id="rId53" Type="http://schemas.openxmlformats.org/officeDocument/2006/relationships/fontTable" Target="fontTable.xml"/><Relationship Id="rId5" Type="http://schemas.openxmlformats.org/officeDocument/2006/relationships/settings" Target="settings.xml"/><Relationship Id="rId10" Type="http://schemas.openxmlformats.org/officeDocument/2006/relationships/header" Target="header2.xml"/><Relationship Id="rId19" Type="http://schemas.openxmlformats.org/officeDocument/2006/relationships/image" Target="media/image3.png"/><Relationship Id="rId31" Type="http://schemas.openxmlformats.org/officeDocument/2006/relationships/oleObject" Target="embeddings/oleObject5.bin"/><Relationship Id="rId44" Type="http://schemas.openxmlformats.org/officeDocument/2006/relationships/image" Target="media/image17.png"/><Relationship Id="rId52" Type="http://schemas.openxmlformats.org/officeDocument/2006/relationships/footer" Target="footer5.xml"/><Relationship Id="rId4" Type="http://schemas.openxmlformats.org/officeDocument/2006/relationships/styles" Target="styles.xml"/><Relationship Id="rId9" Type="http://schemas.openxmlformats.org/officeDocument/2006/relationships/header" Target="header1.xml"/><Relationship Id="rId14" Type="http://schemas.openxmlformats.org/officeDocument/2006/relationships/footer" Target="footer3.xml"/><Relationship Id="rId22" Type="http://schemas.openxmlformats.org/officeDocument/2006/relationships/image" Target="media/image6.wmf"/><Relationship Id="rId27" Type="http://schemas.openxmlformats.org/officeDocument/2006/relationships/oleObject" Target="embeddings/oleObject3.bin"/><Relationship Id="rId30" Type="http://schemas.openxmlformats.org/officeDocument/2006/relationships/image" Target="media/image10.wmf"/><Relationship Id="rId35" Type="http://schemas.openxmlformats.org/officeDocument/2006/relationships/oleObject" Target="embeddings/oleObject7.bin"/><Relationship Id="rId43" Type="http://schemas.openxmlformats.org/officeDocument/2006/relationships/oleObject" Target="embeddings/oleObject11.bin"/><Relationship Id="rId48" Type="http://schemas.openxmlformats.org/officeDocument/2006/relationships/image" Target="media/image21.jpg"/><Relationship Id="rId8" Type="http://schemas.openxmlformats.org/officeDocument/2006/relationships/endnotes" Target="endnotes.xml"/><Relationship Id="rId51" Type="http://schemas.openxmlformats.org/officeDocument/2006/relationships/image" Target="media/image24.jpg"/><Relationship Id="rId3" Type="http://schemas.openxmlformats.org/officeDocument/2006/relationships/numbering" Target="numbering.xml"/><Relationship Id="rId12" Type="http://schemas.openxmlformats.org/officeDocument/2006/relationships/footer" Target="footer2.xml"/><Relationship Id="rId17" Type="http://schemas.openxmlformats.org/officeDocument/2006/relationships/footer" Target="footer4.xml"/><Relationship Id="rId25" Type="http://schemas.openxmlformats.org/officeDocument/2006/relationships/oleObject" Target="embeddings/oleObject2.bin"/><Relationship Id="rId33" Type="http://schemas.openxmlformats.org/officeDocument/2006/relationships/oleObject" Target="embeddings/oleObject6.bin"/><Relationship Id="rId38" Type="http://schemas.openxmlformats.org/officeDocument/2006/relationships/image" Target="media/image14.wmf"/><Relationship Id="rId46" Type="http://schemas.openxmlformats.org/officeDocument/2006/relationships/image" Target="media/image19.jpg"/><Relationship Id="rId20" Type="http://schemas.openxmlformats.org/officeDocument/2006/relationships/image" Target="media/image4.jpg"/><Relationship Id="rId41" Type="http://schemas.openxmlformats.org/officeDocument/2006/relationships/oleObject" Target="embeddings/oleObject10.bin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1.png"/><Relationship Id="rId23" Type="http://schemas.openxmlformats.org/officeDocument/2006/relationships/oleObject" Target="embeddings/oleObject1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image" Target="media/image22.jp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  <customSectPr/>
    <customSectPr/>
    <customSectPr/>
    <customSectPr/>
    <customSectPr/>
    <customSectPr/>
    <customSectPr/>
    <customSectPr/>
    <customSectPr/>
    <customSectPr/>
  </customSectProps>
  <customShpExts>
    <customShpInfo spid="_x0000_s1026" textRotate="1"/>
    <customShpInfo spid="_x0000_s1027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778635E2-9EE9-4486-A7E1-0BBB42CE697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67</TotalTime>
  <Pages>37</Pages>
  <Words>7785</Words>
  <Characters>44378</Characters>
  <Application>Microsoft Office Word</Application>
  <DocSecurity>0</DocSecurity>
  <Lines>369</Lines>
  <Paragraphs>104</Paragraphs>
  <ScaleCrop>false</ScaleCrop>
  <Company/>
  <LinksUpToDate>false</LinksUpToDate>
  <CharactersWithSpaces>520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刘博宇</dc:creator>
  <cp:keywords/>
  <cp:lastModifiedBy>dragon</cp:lastModifiedBy>
  <cp:revision>141</cp:revision>
  <cp:lastPrinted>2022-06-01T05:33:00Z</cp:lastPrinted>
  <dcterms:created xsi:type="dcterms:W3CDTF">2024-08-09T09:01:00Z</dcterms:created>
  <dcterms:modified xsi:type="dcterms:W3CDTF">2024-12-31T16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938</vt:lpwstr>
  </property>
  <property fmtid="{D5CDD505-2E9C-101B-9397-08002B2CF9AE}" pid="3" name="ICV">
    <vt:lpwstr>CF5D34293E794F2F9F84A91D6588B6A5</vt:lpwstr>
  </property>
</Properties>
</file>